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5" r:id="rId2"/>
    <p:sldId id="316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  <p:sldId id="338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6140CE-2637-4A8C-8C0D-3A2B80BB0C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E8A3242-1A52-48A2-8C8F-70306DFC8E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7549CB-FDEA-4779-BA21-C5FDDE87C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54338B-4D77-415E-B75D-98D3932D2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E35D30-971E-4CEE-A09A-DB0158430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369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69808F-85EE-4834-A564-D55D21A25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50F3531-E6D3-46B7-A7C6-B571E47D7A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9E5F87-434F-437B-BBAF-B36CA3817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062AFC-894B-4C89-BF60-7DC20C99C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84B2F6-78BA-464A-92B2-6D18CF4E7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998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EFAE94-0B7E-4F5F-9D0A-3E19C72A29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6C9015-ED7B-4333-8A65-D6650D4FC4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8FDFD1-32DF-4F17-8F35-25F3E0313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6052EBA-FB27-4763-9957-7F017D2BD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9137BB-72E2-4C68-996A-6AFBFE91F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1434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82AA3F-1E3C-48A5-A93D-F07C3F81B6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32AD12-6965-4076-807A-EB0AB2F3B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7CB789-ADF5-4D1C-A172-7E88452E24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0A26C-A8D1-4AC4-82E3-9665776704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25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ECF0A1-9C9F-47FE-804A-F5A2D1836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3307A-DE66-4B5B-A223-5E867138CA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E786DE-7EF6-42E7-930F-B97B83300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31211B-4FBE-49D3-B97A-02A76C979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77188A-7D2D-43B0-97D7-29272CCA0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230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ADD09B-2280-4FA4-982B-67F3806A9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60579B-71FE-4476-A8E9-508E06DE36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01C341-E26B-4071-8A64-764084D8F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C223F4-BE99-452D-8BA8-79AA7BD2A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EA2D85-A22E-4D4F-82EA-BE349EB79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139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4A12AB-34C5-41A7-AEB9-1810D8E8F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EF7653-F06F-4A64-AF1B-E4B30A2152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59888B-3F39-445F-ADE6-31F2DB15C0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4A8505-FB5C-42B3-882E-92DC62DA6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A45704-542F-4C3E-9C42-215CBF53A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7D2004-DA32-4F98-9C65-0A47D29FC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92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1F89C8-3F11-49C4-A353-E9A212E1C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2A36DBE-1FED-4701-B0E6-3CF0D70922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5E6922-8CEB-4411-B310-CB86A14349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2B34850-6DC3-4141-832D-B8288889A4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8992F36-53CE-4D32-A781-8691940B3F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B19976-ADD3-4F61-BC71-D08A91EC9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165F9D0-5B8F-4510-9CDF-0E0536C1D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1C6D652-565A-4B30-B9F7-1FF367783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646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93D76E-B567-4FBA-92FE-6857DF92D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E8B2DB5-DA4A-451C-81E9-DF95C1796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F36D-9E3A-4283-87BC-D76CA9F49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30F531-3CF9-4F0D-806C-A6792DF0F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257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ED51C0B-EF0D-4BEC-A136-CF6CC78CA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D5E61FF-8BA2-45C1-B2C9-8C83DE2C5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8F9DBE-D2D4-4D3B-A4B2-0D4852DE1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158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31E754-6063-4AC7-AF50-96D1874A9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18C94A-2165-41F8-A2B5-879494A96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4B6CC9-67DE-4747-B5DC-367A6F9B1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209D8B-27DB-469C-82CE-31DA23EF5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656526-8779-4C45-9D7A-E75E9AAC9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3183F3-F443-4C7F-8712-C308323F9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011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0F968F-00B0-4BEE-941A-A223C2F75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EACAF47-6C86-4FB0-93B4-65AE13E4B1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B48488-258D-42EE-9B28-F86AF7EEE1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D9C5B9-C14D-406E-848B-FF39A701B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BFE1F5-D4C5-459A-9DA1-393580AC1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6CCC50-047B-4BF3-A39C-83F5E1052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155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A448016-2764-4AB5-8383-EFE9EC037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9F923D7-3C01-40B0-B01A-6DEE46989F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ACFC93-5962-455E-8633-47808FDD56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859E50-836F-4A11-85BA-98BF25427911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7B9270-CA2D-4FCA-933C-0DBB8D07BD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8AFBB6-A2A4-4203-9DD9-333CB83886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114EC-24FA-4777-855F-B091A9B0AD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180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audio" Target="../media/audio6.wav"/><Relationship Id="rId9" Type="http://schemas.openxmlformats.org/officeDocument/2006/relationships/image" Target="../media/image39.jpeg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jpeg"/><Relationship Id="rId3" Type="http://schemas.openxmlformats.org/officeDocument/2006/relationships/audio" Target="../media/audio3.wav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47.bin"/><Relationship Id="rId4" Type="http://schemas.openxmlformats.org/officeDocument/2006/relationships/audio" Target="../media/audio7.wav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5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39.jpe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audio" Target="../media/audio6.wav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8.wmf"/><Relationship Id="rId4" Type="http://schemas.openxmlformats.org/officeDocument/2006/relationships/audio" Target="../media/audio7.wav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audio" Target="../media/audio3.wav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62.bin"/><Relationship Id="rId4" Type="http://schemas.openxmlformats.org/officeDocument/2006/relationships/audio" Target="../media/audio3.wav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audio" Target="../media/audio10.wav"/><Relationship Id="rId7" Type="http://schemas.openxmlformats.org/officeDocument/2006/relationships/audio" Target="../media/audio6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audio" Target="../media/audio12.wav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39.jpeg"/><Relationship Id="rId3" Type="http://schemas.openxmlformats.org/officeDocument/2006/relationships/audio" Target="../media/audio13.wav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65.bin"/><Relationship Id="rId5" Type="http://schemas.openxmlformats.org/officeDocument/2006/relationships/audio" Target="../media/audio3.wav"/><Relationship Id="rId15" Type="http://schemas.openxmlformats.org/officeDocument/2006/relationships/image" Target="../media/image70.wmf"/><Relationship Id="rId10" Type="http://schemas.openxmlformats.org/officeDocument/2006/relationships/image" Target="../media/image68.wmf"/><Relationship Id="rId4" Type="http://schemas.openxmlformats.org/officeDocument/2006/relationships/audio" Target="../media/audio12.wav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2.bin"/><Relationship Id="rId3" Type="http://schemas.openxmlformats.org/officeDocument/2006/relationships/audio" Target="../media/audio3.wav"/><Relationship Id="rId7" Type="http://schemas.openxmlformats.org/officeDocument/2006/relationships/audio" Target="../media/audio7.wav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audio" Target="../media/audio10.wav"/><Relationship Id="rId11" Type="http://schemas.openxmlformats.org/officeDocument/2006/relationships/image" Target="../media/image72.wmf"/><Relationship Id="rId5" Type="http://schemas.openxmlformats.org/officeDocument/2006/relationships/audio" Target="../media/audio8.wav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6.wmf"/><Relationship Id="rId4" Type="http://schemas.openxmlformats.org/officeDocument/2006/relationships/audio" Target="../media/audio6.wav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3" Type="http://schemas.openxmlformats.org/officeDocument/2006/relationships/audio" Target="../media/audio2.wav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5" Type="http://schemas.openxmlformats.org/officeDocument/2006/relationships/audio" Target="../media/audio6.wav"/><Relationship Id="rId10" Type="http://schemas.openxmlformats.org/officeDocument/2006/relationships/oleObject" Target="../embeddings/oleObject75.bin"/><Relationship Id="rId4" Type="http://schemas.openxmlformats.org/officeDocument/2006/relationships/audio" Target="../media/audio3.wav"/><Relationship Id="rId9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3.wmf"/><Relationship Id="rId3" Type="http://schemas.openxmlformats.org/officeDocument/2006/relationships/audio" Target="../media/audio3.wav"/><Relationship Id="rId7" Type="http://schemas.openxmlformats.org/officeDocument/2006/relationships/audio" Target="../media/audio4.wav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audio" Target="../media/audio8.wav"/><Relationship Id="rId11" Type="http://schemas.openxmlformats.org/officeDocument/2006/relationships/image" Target="../media/image82.wmf"/><Relationship Id="rId5" Type="http://schemas.openxmlformats.org/officeDocument/2006/relationships/audio" Target="../media/audio2.wav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8.bin"/><Relationship Id="rId4" Type="http://schemas.openxmlformats.org/officeDocument/2006/relationships/audio" Target="../media/audio6.wav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wav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audio" Target="../media/audio3.wav"/><Relationship Id="rId21" Type="http://schemas.openxmlformats.org/officeDocument/2006/relationships/image" Target="../media/image6.wmf"/><Relationship Id="rId7" Type="http://schemas.openxmlformats.org/officeDocument/2006/relationships/audio" Target="../media/audio7.wav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.wmf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8.bin"/><Relationship Id="rId5" Type="http://schemas.openxmlformats.org/officeDocument/2006/relationships/audio" Target="../media/audio6.wav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10.bin"/><Relationship Id="rId10" Type="http://schemas.openxmlformats.org/officeDocument/2006/relationships/image" Target="../media/image1.wmf"/><Relationship Id="rId19" Type="http://schemas.openxmlformats.org/officeDocument/2006/relationships/image" Target="../media/image5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audio" Target="../media/audio6.wav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audio" Target="../media/audio1.wav"/><Relationship Id="rId10" Type="http://schemas.openxmlformats.org/officeDocument/2006/relationships/image" Target="../media/image39.jpeg"/><Relationship Id="rId4" Type="http://schemas.openxmlformats.org/officeDocument/2006/relationships/audio" Target="../media/audio3.wav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audio2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9.wav"/><Relationship Id="rId4" Type="http://schemas.openxmlformats.org/officeDocument/2006/relationships/audio" Target="../media/audio7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3.wav"/><Relationship Id="rId21" Type="http://schemas.openxmlformats.org/officeDocument/2006/relationships/image" Target="../media/image20.wmf"/><Relationship Id="rId7" Type="http://schemas.openxmlformats.org/officeDocument/2006/relationships/audio" Target="../media/audio10.wav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5.wav"/><Relationship Id="rId11" Type="http://schemas.openxmlformats.org/officeDocument/2006/relationships/image" Target="../media/image15.wmf"/><Relationship Id="rId5" Type="http://schemas.openxmlformats.org/officeDocument/2006/relationships/audio" Target="../media/audio6.wav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audio" Target="../media/audio8.wav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3" Type="http://schemas.openxmlformats.org/officeDocument/2006/relationships/audio" Target="../media/audio3.wav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audio" Target="../media/audio6.wav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audio" Target="../media/audio8.wav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audio" Target="../media/audio1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8.wav"/><Relationship Id="rId5" Type="http://schemas.openxmlformats.org/officeDocument/2006/relationships/audio" Target="../media/audio1.wav"/><Relationship Id="rId10" Type="http://schemas.openxmlformats.org/officeDocument/2006/relationships/image" Target="../media/image32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33.bin"/><Relationship Id="rId5" Type="http://schemas.openxmlformats.org/officeDocument/2006/relationships/audio" Target="../media/audio8.wav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9" Type="http://schemas.openxmlformats.org/officeDocument/2006/relationships/image" Target="../media/image39.jpeg"/><Relationship Id="rId4" Type="http://schemas.openxmlformats.org/officeDocument/2006/relationships/audio" Target="../media/audio3.wav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>
            <a:extLst>
              <a:ext uri="{FF2B5EF4-FFF2-40B4-BE49-F238E27FC236}">
                <a16:creationId xmlns:a16="http://schemas.microsoft.com/office/drawing/2014/main" id="{C41F9CFC-FC7D-40F0-990F-6A4CDDF30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8600"/>
            <a:ext cx="7772400" cy="762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第一章  误差  </a:t>
            </a:r>
            <a:r>
              <a:rPr lang="en-US" altLang="zh-CN" sz="2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rror */</a:t>
            </a:r>
          </a:p>
        </p:txBody>
      </p:sp>
      <p:sp>
        <p:nvSpPr>
          <p:cNvPr id="30723" name="Text Box 1027">
            <a:extLst>
              <a:ext uri="{FF2B5EF4-FFF2-40B4-BE49-F238E27FC236}">
                <a16:creationId xmlns:a16="http://schemas.microsoft.com/office/drawing/2014/main" id="{5390DB26-967A-4C19-8331-D79998982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143001"/>
            <a:ext cx="6934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1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误差的背景介绍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ntroduction */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4" name="Text Box 1028">
            <a:extLst>
              <a:ext uri="{FF2B5EF4-FFF2-40B4-BE49-F238E27FC236}">
                <a16:creationId xmlns:a16="http://schemas.microsoft.com/office/drawing/2014/main" id="{BC9A2959-8246-4264-A8BD-AD160DFE7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05064"/>
            <a:ext cx="69342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来源与分类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ource &amp; Classification */</a:t>
            </a:r>
            <a:endParaRPr lang="en-US" altLang="zh-CN" sz="28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Text Box 1029">
            <a:extLst>
              <a:ext uri="{FF2B5EF4-FFF2-40B4-BE49-F238E27FC236}">
                <a16:creationId xmlns:a16="http://schemas.microsoft.com/office/drawing/2014/main" id="{7372365F-3503-472A-B8A4-D48626F1C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95626"/>
            <a:ext cx="8077200" cy="904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从实际问题中抽象出数学模型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模型误差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odeling Error */</a:t>
            </a:r>
          </a:p>
        </p:txBody>
      </p:sp>
      <p:sp>
        <p:nvSpPr>
          <p:cNvPr id="30726" name="Text Box 1030">
            <a:extLst>
              <a:ext uri="{FF2B5EF4-FFF2-40B4-BE49-F238E27FC236}">
                <a16:creationId xmlns:a16="http://schemas.microsoft.com/office/drawing/2014/main" id="{7B9F4B79-EAD0-4C70-A568-18FBF0C8A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4162426"/>
            <a:ext cx="8075613" cy="904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通过测量得到模型中参数的值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观测误差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easurement Error */</a:t>
            </a:r>
          </a:p>
        </p:txBody>
      </p:sp>
      <p:sp>
        <p:nvSpPr>
          <p:cNvPr id="30727" name="Text Box 1031">
            <a:extLst>
              <a:ext uri="{FF2B5EF4-FFF2-40B4-BE49-F238E27FC236}">
                <a16:creationId xmlns:a16="http://schemas.microsoft.com/office/drawing/2014/main" id="{C4D9A50C-D019-4B8B-8631-3D84D5671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5305426"/>
            <a:ext cx="807561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求近似解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方法误差 </a:t>
            </a:r>
            <a:r>
              <a:rPr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截断误差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Truncation Error */ </a:t>
            </a:r>
            <a:r>
              <a:rPr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728" name="Text Box 1032">
            <a:extLst>
              <a:ext uri="{FF2B5EF4-FFF2-40B4-BE49-F238E27FC236}">
                <a16:creationId xmlns:a16="http://schemas.microsoft.com/office/drawing/2014/main" id="{003899C4-25D2-4064-AB65-693D01D6A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6067425"/>
            <a:ext cx="80756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机器字长有限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舍入误差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Roundoff  Error */</a:t>
            </a:r>
            <a:endParaRPr lang="en-US" altLang="zh-CN" sz="2400" b="1">
              <a:solidFill>
                <a:schemeClr val="hlink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9" name="AutoShape 1033">
            <a:extLst>
              <a:ext uri="{FF2B5EF4-FFF2-40B4-BE49-F238E27FC236}">
                <a16:creationId xmlns:a16="http://schemas.microsoft.com/office/drawing/2014/main" id="{ABED8AF0-4B24-4BFC-B7DC-524A1120B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153025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0" name="AutoShape 1034">
            <a:extLst>
              <a:ext uri="{FF2B5EF4-FFF2-40B4-BE49-F238E27FC236}">
                <a16:creationId xmlns:a16="http://schemas.microsoft.com/office/drawing/2014/main" id="{E842A42D-9B7B-42E2-AB99-0C64A428A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915025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1029">
            <a:extLst>
              <a:ext uri="{FF2B5EF4-FFF2-40B4-BE49-F238E27FC236}">
                <a16:creationId xmlns:a16="http://schemas.microsoft.com/office/drawing/2014/main" id="{3B5F96A2-F88E-4D9C-888A-662991A06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819275"/>
            <a:ext cx="81375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误差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个物理量的真实值与计算值之间的差异 </a:t>
            </a:r>
            <a:endParaRPr lang="en-US" altLang="zh-CN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nimBg="1"/>
      <p:bldP spid="30730" grpId="0" animBg="1"/>
      <p:bldP spid="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9">
            <a:extLst>
              <a:ext uri="{FF2B5EF4-FFF2-40B4-BE49-F238E27FC236}">
                <a16:creationId xmlns:a16="http://schemas.microsoft.com/office/drawing/2014/main" id="{F6066C97-B111-4A0D-878B-3D7E56DC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05200"/>
            <a:ext cx="1828800" cy="1752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7A83AA4-F4E5-418D-9EA4-F83BAA145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0"/>
            <a:ext cx="3352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14A6939-9EED-4A42-A07F-B13B1B451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52438"/>
            <a:ext cx="43434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相对误差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relative error */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C7BBFFB6-EFA5-40A9-B9CA-E16A72174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00039"/>
          <a:ext cx="94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5" imgW="495085" imgH="418918" progId="Equation.3">
                  <p:embed/>
                </p:oleObj>
              </mc:Choice>
              <mc:Fallback>
                <p:oleObj name="Equation" r:id="rId5" imgW="495085" imgH="418918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C7BBFFB6-EFA5-40A9-B9CA-E16A72174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0039"/>
                        <a:ext cx="947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A31F1AE8-2187-41D7-A0C0-86FCDC0724BA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1998664"/>
            <a:ext cx="7391400" cy="854075"/>
            <a:chOff x="336" y="480"/>
            <a:chExt cx="4656" cy="538"/>
          </a:xfrm>
        </p:grpSpPr>
        <p:graphicFrame>
          <p:nvGraphicFramePr>
            <p:cNvPr id="24743" name="Object 61">
              <a:extLst>
                <a:ext uri="{FF2B5EF4-FFF2-40B4-BE49-F238E27FC236}">
                  <a16:creationId xmlns:a16="http://schemas.microsoft.com/office/drawing/2014/main" id="{72724A8A-8BD8-4E8A-A54B-B20106DC3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480"/>
            <a:ext cx="76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7" name="Equation" r:id="rId7" imgW="622030" imgH="444307" progId="Equation.3">
                    <p:embed/>
                  </p:oleObj>
                </mc:Choice>
                <mc:Fallback>
                  <p:oleObj name="Equation" r:id="rId7" imgW="622030" imgH="444307" progId="Equation.3">
                    <p:embed/>
                    <p:pic>
                      <p:nvPicPr>
                        <p:cNvPr id="24743" name="Object 61">
                          <a:extLst>
                            <a:ext uri="{FF2B5EF4-FFF2-40B4-BE49-F238E27FC236}">
                              <a16:creationId xmlns:a16="http://schemas.microsoft.com/office/drawing/2014/main" id="{72724A8A-8BD8-4E8A-A54B-B20106DC3F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80"/>
                          <a:ext cx="768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44" name="Text Box 63">
              <a:extLst>
                <a:ext uri="{FF2B5EF4-FFF2-40B4-BE49-F238E27FC236}">
                  <a16:creationId xmlns:a16="http://schemas.microsoft.com/office/drawing/2014/main" id="{6862DA19-025F-426C-9E5F-5CD64964F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24"/>
              <a:ext cx="4080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相对误差上限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lative accuracy */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定义为</a:t>
              </a:r>
            </a:p>
          </p:txBody>
        </p:sp>
      </p:grpSp>
      <p:grpSp>
        <p:nvGrpSpPr>
          <p:cNvPr id="3" name="Group 134">
            <a:extLst>
              <a:ext uri="{FF2B5EF4-FFF2-40B4-BE49-F238E27FC236}">
                <a16:creationId xmlns:a16="http://schemas.microsoft.com/office/drawing/2014/main" id="{A2CCF0EE-84C6-47D8-9F96-C77779255BB7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4701104"/>
            <a:ext cx="8513763" cy="1382713"/>
            <a:chOff x="238" y="2605"/>
            <a:chExt cx="5363" cy="871"/>
          </a:xfrm>
        </p:grpSpPr>
        <p:sp>
          <p:nvSpPr>
            <p:cNvPr id="43131" name="AutoShape 123" descr="再生纸">
              <a:extLst>
                <a:ext uri="{FF2B5EF4-FFF2-40B4-BE49-F238E27FC236}">
                  <a16:creationId xmlns:a16="http://schemas.microsoft.com/office/drawing/2014/main" id="{AD1236B3-AABB-4071-8298-8FBB4EDFE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2658"/>
              <a:ext cx="5363" cy="781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>
              <a:spAutoFit/>
            </a:bodyPr>
            <a:lstStyle/>
            <a:p>
              <a:pPr marL="565150" indent="-565150">
                <a:lnSpc>
                  <a:spcPct val="120000"/>
                </a:lnSpc>
                <a:defRPr/>
              </a:pPr>
              <a:r>
                <a:rPr kumimoji="1" lang="zh-CN" altLang="en-US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注：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从    的定义可见，    实际上被</a:t>
              </a:r>
              <a:r>
                <a:rPr kumimoji="1" lang="zh-CN" altLang="en-US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偷换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成了      ，而后才考察其上限。那么这样的偷换是否</a:t>
              </a:r>
              <a:r>
                <a:rPr kumimoji="1" lang="zh-CN" altLang="en-US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合法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？</a:t>
              </a:r>
            </a:p>
            <a:p>
              <a:pPr marL="565150" indent="-565150">
                <a:lnSpc>
                  <a:spcPct val="180000"/>
                </a:lnSpc>
                <a:defRPr/>
              </a:pP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严格的说法是，    与      是否反映了</a:t>
              </a:r>
              <a:r>
                <a:rPr kumimoji="1" lang="zh-CN" altLang="en-US" b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同一数量级</a:t>
              </a:r>
              <a:r>
                <a:rPr kumimoji="1"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误差？       </a:t>
              </a:r>
            </a:p>
          </p:txBody>
        </p:sp>
        <p:graphicFrame>
          <p:nvGraphicFramePr>
            <p:cNvPr id="24738" name="Object 124">
              <a:extLst>
                <a:ext uri="{FF2B5EF4-FFF2-40B4-BE49-F238E27FC236}">
                  <a16:creationId xmlns:a16="http://schemas.microsoft.com/office/drawing/2014/main" id="{A148D4B0-36B9-46E1-8010-8AB1E72A49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630039"/>
                </p:ext>
              </p:extLst>
            </p:nvPr>
          </p:nvGraphicFramePr>
          <p:xfrm>
            <a:off x="742" y="2700"/>
            <a:ext cx="2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10" imgW="177646" imgH="228402" progId="Equation.3">
                    <p:embed/>
                  </p:oleObj>
                </mc:Choice>
                <mc:Fallback>
                  <p:oleObj name="Equation" r:id="rId10" imgW="177646" imgH="228402" progId="Equation.3">
                    <p:embed/>
                    <p:pic>
                      <p:nvPicPr>
                        <p:cNvPr id="24738" name="Object 124">
                          <a:extLst>
                            <a:ext uri="{FF2B5EF4-FFF2-40B4-BE49-F238E27FC236}">
                              <a16:creationId xmlns:a16="http://schemas.microsoft.com/office/drawing/2014/main" id="{A148D4B0-36B9-46E1-8010-8AB1E72A49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2700"/>
                          <a:ext cx="21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39" name="Object 125">
              <a:extLst>
                <a:ext uri="{FF2B5EF4-FFF2-40B4-BE49-F238E27FC236}">
                  <a16:creationId xmlns:a16="http://schemas.microsoft.com/office/drawing/2014/main" id="{70E4459F-C203-4187-8643-5A4E49970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618852"/>
                </p:ext>
              </p:extLst>
            </p:nvPr>
          </p:nvGraphicFramePr>
          <p:xfrm>
            <a:off x="1678" y="2707"/>
            <a:ext cx="2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Equation" r:id="rId12" imgW="177646" imgH="228402" progId="Equation.3">
                    <p:embed/>
                  </p:oleObj>
                </mc:Choice>
                <mc:Fallback>
                  <p:oleObj name="Equation" r:id="rId12" imgW="177646" imgH="228402" progId="Equation.3">
                    <p:embed/>
                    <p:pic>
                      <p:nvPicPr>
                        <p:cNvPr id="24739" name="Object 125">
                          <a:extLst>
                            <a:ext uri="{FF2B5EF4-FFF2-40B4-BE49-F238E27FC236}">
                              <a16:creationId xmlns:a16="http://schemas.microsoft.com/office/drawing/2014/main" id="{70E4459F-C203-4187-8643-5A4E49970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707"/>
                          <a:ext cx="21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0" name="Object 126">
              <a:extLst>
                <a:ext uri="{FF2B5EF4-FFF2-40B4-BE49-F238E27FC236}">
                  <a16:creationId xmlns:a16="http://schemas.microsoft.com/office/drawing/2014/main" id="{E270E82E-F1EE-4C15-9AD5-F326563086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782936"/>
                </p:ext>
              </p:extLst>
            </p:nvPr>
          </p:nvGraphicFramePr>
          <p:xfrm>
            <a:off x="3064" y="2605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14" imgW="241195" imgH="418918" progId="Equation.3">
                    <p:embed/>
                  </p:oleObj>
                </mc:Choice>
                <mc:Fallback>
                  <p:oleObj name="Equation" r:id="rId14" imgW="241195" imgH="418918" progId="Equation.3">
                    <p:embed/>
                    <p:pic>
                      <p:nvPicPr>
                        <p:cNvPr id="24740" name="Object 126">
                          <a:extLst>
                            <a:ext uri="{FF2B5EF4-FFF2-40B4-BE49-F238E27FC236}">
                              <a16:creationId xmlns:a16="http://schemas.microsoft.com/office/drawing/2014/main" id="{E270E82E-F1EE-4C15-9AD5-F326563086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605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1" name="Object 127">
              <a:extLst>
                <a:ext uri="{FF2B5EF4-FFF2-40B4-BE49-F238E27FC236}">
                  <a16:creationId xmlns:a16="http://schemas.microsoft.com/office/drawing/2014/main" id="{5D6CCA17-056C-4F69-8E0C-E71D013CAC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715336"/>
                </p:ext>
              </p:extLst>
            </p:nvPr>
          </p:nvGraphicFramePr>
          <p:xfrm>
            <a:off x="1548" y="3065"/>
            <a:ext cx="2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16" imgW="215806" imgH="418918" progId="Equation.3">
                    <p:embed/>
                  </p:oleObj>
                </mc:Choice>
                <mc:Fallback>
                  <p:oleObj name="Equation" r:id="rId16" imgW="215806" imgH="418918" progId="Equation.3">
                    <p:embed/>
                    <p:pic>
                      <p:nvPicPr>
                        <p:cNvPr id="24741" name="Object 127">
                          <a:extLst>
                            <a:ext uri="{FF2B5EF4-FFF2-40B4-BE49-F238E27FC236}">
                              <a16:creationId xmlns:a16="http://schemas.microsoft.com/office/drawing/2014/main" id="{5D6CCA17-056C-4F69-8E0C-E71D013CA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3065"/>
                          <a:ext cx="25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2" name="Object 128">
              <a:extLst>
                <a:ext uri="{FF2B5EF4-FFF2-40B4-BE49-F238E27FC236}">
                  <a16:creationId xmlns:a16="http://schemas.microsoft.com/office/drawing/2014/main" id="{2F605B42-6CFE-4672-A410-5F01B45A9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574238"/>
                </p:ext>
              </p:extLst>
            </p:nvPr>
          </p:nvGraphicFramePr>
          <p:xfrm>
            <a:off x="1900" y="3076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18" imgW="241195" imgH="418918" progId="Equation.3">
                    <p:embed/>
                  </p:oleObj>
                </mc:Choice>
                <mc:Fallback>
                  <p:oleObj name="Equation" r:id="rId18" imgW="241195" imgH="418918" progId="Equation.3">
                    <p:embed/>
                    <p:pic>
                      <p:nvPicPr>
                        <p:cNvPr id="24742" name="Object 128">
                          <a:extLst>
                            <a:ext uri="{FF2B5EF4-FFF2-40B4-BE49-F238E27FC236}">
                              <a16:creationId xmlns:a16="http://schemas.microsoft.com/office/drawing/2014/main" id="{2F605B42-6CFE-4672-A410-5F01B45A9B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3076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1">
            <a:extLst>
              <a:ext uri="{FF2B5EF4-FFF2-40B4-BE49-F238E27FC236}">
                <a16:creationId xmlns:a16="http://schemas.microsoft.com/office/drawing/2014/main" id="{678DF123-1353-48D9-90B8-58B8AADBC607}"/>
              </a:ext>
            </a:extLst>
          </p:cNvPr>
          <p:cNvGrpSpPr>
            <a:grpSpLocks/>
          </p:cNvGrpSpPr>
          <p:nvPr/>
        </p:nvGrpSpPr>
        <p:grpSpPr bwMode="auto">
          <a:xfrm>
            <a:off x="2049463" y="2209800"/>
            <a:ext cx="7092950" cy="3059113"/>
            <a:chOff x="331" y="1392"/>
            <a:chExt cx="4468" cy="1927"/>
          </a:xfrm>
        </p:grpSpPr>
        <p:sp>
          <p:nvSpPr>
            <p:cNvPr id="24688" name="AutoShape 57">
              <a:extLst>
                <a:ext uri="{FF2B5EF4-FFF2-40B4-BE49-F238E27FC236}">
                  <a16:creationId xmlns:a16="http://schemas.microsoft.com/office/drawing/2014/main" id="{2BC951EA-529E-4E96-AC22-D106D2ECC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92"/>
              <a:ext cx="3503" cy="295"/>
            </a:xfrm>
            <a:prstGeom prst="cloudCallout">
              <a:avLst>
                <a:gd name="adj1" fmla="val -55255"/>
                <a:gd name="adj2" fmla="val 292384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Don’t tell me it’s 5% because…</a:t>
              </a:r>
            </a:p>
          </p:txBody>
        </p:sp>
        <p:grpSp>
          <p:nvGrpSpPr>
            <p:cNvPr id="24689" name="Group 135">
              <a:extLst>
                <a:ext uri="{FF2B5EF4-FFF2-40B4-BE49-F238E27FC236}">
                  <a16:creationId xmlns:a16="http://schemas.microsoft.com/office/drawing/2014/main" id="{22A99527-A401-436A-8ED1-B716035595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" y="2293"/>
              <a:ext cx="1015" cy="1026"/>
              <a:chOff x="2042" y="1693"/>
              <a:chExt cx="1015" cy="1026"/>
            </a:xfrm>
          </p:grpSpPr>
          <p:sp>
            <p:nvSpPr>
              <p:cNvPr id="24690" name="Freeform 136">
                <a:extLst>
                  <a:ext uri="{FF2B5EF4-FFF2-40B4-BE49-F238E27FC236}">
                    <a16:creationId xmlns:a16="http://schemas.microsoft.com/office/drawing/2014/main" id="{0BFE9D94-D75B-4C5A-9221-882B5C463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 w 648"/>
                  <a:gd name="T1" fmla="*/ 1 h 858"/>
                  <a:gd name="T2" fmla="*/ 1 w 648"/>
                  <a:gd name="T3" fmla="*/ 1 h 858"/>
                  <a:gd name="T4" fmla="*/ 6 w 648"/>
                  <a:gd name="T5" fmla="*/ 1 h 858"/>
                  <a:gd name="T6" fmla="*/ 9 w 648"/>
                  <a:gd name="T7" fmla="*/ 1 h 858"/>
                  <a:gd name="T8" fmla="*/ 9 w 648"/>
                  <a:gd name="T9" fmla="*/ 0 h 858"/>
                  <a:gd name="T10" fmla="*/ 10 w 648"/>
                  <a:gd name="T11" fmla="*/ 1 h 858"/>
                  <a:gd name="T12" fmla="*/ 12 w 648"/>
                  <a:gd name="T13" fmla="*/ 2 h 858"/>
                  <a:gd name="T14" fmla="*/ 12 w 648"/>
                  <a:gd name="T15" fmla="*/ 3 h 858"/>
                  <a:gd name="T16" fmla="*/ 12 w 648"/>
                  <a:gd name="T17" fmla="*/ 5 h 858"/>
                  <a:gd name="T18" fmla="*/ 13 w 648"/>
                  <a:gd name="T19" fmla="*/ 6 h 858"/>
                  <a:gd name="T20" fmla="*/ 12 w 648"/>
                  <a:gd name="T21" fmla="*/ 7 h 858"/>
                  <a:gd name="T22" fmla="*/ 11 w 648"/>
                  <a:gd name="T23" fmla="*/ 8 h 858"/>
                  <a:gd name="T24" fmla="*/ 6 w 648"/>
                  <a:gd name="T25" fmla="*/ 8 h 858"/>
                  <a:gd name="T26" fmla="*/ 4 w 648"/>
                  <a:gd name="T27" fmla="*/ 8 h 858"/>
                  <a:gd name="T28" fmla="*/ 3 w 648"/>
                  <a:gd name="T29" fmla="*/ 6 h 858"/>
                  <a:gd name="T30" fmla="*/ 2 w 648"/>
                  <a:gd name="T31" fmla="*/ 5 h 858"/>
                  <a:gd name="T32" fmla="*/ 1 w 648"/>
                  <a:gd name="T33" fmla="*/ 4 h 858"/>
                  <a:gd name="T34" fmla="*/ 1 w 648"/>
                  <a:gd name="T35" fmla="*/ 3 h 858"/>
                  <a:gd name="T36" fmla="*/ 0 w 648"/>
                  <a:gd name="T37" fmla="*/ 2 h 858"/>
                  <a:gd name="T38" fmla="*/ 1 w 648"/>
                  <a:gd name="T39" fmla="*/ 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91" name="Group 137">
                <a:extLst>
                  <a:ext uri="{FF2B5EF4-FFF2-40B4-BE49-F238E27FC236}">
                    <a16:creationId xmlns:a16="http://schemas.microsoft.com/office/drawing/2014/main" id="{1A75604F-AE1B-4142-BD54-A0A04D7030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24735" name="Freeform 138">
                  <a:extLst>
                    <a:ext uri="{FF2B5EF4-FFF2-40B4-BE49-F238E27FC236}">
                      <a16:creationId xmlns:a16="http://schemas.microsoft.com/office/drawing/2014/main" id="{2EA11027-BD5F-4D57-A975-4B98AABE83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36" name="Freeform 139">
                  <a:extLst>
                    <a:ext uri="{FF2B5EF4-FFF2-40B4-BE49-F238E27FC236}">
                      <a16:creationId xmlns:a16="http://schemas.microsoft.com/office/drawing/2014/main" id="{2521C3DE-996D-479D-A1A1-26164F7471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2" y="1247"/>
                  <a:ext cx="200" cy="571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92" name="Freeform 140">
                <a:extLst>
                  <a:ext uri="{FF2B5EF4-FFF2-40B4-BE49-F238E27FC236}">
                    <a16:creationId xmlns:a16="http://schemas.microsoft.com/office/drawing/2014/main" id="{96DB5182-EB07-45F4-BD8A-FFEB8C2B45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 w 213"/>
                  <a:gd name="T1" fmla="*/ 1 h 176"/>
                  <a:gd name="T2" fmla="*/ 0 w 213"/>
                  <a:gd name="T3" fmla="*/ 1 h 176"/>
                  <a:gd name="T4" fmla="*/ 2 w 213"/>
                  <a:gd name="T5" fmla="*/ 1 h 176"/>
                  <a:gd name="T6" fmla="*/ 3 w 213"/>
                  <a:gd name="T7" fmla="*/ 1 h 176"/>
                  <a:gd name="T8" fmla="*/ 5 w 213"/>
                  <a:gd name="T9" fmla="*/ 1 h 176"/>
                  <a:gd name="T10" fmla="*/ 5 w 213"/>
                  <a:gd name="T11" fmla="*/ 1 h 176"/>
                  <a:gd name="T12" fmla="*/ 4 w 213"/>
                  <a:gd name="T13" fmla="*/ 0 h 176"/>
                  <a:gd name="T14" fmla="*/ 1 w 213"/>
                  <a:gd name="T15" fmla="*/ 1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93" name="Group 141">
                <a:extLst>
                  <a:ext uri="{FF2B5EF4-FFF2-40B4-BE49-F238E27FC236}">
                    <a16:creationId xmlns:a16="http://schemas.microsoft.com/office/drawing/2014/main" id="{AE55EB07-58B5-468F-9A22-218F2CA1D3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42" y="1972"/>
                <a:ext cx="456" cy="747"/>
                <a:chOff x="1785" y="1325"/>
                <a:chExt cx="633" cy="1101"/>
              </a:xfrm>
            </p:grpSpPr>
            <p:grpSp>
              <p:nvGrpSpPr>
                <p:cNvPr id="24728" name="Group 142">
                  <a:extLst>
                    <a:ext uri="{FF2B5EF4-FFF2-40B4-BE49-F238E27FC236}">
                      <a16:creationId xmlns:a16="http://schemas.microsoft.com/office/drawing/2014/main" id="{9E860D78-CF6E-4E31-9563-469ECAD644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57" y="1325"/>
                  <a:ext cx="461" cy="1101"/>
                  <a:chOff x="1957" y="1325"/>
                  <a:chExt cx="461" cy="1101"/>
                </a:xfrm>
              </p:grpSpPr>
              <p:sp>
                <p:nvSpPr>
                  <p:cNvPr id="24733" name="Freeform 143">
                    <a:extLst>
                      <a:ext uri="{FF2B5EF4-FFF2-40B4-BE49-F238E27FC236}">
                        <a16:creationId xmlns:a16="http://schemas.microsoft.com/office/drawing/2014/main" id="{9013C19F-08A2-436B-BA58-C3DC760294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7" y="1325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34" name="Freeform 144">
                    <a:extLst>
                      <a:ext uri="{FF2B5EF4-FFF2-40B4-BE49-F238E27FC236}">
                        <a16:creationId xmlns:a16="http://schemas.microsoft.com/office/drawing/2014/main" id="{CF05FCCC-B65D-46B0-A934-AA74B85E04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74" y="1364"/>
                    <a:ext cx="325" cy="622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729" name="Group 145">
                  <a:extLst>
                    <a:ext uri="{FF2B5EF4-FFF2-40B4-BE49-F238E27FC236}">
                      <a16:creationId xmlns:a16="http://schemas.microsoft.com/office/drawing/2014/main" id="{42568877-85D1-4FC3-BBBD-DDFF67314B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85" y="1441"/>
                  <a:ext cx="553" cy="918"/>
                  <a:chOff x="1785" y="1441"/>
                  <a:chExt cx="553" cy="918"/>
                </a:xfrm>
              </p:grpSpPr>
              <p:sp>
                <p:nvSpPr>
                  <p:cNvPr id="24730" name="Freeform 146">
                    <a:extLst>
                      <a:ext uri="{FF2B5EF4-FFF2-40B4-BE49-F238E27FC236}">
                        <a16:creationId xmlns:a16="http://schemas.microsoft.com/office/drawing/2014/main" id="{57EB815F-16B6-4233-9D32-33FD593411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3" y="2145"/>
                    <a:ext cx="205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31" name="Freeform 147">
                    <a:extLst>
                      <a:ext uri="{FF2B5EF4-FFF2-40B4-BE49-F238E27FC236}">
                        <a16:creationId xmlns:a16="http://schemas.microsoft.com/office/drawing/2014/main" id="{6FE5BBC0-7ACB-41F3-B711-844AB8811D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05" y="2134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32" name="Freeform 148">
                    <a:extLst>
                      <a:ext uri="{FF2B5EF4-FFF2-40B4-BE49-F238E27FC236}">
                        <a16:creationId xmlns:a16="http://schemas.microsoft.com/office/drawing/2014/main" id="{F887CED8-27D1-437C-88CA-1152604FE0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85" y="1441"/>
                    <a:ext cx="445" cy="834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4694" name="Group 149">
                <a:extLst>
                  <a:ext uri="{FF2B5EF4-FFF2-40B4-BE49-F238E27FC236}">
                    <a16:creationId xmlns:a16="http://schemas.microsoft.com/office/drawing/2014/main" id="{0AE538C6-1D12-4C0D-85DC-5EE16CD3A2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3" y="1693"/>
                <a:ext cx="255" cy="314"/>
                <a:chOff x="1941" y="867"/>
                <a:chExt cx="355" cy="463"/>
              </a:xfrm>
            </p:grpSpPr>
            <p:grpSp>
              <p:nvGrpSpPr>
                <p:cNvPr id="24712" name="Group 150">
                  <a:extLst>
                    <a:ext uri="{FF2B5EF4-FFF2-40B4-BE49-F238E27FC236}">
                      <a16:creationId xmlns:a16="http://schemas.microsoft.com/office/drawing/2014/main" id="{6F96BFE3-E2E2-4750-8074-7915AFBD67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70" y="997"/>
                  <a:ext cx="303" cy="219"/>
                  <a:chOff x="1970" y="997"/>
                  <a:chExt cx="303" cy="219"/>
                </a:xfrm>
              </p:grpSpPr>
              <p:sp>
                <p:nvSpPr>
                  <p:cNvPr id="24726" name="Freeform 151">
                    <a:extLst>
                      <a:ext uri="{FF2B5EF4-FFF2-40B4-BE49-F238E27FC236}">
                        <a16:creationId xmlns:a16="http://schemas.microsoft.com/office/drawing/2014/main" id="{78634126-F87C-4A74-ABE0-ACE3B5D8D4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0" y="997"/>
                    <a:ext cx="43" cy="99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7" name="Freeform 152">
                    <a:extLst>
                      <a:ext uri="{FF2B5EF4-FFF2-40B4-BE49-F238E27FC236}">
                        <a16:creationId xmlns:a16="http://schemas.microsoft.com/office/drawing/2014/main" id="{BAE138E3-28C5-4F3F-B124-251CFCED0D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0" y="1132"/>
                    <a:ext cx="71" cy="84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713" name="Freeform 153">
                  <a:extLst>
                    <a:ext uri="{FF2B5EF4-FFF2-40B4-BE49-F238E27FC236}">
                      <a16:creationId xmlns:a16="http://schemas.microsoft.com/office/drawing/2014/main" id="{86B5A18F-F41A-4E12-BEF1-51856DF495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5" y="917"/>
                  <a:ext cx="341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4714" name="Group 154">
                  <a:extLst>
                    <a:ext uri="{FF2B5EF4-FFF2-40B4-BE49-F238E27FC236}">
                      <a16:creationId xmlns:a16="http://schemas.microsoft.com/office/drawing/2014/main" id="{DCDB2E47-913A-4294-8B19-E77B91CDEA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5" y="1007"/>
                  <a:ext cx="256" cy="145"/>
                  <a:chOff x="1995" y="1007"/>
                  <a:chExt cx="256" cy="145"/>
                </a:xfrm>
              </p:grpSpPr>
              <p:sp>
                <p:nvSpPr>
                  <p:cNvPr id="24723" name="Freeform 155">
                    <a:extLst>
                      <a:ext uri="{FF2B5EF4-FFF2-40B4-BE49-F238E27FC236}">
                        <a16:creationId xmlns:a16="http://schemas.microsoft.com/office/drawing/2014/main" id="{D9586F44-9AB0-42D4-A501-8D136E349B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4" name="Freeform 156">
                    <a:extLst>
                      <a:ext uri="{FF2B5EF4-FFF2-40B4-BE49-F238E27FC236}">
                        <a16:creationId xmlns:a16="http://schemas.microsoft.com/office/drawing/2014/main" id="{BBBE3D6D-F110-4BC4-8AB0-E427DB4CA0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5" y="1128"/>
                    <a:ext cx="39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5" name="Freeform 157">
                    <a:extLst>
                      <a:ext uri="{FF2B5EF4-FFF2-40B4-BE49-F238E27FC236}">
                        <a16:creationId xmlns:a16="http://schemas.microsoft.com/office/drawing/2014/main" id="{165E4FF6-3E72-457B-9347-0D65FC6C82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8" y="1007"/>
                    <a:ext cx="33" cy="25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715" name="Group 158">
                  <a:extLst>
                    <a:ext uri="{FF2B5EF4-FFF2-40B4-BE49-F238E27FC236}">
                      <a16:creationId xmlns:a16="http://schemas.microsoft.com/office/drawing/2014/main" id="{884D3205-6D9B-41D9-B5E9-AAD67FB43D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07" y="1016"/>
                  <a:ext cx="221" cy="155"/>
                  <a:chOff x="2007" y="1016"/>
                  <a:chExt cx="221" cy="155"/>
                </a:xfrm>
              </p:grpSpPr>
              <p:sp>
                <p:nvSpPr>
                  <p:cNvPr id="24719" name="Freeform 159">
                    <a:extLst>
                      <a:ext uri="{FF2B5EF4-FFF2-40B4-BE49-F238E27FC236}">
                        <a16:creationId xmlns:a16="http://schemas.microsoft.com/office/drawing/2014/main" id="{7798284B-D2D1-4AB1-9156-055FCE5C59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7" y="1072"/>
                    <a:ext cx="111" cy="99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0" name="Oval 160">
                    <a:extLst>
                      <a:ext uri="{FF2B5EF4-FFF2-40B4-BE49-F238E27FC236}">
                        <a16:creationId xmlns:a16="http://schemas.microsoft.com/office/drawing/2014/main" id="{879EE5F9-DDAF-4EA2-846E-8CE27420FA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1" y="1118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1" name="Freeform 161">
                    <a:extLst>
                      <a:ext uri="{FF2B5EF4-FFF2-40B4-BE49-F238E27FC236}">
                        <a16:creationId xmlns:a16="http://schemas.microsoft.com/office/drawing/2014/main" id="{4F1CF506-C217-4B5D-A86D-632082D69A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7" y="1016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722" name="Oval 162">
                    <a:extLst>
                      <a:ext uri="{FF2B5EF4-FFF2-40B4-BE49-F238E27FC236}">
                        <a16:creationId xmlns:a16="http://schemas.microsoft.com/office/drawing/2014/main" id="{37A20E4E-27D4-4E2C-9E86-68F1C4278E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68" y="1059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716" name="Freeform 163">
                  <a:extLst>
                    <a:ext uri="{FF2B5EF4-FFF2-40B4-BE49-F238E27FC236}">
                      <a16:creationId xmlns:a16="http://schemas.microsoft.com/office/drawing/2014/main" id="{B33A72D2-EEE9-4D1D-B91D-45AFD3F668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2" y="1182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17" name="Freeform 164">
                  <a:extLst>
                    <a:ext uri="{FF2B5EF4-FFF2-40B4-BE49-F238E27FC236}">
                      <a16:creationId xmlns:a16="http://schemas.microsoft.com/office/drawing/2014/main" id="{0B474795-2126-4C49-8217-568E5E9D1B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51"/>
                  <a:ext cx="57" cy="31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18" name="Freeform 165">
                  <a:extLst>
                    <a:ext uri="{FF2B5EF4-FFF2-40B4-BE49-F238E27FC236}">
                      <a16:creationId xmlns:a16="http://schemas.microsoft.com/office/drawing/2014/main" id="{276A4C4B-E0C5-4A36-B6DC-0A73E7EF33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867"/>
                  <a:ext cx="309" cy="283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95" name="Freeform 166">
                <a:extLst>
                  <a:ext uri="{FF2B5EF4-FFF2-40B4-BE49-F238E27FC236}">
                    <a16:creationId xmlns:a16="http://schemas.microsoft.com/office/drawing/2014/main" id="{BF9AA012-DE6A-4B9C-9139-55941C9D29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 w 304"/>
                  <a:gd name="T1" fmla="*/ 1 h 764"/>
                  <a:gd name="T2" fmla="*/ 1 w 304"/>
                  <a:gd name="T3" fmla="*/ 0 h 764"/>
                  <a:gd name="T4" fmla="*/ 1 w 304"/>
                  <a:gd name="T5" fmla="*/ 1 h 764"/>
                  <a:gd name="T6" fmla="*/ 1 w 304"/>
                  <a:gd name="T7" fmla="*/ 1 h 764"/>
                  <a:gd name="T8" fmla="*/ 2 w 304"/>
                  <a:gd name="T9" fmla="*/ 1 h 764"/>
                  <a:gd name="T10" fmla="*/ 3 w 304"/>
                  <a:gd name="T11" fmla="*/ 1 h 764"/>
                  <a:gd name="T12" fmla="*/ 3 w 304"/>
                  <a:gd name="T13" fmla="*/ 2 h 764"/>
                  <a:gd name="T14" fmla="*/ 4 w 304"/>
                  <a:gd name="T15" fmla="*/ 2 h 764"/>
                  <a:gd name="T16" fmla="*/ 4 w 304"/>
                  <a:gd name="T17" fmla="*/ 3 h 764"/>
                  <a:gd name="T18" fmla="*/ 5 w 304"/>
                  <a:gd name="T19" fmla="*/ 4 h 764"/>
                  <a:gd name="T20" fmla="*/ 6 w 304"/>
                  <a:gd name="T21" fmla="*/ 5 h 764"/>
                  <a:gd name="T22" fmla="*/ 6 w 304"/>
                  <a:gd name="T23" fmla="*/ 6 h 764"/>
                  <a:gd name="T24" fmla="*/ 5 w 304"/>
                  <a:gd name="T25" fmla="*/ 7 h 764"/>
                  <a:gd name="T26" fmla="*/ 4 w 304"/>
                  <a:gd name="T27" fmla="*/ 6 h 764"/>
                  <a:gd name="T28" fmla="*/ 3 w 304"/>
                  <a:gd name="T29" fmla="*/ 5 h 764"/>
                  <a:gd name="T30" fmla="*/ 3 w 304"/>
                  <a:gd name="T31" fmla="*/ 4 h 764"/>
                  <a:gd name="T32" fmla="*/ 2 w 304"/>
                  <a:gd name="T33" fmla="*/ 3 h 764"/>
                  <a:gd name="T34" fmla="*/ 2 w 304"/>
                  <a:gd name="T35" fmla="*/ 3 h 764"/>
                  <a:gd name="T36" fmla="*/ 1 w 304"/>
                  <a:gd name="T37" fmla="*/ 2 h 764"/>
                  <a:gd name="T38" fmla="*/ 1 w 304"/>
                  <a:gd name="T39" fmla="*/ 1 h 764"/>
                  <a:gd name="T40" fmla="*/ 1 w 304"/>
                  <a:gd name="T41" fmla="*/ 1 h 764"/>
                  <a:gd name="T42" fmla="*/ 0 w 304"/>
                  <a:gd name="T43" fmla="*/ 1 h 764"/>
                  <a:gd name="T44" fmla="*/ 1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96" name="Group 167">
                <a:extLst>
                  <a:ext uri="{FF2B5EF4-FFF2-40B4-BE49-F238E27FC236}">
                    <a16:creationId xmlns:a16="http://schemas.microsoft.com/office/drawing/2014/main" id="{C4BB4A4A-CD55-4D06-9846-DC22836A9F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7" y="1938"/>
                <a:ext cx="130" cy="228"/>
                <a:chOff x="2827" y="958"/>
                <a:chExt cx="180" cy="336"/>
              </a:xfrm>
            </p:grpSpPr>
            <p:sp>
              <p:nvSpPr>
                <p:cNvPr id="24697" name="Freeform 168">
                  <a:extLst>
                    <a:ext uri="{FF2B5EF4-FFF2-40B4-BE49-F238E27FC236}">
                      <a16:creationId xmlns:a16="http://schemas.microsoft.com/office/drawing/2014/main" id="{6E37F62F-AFB1-4882-BDC2-0905AC7A4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7" y="1085"/>
                  <a:ext cx="176" cy="209"/>
                </a:xfrm>
                <a:custGeom>
                  <a:avLst/>
                  <a:gdLst>
                    <a:gd name="T0" fmla="*/ 0 w 1229"/>
                    <a:gd name="T1" fmla="*/ 0 h 1468"/>
                    <a:gd name="T2" fmla="*/ 0 w 1229"/>
                    <a:gd name="T3" fmla="*/ 0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0 w 1229"/>
                    <a:gd name="T11" fmla="*/ 0 h 1468"/>
                    <a:gd name="T12" fmla="*/ 0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0 h 1468"/>
                    <a:gd name="T84" fmla="*/ 0 w 1229"/>
                    <a:gd name="T85" fmla="*/ 0 h 1468"/>
                    <a:gd name="T86" fmla="*/ 0 w 1229"/>
                    <a:gd name="T87" fmla="*/ 0 h 1468"/>
                    <a:gd name="T88" fmla="*/ 0 w 1229"/>
                    <a:gd name="T89" fmla="*/ 0 h 1468"/>
                    <a:gd name="T90" fmla="*/ 0 w 1229"/>
                    <a:gd name="T91" fmla="*/ 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98" name="Freeform 169">
                  <a:extLst>
                    <a:ext uri="{FF2B5EF4-FFF2-40B4-BE49-F238E27FC236}">
                      <a16:creationId xmlns:a16="http://schemas.microsoft.com/office/drawing/2014/main" id="{0E5FB36D-1426-40E6-BC66-95BE9F359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44"/>
                  <a:ext cx="79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99" name="Freeform 170">
                  <a:extLst>
                    <a:ext uri="{FF2B5EF4-FFF2-40B4-BE49-F238E27FC236}">
                      <a16:creationId xmlns:a16="http://schemas.microsoft.com/office/drawing/2014/main" id="{EBF26102-BEFB-4605-ADC3-2160288BA6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0" name="Freeform 171">
                  <a:extLst>
                    <a:ext uri="{FF2B5EF4-FFF2-40B4-BE49-F238E27FC236}">
                      <a16:creationId xmlns:a16="http://schemas.microsoft.com/office/drawing/2014/main" id="{BEFEEDEB-4409-482D-8464-2E369F98A7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1085"/>
                  <a:ext cx="57" cy="87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1" name="Freeform 172">
                  <a:extLst>
                    <a:ext uri="{FF2B5EF4-FFF2-40B4-BE49-F238E27FC236}">
                      <a16:creationId xmlns:a16="http://schemas.microsoft.com/office/drawing/2014/main" id="{2C25D444-D5F1-4BF1-B042-50A4932222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0" y="1147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2" name="Freeform 173">
                  <a:extLst>
                    <a:ext uri="{FF2B5EF4-FFF2-40B4-BE49-F238E27FC236}">
                      <a16:creationId xmlns:a16="http://schemas.microsoft.com/office/drawing/2014/main" id="{18BDF3EC-B7DB-408A-B6FC-D8B23E956D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958"/>
                  <a:ext cx="43" cy="154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3" name="Freeform 174">
                  <a:extLst>
                    <a:ext uri="{FF2B5EF4-FFF2-40B4-BE49-F238E27FC236}">
                      <a16:creationId xmlns:a16="http://schemas.microsoft.com/office/drawing/2014/main" id="{630B9B14-A328-4948-8760-813FEDEAA5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7" y="1156"/>
                  <a:ext cx="32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4" name="Freeform 175">
                  <a:extLst>
                    <a:ext uri="{FF2B5EF4-FFF2-40B4-BE49-F238E27FC236}">
                      <a16:creationId xmlns:a16="http://schemas.microsoft.com/office/drawing/2014/main" id="{BB70459B-CE1B-4709-B6A8-684985B373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1260"/>
                  <a:ext cx="25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5" name="Freeform 176">
                  <a:extLst>
                    <a:ext uri="{FF2B5EF4-FFF2-40B4-BE49-F238E27FC236}">
                      <a16:creationId xmlns:a16="http://schemas.microsoft.com/office/drawing/2014/main" id="{E9BD600B-8474-4E2A-96C6-0AB12B9836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1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6" name="Freeform 177">
                  <a:extLst>
                    <a:ext uri="{FF2B5EF4-FFF2-40B4-BE49-F238E27FC236}">
                      <a16:creationId xmlns:a16="http://schemas.microsoft.com/office/drawing/2014/main" id="{2F00A63D-F738-4A7A-BB9F-8390BF5F8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2" y="1161"/>
                  <a:ext cx="14" cy="15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7" name="Freeform 178">
                  <a:extLst>
                    <a:ext uri="{FF2B5EF4-FFF2-40B4-BE49-F238E27FC236}">
                      <a16:creationId xmlns:a16="http://schemas.microsoft.com/office/drawing/2014/main" id="{F869A8DE-EC88-402F-A1CE-961E5EC368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8" name="Freeform 179">
                  <a:extLst>
                    <a:ext uri="{FF2B5EF4-FFF2-40B4-BE49-F238E27FC236}">
                      <a16:creationId xmlns:a16="http://schemas.microsoft.com/office/drawing/2014/main" id="{8FACB0D6-F5D6-4E0D-982D-FA63465514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09" name="Freeform 180">
                  <a:extLst>
                    <a:ext uri="{FF2B5EF4-FFF2-40B4-BE49-F238E27FC236}">
                      <a16:creationId xmlns:a16="http://schemas.microsoft.com/office/drawing/2014/main" id="{944DB325-12F4-41DE-B773-0571BEAF50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8"/>
                  <a:ext cx="83" cy="134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10" name="Freeform 181">
                  <a:extLst>
                    <a:ext uri="{FF2B5EF4-FFF2-40B4-BE49-F238E27FC236}">
                      <a16:creationId xmlns:a16="http://schemas.microsoft.com/office/drawing/2014/main" id="{8BB62682-02D7-48EB-BA1D-0FD819673A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1" y="1088"/>
                  <a:ext cx="29" cy="22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11" name="Freeform 182">
                  <a:extLst>
                    <a:ext uri="{FF2B5EF4-FFF2-40B4-BE49-F238E27FC236}">
                      <a16:creationId xmlns:a16="http://schemas.microsoft.com/office/drawing/2014/main" id="{BBAEF505-2186-4A49-890B-6B26D84DDD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3" y="1144"/>
                  <a:ext cx="0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5" name="Group 231">
            <a:extLst>
              <a:ext uri="{FF2B5EF4-FFF2-40B4-BE49-F238E27FC236}">
                <a16:creationId xmlns:a16="http://schemas.microsoft.com/office/drawing/2014/main" id="{F95E1596-6A1A-4DEF-A5A7-348563DF98A3}"/>
              </a:ext>
            </a:extLst>
          </p:cNvPr>
          <p:cNvGrpSpPr>
            <a:grpSpLocks/>
          </p:cNvGrpSpPr>
          <p:nvPr/>
        </p:nvGrpSpPr>
        <p:grpSpPr bwMode="auto">
          <a:xfrm>
            <a:off x="2043113" y="2051050"/>
            <a:ext cx="7251700" cy="3224213"/>
            <a:chOff x="327" y="1296"/>
            <a:chExt cx="4568" cy="2031"/>
          </a:xfrm>
        </p:grpSpPr>
        <p:sp>
          <p:nvSpPr>
            <p:cNvPr id="24639" name="AutoShape 60">
              <a:extLst>
                <a:ext uri="{FF2B5EF4-FFF2-40B4-BE49-F238E27FC236}">
                  <a16:creationId xmlns:a16="http://schemas.microsoft.com/office/drawing/2014/main" id="{4BC1B946-9E19-42CC-8A76-9E55A672D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296"/>
              <a:ext cx="3503" cy="596"/>
            </a:xfrm>
            <a:prstGeom prst="cloudCallout">
              <a:avLst>
                <a:gd name="adj1" fmla="val -59051"/>
                <a:gd name="adj2" fmla="val 138255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But what kind of information does that 5% give us anyway?</a:t>
              </a:r>
            </a:p>
          </p:txBody>
        </p:sp>
        <p:grpSp>
          <p:nvGrpSpPr>
            <p:cNvPr id="24640" name="Group 183">
              <a:extLst>
                <a:ext uri="{FF2B5EF4-FFF2-40B4-BE49-F238E27FC236}">
                  <a16:creationId xmlns:a16="http://schemas.microsoft.com/office/drawing/2014/main" id="{8C809DF1-3477-4E4E-95FD-E3AAAFE53E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2301"/>
              <a:ext cx="1015" cy="1026"/>
              <a:chOff x="2042" y="1693"/>
              <a:chExt cx="1015" cy="1026"/>
            </a:xfrm>
          </p:grpSpPr>
          <p:sp>
            <p:nvSpPr>
              <p:cNvPr id="24641" name="Freeform 184">
                <a:extLst>
                  <a:ext uri="{FF2B5EF4-FFF2-40B4-BE49-F238E27FC236}">
                    <a16:creationId xmlns:a16="http://schemas.microsoft.com/office/drawing/2014/main" id="{06768FF6-92B1-4E5A-BE27-5616720D6EFD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 w 648"/>
                  <a:gd name="T1" fmla="*/ 1 h 858"/>
                  <a:gd name="T2" fmla="*/ 1 w 648"/>
                  <a:gd name="T3" fmla="*/ 1 h 858"/>
                  <a:gd name="T4" fmla="*/ 6 w 648"/>
                  <a:gd name="T5" fmla="*/ 1 h 858"/>
                  <a:gd name="T6" fmla="*/ 9 w 648"/>
                  <a:gd name="T7" fmla="*/ 1 h 858"/>
                  <a:gd name="T8" fmla="*/ 9 w 648"/>
                  <a:gd name="T9" fmla="*/ 0 h 858"/>
                  <a:gd name="T10" fmla="*/ 10 w 648"/>
                  <a:gd name="T11" fmla="*/ 1 h 858"/>
                  <a:gd name="T12" fmla="*/ 12 w 648"/>
                  <a:gd name="T13" fmla="*/ 2 h 858"/>
                  <a:gd name="T14" fmla="*/ 12 w 648"/>
                  <a:gd name="T15" fmla="*/ 3 h 858"/>
                  <a:gd name="T16" fmla="*/ 12 w 648"/>
                  <a:gd name="T17" fmla="*/ 5 h 858"/>
                  <a:gd name="T18" fmla="*/ 13 w 648"/>
                  <a:gd name="T19" fmla="*/ 6 h 858"/>
                  <a:gd name="T20" fmla="*/ 12 w 648"/>
                  <a:gd name="T21" fmla="*/ 7 h 858"/>
                  <a:gd name="T22" fmla="*/ 11 w 648"/>
                  <a:gd name="T23" fmla="*/ 8 h 858"/>
                  <a:gd name="T24" fmla="*/ 6 w 648"/>
                  <a:gd name="T25" fmla="*/ 8 h 858"/>
                  <a:gd name="T26" fmla="*/ 4 w 648"/>
                  <a:gd name="T27" fmla="*/ 8 h 858"/>
                  <a:gd name="T28" fmla="*/ 3 w 648"/>
                  <a:gd name="T29" fmla="*/ 6 h 858"/>
                  <a:gd name="T30" fmla="*/ 2 w 648"/>
                  <a:gd name="T31" fmla="*/ 5 h 858"/>
                  <a:gd name="T32" fmla="*/ 1 w 648"/>
                  <a:gd name="T33" fmla="*/ 4 h 858"/>
                  <a:gd name="T34" fmla="*/ 1 w 648"/>
                  <a:gd name="T35" fmla="*/ 3 h 858"/>
                  <a:gd name="T36" fmla="*/ 0 w 648"/>
                  <a:gd name="T37" fmla="*/ 2 h 858"/>
                  <a:gd name="T38" fmla="*/ 1 w 648"/>
                  <a:gd name="T39" fmla="*/ 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42" name="Group 185">
                <a:extLst>
                  <a:ext uri="{FF2B5EF4-FFF2-40B4-BE49-F238E27FC236}">
                    <a16:creationId xmlns:a16="http://schemas.microsoft.com/office/drawing/2014/main" id="{0207735F-3295-4D93-8AFD-4628458D0A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24686" name="Freeform 186">
                  <a:extLst>
                    <a:ext uri="{FF2B5EF4-FFF2-40B4-BE49-F238E27FC236}">
                      <a16:creationId xmlns:a16="http://schemas.microsoft.com/office/drawing/2014/main" id="{D1D9D9DD-4ED2-48B5-9AA7-BB316B8EB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87" name="Freeform 187">
                  <a:extLst>
                    <a:ext uri="{FF2B5EF4-FFF2-40B4-BE49-F238E27FC236}">
                      <a16:creationId xmlns:a16="http://schemas.microsoft.com/office/drawing/2014/main" id="{A730CF4F-009C-40A2-9EFA-A391EE30C7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2" y="1247"/>
                  <a:ext cx="200" cy="571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43" name="Freeform 188">
                <a:extLst>
                  <a:ext uri="{FF2B5EF4-FFF2-40B4-BE49-F238E27FC236}">
                    <a16:creationId xmlns:a16="http://schemas.microsoft.com/office/drawing/2014/main" id="{6627E481-9F1A-49A0-8BBB-1301E1C29E5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 w 213"/>
                  <a:gd name="T1" fmla="*/ 1 h 176"/>
                  <a:gd name="T2" fmla="*/ 0 w 213"/>
                  <a:gd name="T3" fmla="*/ 1 h 176"/>
                  <a:gd name="T4" fmla="*/ 2 w 213"/>
                  <a:gd name="T5" fmla="*/ 1 h 176"/>
                  <a:gd name="T6" fmla="*/ 3 w 213"/>
                  <a:gd name="T7" fmla="*/ 1 h 176"/>
                  <a:gd name="T8" fmla="*/ 5 w 213"/>
                  <a:gd name="T9" fmla="*/ 1 h 176"/>
                  <a:gd name="T10" fmla="*/ 5 w 213"/>
                  <a:gd name="T11" fmla="*/ 1 h 176"/>
                  <a:gd name="T12" fmla="*/ 4 w 213"/>
                  <a:gd name="T13" fmla="*/ 0 h 176"/>
                  <a:gd name="T14" fmla="*/ 1 w 213"/>
                  <a:gd name="T15" fmla="*/ 1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44" name="Group 189">
                <a:extLst>
                  <a:ext uri="{FF2B5EF4-FFF2-40B4-BE49-F238E27FC236}">
                    <a16:creationId xmlns:a16="http://schemas.microsoft.com/office/drawing/2014/main" id="{A6087F1D-4CD0-4462-9D51-091C225550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42" y="1972"/>
                <a:ext cx="456" cy="747"/>
                <a:chOff x="1785" y="1325"/>
                <a:chExt cx="633" cy="1101"/>
              </a:xfrm>
            </p:grpSpPr>
            <p:grpSp>
              <p:nvGrpSpPr>
                <p:cNvPr id="24679" name="Group 190">
                  <a:extLst>
                    <a:ext uri="{FF2B5EF4-FFF2-40B4-BE49-F238E27FC236}">
                      <a16:creationId xmlns:a16="http://schemas.microsoft.com/office/drawing/2014/main" id="{D198BE4E-7AF6-445B-8812-BB94EF57CC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57" y="1325"/>
                  <a:ext cx="461" cy="1101"/>
                  <a:chOff x="1957" y="1325"/>
                  <a:chExt cx="461" cy="1101"/>
                </a:xfrm>
              </p:grpSpPr>
              <p:sp>
                <p:nvSpPr>
                  <p:cNvPr id="24684" name="Freeform 191">
                    <a:extLst>
                      <a:ext uri="{FF2B5EF4-FFF2-40B4-BE49-F238E27FC236}">
                        <a16:creationId xmlns:a16="http://schemas.microsoft.com/office/drawing/2014/main" id="{32EE3B09-2337-459E-8045-D88EF08A4A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7" y="1325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85" name="Freeform 192">
                    <a:extLst>
                      <a:ext uri="{FF2B5EF4-FFF2-40B4-BE49-F238E27FC236}">
                        <a16:creationId xmlns:a16="http://schemas.microsoft.com/office/drawing/2014/main" id="{9CCE960D-EE51-43EB-B17C-EBCA676798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74" y="1364"/>
                    <a:ext cx="325" cy="622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680" name="Group 193">
                  <a:extLst>
                    <a:ext uri="{FF2B5EF4-FFF2-40B4-BE49-F238E27FC236}">
                      <a16:creationId xmlns:a16="http://schemas.microsoft.com/office/drawing/2014/main" id="{72EE0E96-6143-45DF-877C-FF8C7FCA98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85" y="1441"/>
                  <a:ext cx="553" cy="918"/>
                  <a:chOff x="1785" y="1441"/>
                  <a:chExt cx="553" cy="918"/>
                </a:xfrm>
              </p:grpSpPr>
              <p:sp>
                <p:nvSpPr>
                  <p:cNvPr id="24681" name="Freeform 194">
                    <a:extLst>
                      <a:ext uri="{FF2B5EF4-FFF2-40B4-BE49-F238E27FC236}">
                        <a16:creationId xmlns:a16="http://schemas.microsoft.com/office/drawing/2014/main" id="{EA72722B-ECB7-46F9-9E5A-2467350B7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3" y="2145"/>
                    <a:ext cx="205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82" name="Freeform 195">
                    <a:extLst>
                      <a:ext uri="{FF2B5EF4-FFF2-40B4-BE49-F238E27FC236}">
                        <a16:creationId xmlns:a16="http://schemas.microsoft.com/office/drawing/2014/main" id="{2B9DB96A-904A-4A47-9833-531557E3C2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05" y="2134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83" name="Freeform 196">
                    <a:extLst>
                      <a:ext uri="{FF2B5EF4-FFF2-40B4-BE49-F238E27FC236}">
                        <a16:creationId xmlns:a16="http://schemas.microsoft.com/office/drawing/2014/main" id="{4816F94C-7B43-441F-B8DF-D785AC36A9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85" y="1441"/>
                    <a:ext cx="445" cy="834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4645" name="Group 197">
                <a:extLst>
                  <a:ext uri="{FF2B5EF4-FFF2-40B4-BE49-F238E27FC236}">
                    <a16:creationId xmlns:a16="http://schemas.microsoft.com/office/drawing/2014/main" id="{3BFB09D5-8E4C-4326-B227-97F3131313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3" y="1693"/>
                <a:ext cx="255" cy="314"/>
                <a:chOff x="1941" y="867"/>
                <a:chExt cx="355" cy="463"/>
              </a:xfrm>
            </p:grpSpPr>
            <p:grpSp>
              <p:nvGrpSpPr>
                <p:cNvPr id="24663" name="Group 198">
                  <a:extLst>
                    <a:ext uri="{FF2B5EF4-FFF2-40B4-BE49-F238E27FC236}">
                      <a16:creationId xmlns:a16="http://schemas.microsoft.com/office/drawing/2014/main" id="{8F30A2D2-A116-4EDF-B169-1592808095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70" y="997"/>
                  <a:ext cx="303" cy="219"/>
                  <a:chOff x="1970" y="997"/>
                  <a:chExt cx="303" cy="219"/>
                </a:xfrm>
              </p:grpSpPr>
              <p:sp>
                <p:nvSpPr>
                  <p:cNvPr id="24677" name="Freeform 199">
                    <a:extLst>
                      <a:ext uri="{FF2B5EF4-FFF2-40B4-BE49-F238E27FC236}">
                        <a16:creationId xmlns:a16="http://schemas.microsoft.com/office/drawing/2014/main" id="{3FA8273C-C2F5-41A9-9F85-DE1A1784EF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0" y="997"/>
                    <a:ext cx="43" cy="99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8" name="Freeform 200">
                    <a:extLst>
                      <a:ext uri="{FF2B5EF4-FFF2-40B4-BE49-F238E27FC236}">
                        <a16:creationId xmlns:a16="http://schemas.microsoft.com/office/drawing/2014/main" id="{16624B95-3CF4-49D1-9144-891C2A52EA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0" y="1132"/>
                    <a:ext cx="71" cy="84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64" name="Freeform 201">
                  <a:extLst>
                    <a:ext uri="{FF2B5EF4-FFF2-40B4-BE49-F238E27FC236}">
                      <a16:creationId xmlns:a16="http://schemas.microsoft.com/office/drawing/2014/main" id="{CC41DCBD-4BCC-4ED7-8071-42164C65A0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5" y="917"/>
                  <a:ext cx="341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4665" name="Group 202">
                  <a:extLst>
                    <a:ext uri="{FF2B5EF4-FFF2-40B4-BE49-F238E27FC236}">
                      <a16:creationId xmlns:a16="http://schemas.microsoft.com/office/drawing/2014/main" id="{AF7863D1-D12B-4BBE-A2E6-AFF40EB206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5" y="1007"/>
                  <a:ext cx="256" cy="145"/>
                  <a:chOff x="1995" y="1007"/>
                  <a:chExt cx="256" cy="145"/>
                </a:xfrm>
              </p:grpSpPr>
              <p:sp>
                <p:nvSpPr>
                  <p:cNvPr id="24674" name="Freeform 203">
                    <a:extLst>
                      <a:ext uri="{FF2B5EF4-FFF2-40B4-BE49-F238E27FC236}">
                        <a16:creationId xmlns:a16="http://schemas.microsoft.com/office/drawing/2014/main" id="{F27A577F-6A0B-40C4-A2A3-B7BABC414F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5" name="Freeform 204">
                    <a:extLst>
                      <a:ext uri="{FF2B5EF4-FFF2-40B4-BE49-F238E27FC236}">
                        <a16:creationId xmlns:a16="http://schemas.microsoft.com/office/drawing/2014/main" id="{08896E06-08E6-4810-9F4C-08D4366857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5" y="1128"/>
                    <a:ext cx="39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6" name="Freeform 205">
                    <a:extLst>
                      <a:ext uri="{FF2B5EF4-FFF2-40B4-BE49-F238E27FC236}">
                        <a16:creationId xmlns:a16="http://schemas.microsoft.com/office/drawing/2014/main" id="{BFAFC2B5-272F-4280-9BDF-C069CD7E66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8" y="1007"/>
                    <a:ext cx="33" cy="25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666" name="Group 206">
                  <a:extLst>
                    <a:ext uri="{FF2B5EF4-FFF2-40B4-BE49-F238E27FC236}">
                      <a16:creationId xmlns:a16="http://schemas.microsoft.com/office/drawing/2014/main" id="{48950AB8-C05F-48D1-BFF4-B927360D29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07" y="1016"/>
                  <a:ext cx="221" cy="155"/>
                  <a:chOff x="2007" y="1016"/>
                  <a:chExt cx="221" cy="155"/>
                </a:xfrm>
              </p:grpSpPr>
              <p:sp>
                <p:nvSpPr>
                  <p:cNvPr id="24670" name="Freeform 207">
                    <a:extLst>
                      <a:ext uri="{FF2B5EF4-FFF2-40B4-BE49-F238E27FC236}">
                        <a16:creationId xmlns:a16="http://schemas.microsoft.com/office/drawing/2014/main" id="{69AB0652-F881-4B78-A2BD-D49FE1F99D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7" y="1072"/>
                    <a:ext cx="111" cy="99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1" name="Oval 208">
                    <a:extLst>
                      <a:ext uri="{FF2B5EF4-FFF2-40B4-BE49-F238E27FC236}">
                        <a16:creationId xmlns:a16="http://schemas.microsoft.com/office/drawing/2014/main" id="{F0D3AAFC-7FF9-4B9C-BEF5-0A70A0F667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1" y="1118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2" name="Freeform 209">
                    <a:extLst>
                      <a:ext uri="{FF2B5EF4-FFF2-40B4-BE49-F238E27FC236}">
                        <a16:creationId xmlns:a16="http://schemas.microsoft.com/office/drawing/2014/main" id="{7D0D9E64-7105-46FD-BD04-0B8D6C4F20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7" y="1016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73" name="Oval 210">
                    <a:extLst>
                      <a:ext uri="{FF2B5EF4-FFF2-40B4-BE49-F238E27FC236}">
                        <a16:creationId xmlns:a16="http://schemas.microsoft.com/office/drawing/2014/main" id="{0AE11C84-5FE3-4E1D-8741-086C70E9D1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68" y="1059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67" name="Freeform 211">
                  <a:extLst>
                    <a:ext uri="{FF2B5EF4-FFF2-40B4-BE49-F238E27FC236}">
                      <a16:creationId xmlns:a16="http://schemas.microsoft.com/office/drawing/2014/main" id="{5B18D403-4964-4D1B-8D88-3FB0308D05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2" y="1182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68" name="Freeform 212">
                  <a:extLst>
                    <a:ext uri="{FF2B5EF4-FFF2-40B4-BE49-F238E27FC236}">
                      <a16:creationId xmlns:a16="http://schemas.microsoft.com/office/drawing/2014/main" id="{C309E979-C55C-48F3-B338-9CC392CC0A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51"/>
                  <a:ext cx="57" cy="31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69" name="Freeform 213">
                  <a:extLst>
                    <a:ext uri="{FF2B5EF4-FFF2-40B4-BE49-F238E27FC236}">
                      <a16:creationId xmlns:a16="http://schemas.microsoft.com/office/drawing/2014/main" id="{2042AA69-D06F-4DC2-BE7E-8B0287235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867"/>
                  <a:ext cx="309" cy="283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46" name="Freeform 214">
                <a:extLst>
                  <a:ext uri="{FF2B5EF4-FFF2-40B4-BE49-F238E27FC236}">
                    <a16:creationId xmlns:a16="http://schemas.microsoft.com/office/drawing/2014/main" id="{09C1E860-2999-4813-80FE-F7A3744B500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 w 304"/>
                  <a:gd name="T1" fmla="*/ 1 h 764"/>
                  <a:gd name="T2" fmla="*/ 1 w 304"/>
                  <a:gd name="T3" fmla="*/ 0 h 764"/>
                  <a:gd name="T4" fmla="*/ 1 w 304"/>
                  <a:gd name="T5" fmla="*/ 1 h 764"/>
                  <a:gd name="T6" fmla="*/ 1 w 304"/>
                  <a:gd name="T7" fmla="*/ 1 h 764"/>
                  <a:gd name="T8" fmla="*/ 2 w 304"/>
                  <a:gd name="T9" fmla="*/ 1 h 764"/>
                  <a:gd name="T10" fmla="*/ 3 w 304"/>
                  <a:gd name="T11" fmla="*/ 1 h 764"/>
                  <a:gd name="T12" fmla="*/ 3 w 304"/>
                  <a:gd name="T13" fmla="*/ 2 h 764"/>
                  <a:gd name="T14" fmla="*/ 4 w 304"/>
                  <a:gd name="T15" fmla="*/ 2 h 764"/>
                  <a:gd name="T16" fmla="*/ 4 w 304"/>
                  <a:gd name="T17" fmla="*/ 3 h 764"/>
                  <a:gd name="T18" fmla="*/ 5 w 304"/>
                  <a:gd name="T19" fmla="*/ 4 h 764"/>
                  <a:gd name="T20" fmla="*/ 6 w 304"/>
                  <a:gd name="T21" fmla="*/ 5 h 764"/>
                  <a:gd name="T22" fmla="*/ 6 w 304"/>
                  <a:gd name="T23" fmla="*/ 6 h 764"/>
                  <a:gd name="T24" fmla="*/ 5 w 304"/>
                  <a:gd name="T25" fmla="*/ 7 h 764"/>
                  <a:gd name="T26" fmla="*/ 4 w 304"/>
                  <a:gd name="T27" fmla="*/ 6 h 764"/>
                  <a:gd name="T28" fmla="*/ 3 w 304"/>
                  <a:gd name="T29" fmla="*/ 5 h 764"/>
                  <a:gd name="T30" fmla="*/ 3 w 304"/>
                  <a:gd name="T31" fmla="*/ 4 h 764"/>
                  <a:gd name="T32" fmla="*/ 2 w 304"/>
                  <a:gd name="T33" fmla="*/ 3 h 764"/>
                  <a:gd name="T34" fmla="*/ 2 w 304"/>
                  <a:gd name="T35" fmla="*/ 3 h 764"/>
                  <a:gd name="T36" fmla="*/ 1 w 304"/>
                  <a:gd name="T37" fmla="*/ 2 h 764"/>
                  <a:gd name="T38" fmla="*/ 1 w 304"/>
                  <a:gd name="T39" fmla="*/ 1 h 764"/>
                  <a:gd name="T40" fmla="*/ 1 w 304"/>
                  <a:gd name="T41" fmla="*/ 1 h 764"/>
                  <a:gd name="T42" fmla="*/ 0 w 304"/>
                  <a:gd name="T43" fmla="*/ 1 h 764"/>
                  <a:gd name="T44" fmla="*/ 1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47" name="Group 215">
                <a:extLst>
                  <a:ext uri="{FF2B5EF4-FFF2-40B4-BE49-F238E27FC236}">
                    <a16:creationId xmlns:a16="http://schemas.microsoft.com/office/drawing/2014/main" id="{C962947E-CAAF-4A56-94B2-B8DD9F11F2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7" y="1938"/>
                <a:ext cx="130" cy="228"/>
                <a:chOff x="2827" y="958"/>
                <a:chExt cx="180" cy="336"/>
              </a:xfrm>
            </p:grpSpPr>
            <p:sp>
              <p:nvSpPr>
                <p:cNvPr id="24648" name="Freeform 216">
                  <a:extLst>
                    <a:ext uri="{FF2B5EF4-FFF2-40B4-BE49-F238E27FC236}">
                      <a16:creationId xmlns:a16="http://schemas.microsoft.com/office/drawing/2014/main" id="{70DD1FFA-16BA-42E1-B044-BC339B3FE8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7" y="1085"/>
                  <a:ext cx="176" cy="209"/>
                </a:xfrm>
                <a:custGeom>
                  <a:avLst/>
                  <a:gdLst>
                    <a:gd name="T0" fmla="*/ 0 w 1229"/>
                    <a:gd name="T1" fmla="*/ 0 h 1468"/>
                    <a:gd name="T2" fmla="*/ 0 w 1229"/>
                    <a:gd name="T3" fmla="*/ 0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0 w 1229"/>
                    <a:gd name="T11" fmla="*/ 0 h 1468"/>
                    <a:gd name="T12" fmla="*/ 0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0 h 1468"/>
                    <a:gd name="T84" fmla="*/ 0 w 1229"/>
                    <a:gd name="T85" fmla="*/ 0 h 1468"/>
                    <a:gd name="T86" fmla="*/ 0 w 1229"/>
                    <a:gd name="T87" fmla="*/ 0 h 1468"/>
                    <a:gd name="T88" fmla="*/ 0 w 1229"/>
                    <a:gd name="T89" fmla="*/ 0 h 1468"/>
                    <a:gd name="T90" fmla="*/ 0 w 1229"/>
                    <a:gd name="T91" fmla="*/ 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49" name="Freeform 217">
                  <a:extLst>
                    <a:ext uri="{FF2B5EF4-FFF2-40B4-BE49-F238E27FC236}">
                      <a16:creationId xmlns:a16="http://schemas.microsoft.com/office/drawing/2014/main" id="{E2128F2A-8857-4DA0-A8F0-FCA4468FF2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44"/>
                  <a:ext cx="79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0" name="Freeform 218">
                  <a:extLst>
                    <a:ext uri="{FF2B5EF4-FFF2-40B4-BE49-F238E27FC236}">
                      <a16:creationId xmlns:a16="http://schemas.microsoft.com/office/drawing/2014/main" id="{A23309F3-B138-42CB-AA19-771AC765EA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1" name="Freeform 219">
                  <a:extLst>
                    <a:ext uri="{FF2B5EF4-FFF2-40B4-BE49-F238E27FC236}">
                      <a16:creationId xmlns:a16="http://schemas.microsoft.com/office/drawing/2014/main" id="{95551831-1338-456F-AFD2-24D5385CF0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1085"/>
                  <a:ext cx="57" cy="87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2" name="Freeform 220">
                  <a:extLst>
                    <a:ext uri="{FF2B5EF4-FFF2-40B4-BE49-F238E27FC236}">
                      <a16:creationId xmlns:a16="http://schemas.microsoft.com/office/drawing/2014/main" id="{D882FD90-62CE-44F1-A7DD-0C9E55277C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0" y="1147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3" name="Freeform 221">
                  <a:extLst>
                    <a:ext uri="{FF2B5EF4-FFF2-40B4-BE49-F238E27FC236}">
                      <a16:creationId xmlns:a16="http://schemas.microsoft.com/office/drawing/2014/main" id="{4EB34CB5-BCCB-444B-873F-A4B51A8A4D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958"/>
                  <a:ext cx="43" cy="154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4" name="Freeform 222">
                  <a:extLst>
                    <a:ext uri="{FF2B5EF4-FFF2-40B4-BE49-F238E27FC236}">
                      <a16:creationId xmlns:a16="http://schemas.microsoft.com/office/drawing/2014/main" id="{E1DDCF49-0CDE-4EB9-A3D7-B03EF624B7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7" y="1156"/>
                  <a:ext cx="32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5" name="Freeform 223">
                  <a:extLst>
                    <a:ext uri="{FF2B5EF4-FFF2-40B4-BE49-F238E27FC236}">
                      <a16:creationId xmlns:a16="http://schemas.microsoft.com/office/drawing/2014/main" id="{B67B1856-67E4-42A3-A616-5AC4F7A0D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1260"/>
                  <a:ext cx="25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6" name="Freeform 224">
                  <a:extLst>
                    <a:ext uri="{FF2B5EF4-FFF2-40B4-BE49-F238E27FC236}">
                      <a16:creationId xmlns:a16="http://schemas.microsoft.com/office/drawing/2014/main" id="{AC0E1923-5406-4146-8100-15136D7BF6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1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7" name="Freeform 225">
                  <a:extLst>
                    <a:ext uri="{FF2B5EF4-FFF2-40B4-BE49-F238E27FC236}">
                      <a16:creationId xmlns:a16="http://schemas.microsoft.com/office/drawing/2014/main" id="{2A0F9BF8-22D2-4E03-BCC2-B42F8A7648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2" y="1161"/>
                  <a:ext cx="14" cy="15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8" name="Freeform 226">
                  <a:extLst>
                    <a:ext uri="{FF2B5EF4-FFF2-40B4-BE49-F238E27FC236}">
                      <a16:creationId xmlns:a16="http://schemas.microsoft.com/office/drawing/2014/main" id="{8ABBE017-D4CA-4BE6-BD60-87297ACCF0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59" name="Freeform 227">
                  <a:extLst>
                    <a:ext uri="{FF2B5EF4-FFF2-40B4-BE49-F238E27FC236}">
                      <a16:creationId xmlns:a16="http://schemas.microsoft.com/office/drawing/2014/main" id="{CF19F899-906F-4041-A5A1-E9A1BED82D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60" name="Freeform 228">
                  <a:extLst>
                    <a:ext uri="{FF2B5EF4-FFF2-40B4-BE49-F238E27FC236}">
                      <a16:creationId xmlns:a16="http://schemas.microsoft.com/office/drawing/2014/main" id="{C7BD58C2-D1F9-4CEE-9CEA-41FAB25D7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8"/>
                  <a:ext cx="83" cy="134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61" name="Freeform 229">
                  <a:extLst>
                    <a:ext uri="{FF2B5EF4-FFF2-40B4-BE49-F238E27FC236}">
                      <a16:creationId xmlns:a16="http://schemas.microsoft.com/office/drawing/2014/main" id="{1726195F-319A-48D3-AEE1-BE632A657C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1" y="1088"/>
                  <a:ext cx="29" cy="22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62" name="Freeform 230">
                  <a:extLst>
                    <a:ext uri="{FF2B5EF4-FFF2-40B4-BE49-F238E27FC236}">
                      <a16:creationId xmlns:a16="http://schemas.microsoft.com/office/drawing/2014/main" id="{5E3A8C2C-0742-4FD4-8A0E-2D1E2657CB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3" y="1144"/>
                  <a:ext cx="0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6" name="Group 280">
            <a:extLst>
              <a:ext uri="{FF2B5EF4-FFF2-40B4-BE49-F238E27FC236}">
                <a16:creationId xmlns:a16="http://schemas.microsoft.com/office/drawing/2014/main" id="{7611870E-784C-4761-99C7-0D3A872434A4}"/>
              </a:ext>
            </a:extLst>
          </p:cNvPr>
          <p:cNvGrpSpPr>
            <a:grpSpLocks/>
          </p:cNvGrpSpPr>
          <p:nvPr/>
        </p:nvGrpSpPr>
        <p:grpSpPr bwMode="auto">
          <a:xfrm>
            <a:off x="2043113" y="1790701"/>
            <a:ext cx="7024688" cy="3495675"/>
            <a:chOff x="327" y="1125"/>
            <a:chExt cx="4425" cy="2202"/>
          </a:xfrm>
        </p:grpSpPr>
        <p:sp>
          <p:nvSpPr>
            <p:cNvPr id="24590" name="AutoShape 56">
              <a:extLst>
                <a:ext uri="{FF2B5EF4-FFF2-40B4-BE49-F238E27FC236}">
                  <a16:creationId xmlns:a16="http://schemas.microsoft.com/office/drawing/2014/main" id="{52BB86C1-D684-4533-9225-E9B5E2295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" y="1125"/>
              <a:ext cx="3503" cy="891"/>
            </a:xfrm>
            <a:prstGeom prst="cloudCallout">
              <a:avLst>
                <a:gd name="adj1" fmla="val -54255"/>
                <a:gd name="adj2" fmla="val 95231"/>
              </a:avLst>
            </a:prstGeom>
            <a:gradFill rotWithShape="0">
              <a:gsLst>
                <a:gs pos="0">
                  <a:srgbClr val="CCFFCC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Now I wouldn’t call it simple.  Say … what is the relative error of 20cm±1cm?</a:t>
              </a:r>
            </a:p>
          </p:txBody>
        </p:sp>
        <p:grpSp>
          <p:nvGrpSpPr>
            <p:cNvPr id="24591" name="Group 232">
              <a:extLst>
                <a:ext uri="{FF2B5EF4-FFF2-40B4-BE49-F238E27FC236}">
                  <a16:creationId xmlns:a16="http://schemas.microsoft.com/office/drawing/2014/main" id="{26579A01-1856-4086-8CE5-31814AF89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2301"/>
              <a:ext cx="1015" cy="1026"/>
              <a:chOff x="2042" y="1693"/>
              <a:chExt cx="1015" cy="1026"/>
            </a:xfrm>
          </p:grpSpPr>
          <p:sp>
            <p:nvSpPr>
              <p:cNvPr id="24592" name="Freeform 233">
                <a:extLst>
                  <a:ext uri="{FF2B5EF4-FFF2-40B4-BE49-F238E27FC236}">
                    <a16:creationId xmlns:a16="http://schemas.microsoft.com/office/drawing/2014/main" id="{66B389C6-7450-41E0-8B4B-CCC422395A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1 w 648"/>
                  <a:gd name="T1" fmla="*/ 1 h 858"/>
                  <a:gd name="T2" fmla="*/ 1 w 648"/>
                  <a:gd name="T3" fmla="*/ 1 h 858"/>
                  <a:gd name="T4" fmla="*/ 6 w 648"/>
                  <a:gd name="T5" fmla="*/ 1 h 858"/>
                  <a:gd name="T6" fmla="*/ 9 w 648"/>
                  <a:gd name="T7" fmla="*/ 1 h 858"/>
                  <a:gd name="T8" fmla="*/ 9 w 648"/>
                  <a:gd name="T9" fmla="*/ 0 h 858"/>
                  <a:gd name="T10" fmla="*/ 10 w 648"/>
                  <a:gd name="T11" fmla="*/ 1 h 858"/>
                  <a:gd name="T12" fmla="*/ 12 w 648"/>
                  <a:gd name="T13" fmla="*/ 2 h 858"/>
                  <a:gd name="T14" fmla="*/ 12 w 648"/>
                  <a:gd name="T15" fmla="*/ 3 h 858"/>
                  <a:gd name="T16" fmla="*/ 12 w 648"/>
                  <a:gd name="T17" fmla="*/ 5 h 858"/>
                  <a:gd name="T18" fmla="*/ 13 w 648"/>
                  <a:gd name="T19" fmla="*/ 6 h 858"/>
                  <a:gd name="T20" fmla="*/ 12 w 648"/>
                  <a:gd name="T21" fmla="*/ 7 h 858"/>
                  <a:gd name="T22" fmla="*/ 11 w 648"/>
                  <a:gd name="T23" fmla="*/ 8 h 858"/>
                  <a:gd name="T24" fmla="*/ 6 w 648"/>
                  <a:gd name="T25" fmla="*/ 8 h 858"/>
                  <a:gd name="T26" fmla="*/ 4 w 648"/>
                  <a:gd name="T27" fmla="*/ 8 h 858"/>
                  <a:gd name="T28" fmla="*/ 3 w 648"/>
                  <a:gd name="T29" fmla="*/ 6 h 858"/>
                  <a:gd name="T30" fmla="*/ 2 w 648"/>
                  <a:gd name="T31" fmla="*/ 5 h 858"/>
                  <a:gd name="T32" fmla="*/ 1 w 648"/>
                  <a:gd name="T33" fmla="*/ 4 h 858"/>
                  <a:gd name="T34" fmla="*/ 1 w 648"/>
                  <a:gd name="T35" fmla="*/ 3 h 858"/>
                  <a:gd name="T36" fmla="*/ 0 w 648"/>
                  <a:gd name="T37" fmla="*/ 2 h 858"/>
                  <a:gd name="T38" fmla="*/ 1 w 648"/>
                  <a:gd name="T39" fmla="*/ 1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93" name="Group 234">
                <a:extLst>
                  <a:ext uri="{FF2B5EF4-FFF2-40B4-BE49-F238E27FC236}">
                    <a16:creationId xmlns:a16="http://schemas.microsoft.com/office/drawing/2014/main" id="{9C1CD215-2139-4ED7-BE52-C4FEE7EEEA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24637" name="Freeform 235">
                  <a:extLst>
                    <a:ext uri="{FF2B5EF4-FFF2-40B4-BE49-F238E27FC236}">
                      <a16:creationId xmlns:a16="http://schemas.microsoft.com/office/drawing/2014/main" id="{AEDEC6A6-BD5A-4635-80F9-172D4860DC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38" name="Freeform 236">
                  <a:extLst>
                    <a:ext uri="{FF2B5EF4-FFF2-40B4-BE49-F238E27FC236}">
                      <a16:creationId xmlns:a16="http://schemas.microsoft.com/office/drawing/2014/main" id="{3DC1B659-46F1-4BC3-AF26-955E40B4B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2" y="1247"/>
                  <a:ext cx="200" cy="571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4" name="Freeform 237">
                <a:extLst>
                  <a:ext uri="{FF2B5EF4-FFF2-40B4-BE49-F238E27FC236}">
                    <a16:creationId xmlns:a16="http://schemas.microsoft.com/office/drawing/2014/main" id="{30251AFD-1652-447A-84E8-195365575007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 w 213"/>
                  <a:gd name="T1" fmla="*/ 1 h 176"/>
                  <a:gd name="T2" fmla="*/ 0 w 213"/>
                  <a:gd name="T3" fmla="*/ 1 h 176"/>
                  <a:gd name="T4" fmla="*/ 2 w 213"/>
                  <a:gd name="T5" fmla="*/ 1 h 176"/>
                  <a:gd name="T6" fmla="*/ 3 w 213"/>
                  <a:gd name="T7" fmla="*/ 1 h 176"/>
                  <a:gd name="T8" fmla="*/ 5 w 213"/>
                  <a:gd name="T9" fmla="*/ 1 h 176"/>
                  <a:gd name="T10" fmla="*/ 5 w 213"/>
                  <a:gd name="T11" fmla="*/ 1 h 176"/>
                  <a:gd name="T12" fmla="*/ 4 w 213"/>
                  <a:gd name="T13" fmla="*/ 0 h 176"/>
                  <a:gd name="T14" fmla="*/ 1 w 213"/>
                  <a:gd name="T15" fmla="*/ 1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95" name="Group 238">
                <a:extLst>
                  <a:ext uri="{FF2B5EF4-FFF2-40B4-BE49-F238E27FC236}">
                    <a16:creationId xmlns:a16="http://schemas.microsoft.com/office/drawing/2014/main" id="{E8EBF56C-6A3F-42BE-870B-EC488F3A80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42" y="1972"/>
                <a:ext cx="456" cy="747"/>
                <a:chOff x="1785" y="1325"/>
                <a:chExt cx="633" cy="1101"/>
              </a:xfrm>
            </p:grpSpPr>
            <p:grpSp>
              <p:nvGrpSpPr>
                <p:cNvPr id="24630" name="Group 239">
                  <a:extLst>
                    <a:ext uri="{FF2B5EF4-FFF2-40B4-BE49-F238E27FC236}">
                      <a16:creationId xmlns:a16="http://schemas.microsoft.com/office/drawing/2014/main" id="{85378F64-6114-4912-97D9-5CF7C6907A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57" y="1325"/>
                  <a:ext cx="461" cy="1101"/>
                  <a:chOff x="1957" y="1325"/>
                  <a:chExt cx="461" cy="1101"/>
                </a:xfrm>
              </p:grpSpPr>
              <p:sp>
                <p:nvSpPr>
                  <p:cNvPr id="24635" name="Freeform 240">
                    <a:extLst>
                      <a:ext uri="{FF2B5EF4-FFF2-40B4-BE49-F238E27FC236}">
                        <a16:creationId xmlns:a16="http://schemas.microsoft.com/office/drawing/2014/main" id="{FC060A56-2F1C-4D89-82CF-D183202210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57" y="1325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36" name="Freeform 241">
                    <a:extLst>
                      <a:ext uri="{FF2B5EF4-FFF2-40B4-BE49-F238E27FC236}">
                        <a16:creationId xmlns:a16="http://schemas.microsoft.com/office/drawing/2014/main" id="{1D51827D-AA4E-4FF0-8D47-695B853A36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74" y="1364"/>
                    <a:ext cx="325" cy="622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631" name="Group 242">
                  <a:extLst>
                    <a:ext uri="{FF2B5EF4-FFF2-40B4-BE49-F238E27FC236}">
                      <a16:creationId xmlns:a16="http://schemas.microsoft.com/office/drawing/2014/main" id="{F0FA6B7A-C1AA-43CC-B059-841254CA04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85" y="1441"/>
                  <a:ext cx="553" cy="918"/>
                  <a:chOff x="1785" y="1441"/>
                  <a:chExt cx="553" cy="918"/>
                </a:xfrm>
              </p:grpSpPr>
              <p:sp>
                <p:nvSpPr>
                  <p:cNvPr id="24632" name="Freeform 243">
                    <a:extLst>
                      <a:ext uri="{FF2B5EF4-FFF2-40B4-BE49-F238E27FC236}">
                        <a16:creationId xmlns:a16="http://schemas.microsoft.com/office/drawing/2014/main" id="{027DFBE5-0566-440B-B5E6-C3B6666EB7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3" y="2145"/>
                    <a:ext cx="205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33" name="Freeform 244">
                    <a:extLst>
                      <a:ext uri="{FF2B5EF4-FFF2-40B4-BE49-F238E27FC236}">
                        <a16:creationId xmlns:a16="http://schemas.microsoft.com/office/drawing/2014/main" id="{7FC56E77-72BA-49EC-84CF-CF463AAAEA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05" y="2134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34" name="Freeform 245">
                    <a:extLst>
                      <a:ext uri="{FF2B5EF4-FFF2-40B4-BE49-F238E27FC236}">
                        <a16:creationId xmlns:a16="http://schemas.microsoft.com/office/drawing/2014/main" id="{EBF808A5-F6B4-40E7-AF3C-1742410D7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85" y="1441"/>
                    <a:ext cx="445" cy="834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4596" name="Group 246">
                <a:extLst>
                  <a:ext uri="{FF2B5EF4-FFF2-40B4-BE49-F238E27FC236}">
                    <a16:creationId xmlns:a16="http://schemas.microsoft.com/office/drawing/2014/main" id="{513866BE-BE15-4036-8B49-4D2951010B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3" y="1693"/>
                <a:ext cx="255" cy="314"/>
                <a:chOff x="1941" y="867"/>
                <a:chExt cx="355" cy="463"/>
              </a:xfrm>
            </p:grpSpPr>
            <p:grpSp>
              <p:nvGrpSpPr>
                <p:cNvPr id="24614" name="Group 247">
                  <a:extLst>
                    <a:ext uri="{FF2B5EF4-FFF2-40B4-BE49-F238E27FC236}">
                      <a16:creationId xmlns:a16="http://schemas.microsoft.com/office/drawing/2014/main" id="{D6651ADE-639B-461F-BAE4-1EED268BDD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70" y="997"/>
                  <a:ext cx="303" cy="219"/>
                  <a:chOff x="1970" y="997"/>
                  <a:chExt cx="303" cy="219"/>
                </a:xfrm>
              </p:grpSpPr>
              <p:sp>
                <p:nvSpPr>
                  <p:cNvPr id="24628" name="Freeform 248">
                    <a:extLst>
                      <a:ext uri="{FF2B5EF4-FFF2-40B4-BE49-F238E27FC236}">
                        <a16:creationId xmlns:a16="http://schemas.microsoft.com/office/drawing/2014/main" id="{B956AD30-41C6-4E25-940E-7C57163C67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30" y="997"/>
                    <a:ext cx="43" cy="99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9" name="Freeform 249">
                    <a:extLst>
                      <a:ext uri="{FF2B5EF4-FFF2-40B4-BE49-F238E27FC236}">
                        <a16:creationId xmlns:a16="http://schemas.microsoft.com/office/drawing/2014/main" id="{EAA26389-3736-456D-BC9A-DAE45122A0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70" y="1132"/>
                    <a:ext cx="71" cy="84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15" name="Freeform 250">
                  <a:extLst>
                    <a:ext uri="{FF2B5EF4-FFF2-40B4-BE49-F238E27FC236}">
                      <a16:creationId xmlns:a16="http://schemas.microsoft.com/office/drawing/2014/main" id="{0B39B998-C3A2-478B-9881-812DB491C0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5" y="917"/>
                  <a:ext cx="341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4616" name="Group 251">
                  <a:extLst>
                    <a:ext uri="{FF2B5EF4-FFF2-40B4-BE49-F238E27FC236}">
                      <a16:creationId xmlns:a16="http://schemas.microsoft.com/office/drawing/2014/main" id="{4A80F9D9-6DB9-4C73-9EE8-CFA5AE0EF6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5" y="1007"/>
                  <a:ext cx="256" cy="145"/>
                  <a:chOff x="1995" y="1007"/>
                  <a:chExt cx="256" cy="145"/>
                </a:xfrm>
              </p:grpSpPr>
              <p:sp>
                <p:nvSpPr>
                  <p:cNvPr id="24625" name="Freeform 252">
                    <a:extLst>
                      <a:ext uri="{FF2B5EF4-FFF2-40B4-BE49-F238E27FC236}">
                        <a16:creationId xmlns:a16="http://schemas.microsoft.com/office/drawing/2014/main" id="{26E45263-7137-4251-9AD4-62BD83D20C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6" name="Freeform 253">
                    <a:extLst>
                      <a:ext uri="{FF2B5EF4-FFF2-40B4-BE49-F238E27FC236}">
                        <a16:creationId xmlns:a16="http://schemas.microsoft.com/office/drawing/2014/main" id="{5D8FFDF4-5E93-4EF2-AA05-FD5514ED91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5" y="1128"/>
                    <a:ext cx="39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7" name="Freeform 254">
                    <a:extLst>
                      <a:ext uri="{FF2B5EF4-FFF2-40B4-BE49-F238E27FC236}">
                        <a16:creationId xmlns:a16="http://schemas.microsoft.com/office/drawing/2014/main" id="{9AE3E708-FBE7-40E9-8F5F-D1E66FE344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18" y="1007"/>
                    <a:ext cx="33" cy="25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617" name="Group 255">
                  <a:extLst>
                    <a:ext uri="{FF2B5EF4-FFF2-40B4-BE49-F238E27FC236}">
                      <a16:creationId xmlns:a16="http://schemas.microsoft.com/office/drawing/2014/main" id="{67E47DC0-7D60-4797-8F90-C44CABE8E0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07" y="1016"/>
                  <a:ext cx="221" cy="155"/>
                  <a:chOff x="2007" y="1016"/>
                  <a:chExt cx="221" cy="155"/>
                </a:xfrm>
              </p:grpSpPr>
              <p:sp>
                <p:nvSpPr>
                  <p:cNvPr id="24621" name="Freeform 256">
                    <a:extLst>
                      <a:ext uri="{FF2B5EF4-FFF2-40B4-BE49-F238E27FC236}">
                        <a16:creationId xmlns:a16="http://schemas.microsoft.com/office/drawing/2014/main" id="{EB3DFE62-D4B1-47F0-A6BF-0A8AC6D9BA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7" y="1072"/>
                    <a:ext cx="111" cy="99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2" name="Oval 257">
                    <a:extLst>
                      <a:ext uri="{FF2B5EF4-FFF2-40B4-BE49-F238E27FC236}">
                        <a16:creationId xmlns:a16="http://schemas.microsoft.com/office/drawing/2014/main" id="{B422AE12-1D57-4C19-96CD-6A0E53CDDA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1" y="1118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3" name="Freeform 258">
                    <a:extLst>
                      <a:ext uri="{FF2B5EF4-FFF2-40B4-BE49-F238E27FC236}">
                        <a16:creationId xmlns:a16="http://schemas.microsoft.com/office/drawing/2014/main" id="{7B0D1342-48B6-40E7-A1C3-4643C7AA9A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7" y="1016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4" name="Oval 259">
                    <a:extLst>
                      <a:ext uri="{FF2B5EF4-FFF2-40B4-BE49-F238E27FC236}">
                        <a16:creationId xmlns:a16="http://schemas.microsoft.com/office/drawing/2014/main" id="{FF3C503A-B5F6-435E-BDA0-0147413AB5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68" y="1059"/>
                    <a:ext cx="18" cy="19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18" name="Freeform 260">
                  <a:extLst>
                    <a:ext uri="{FF2B5EF4-FFF2-40B4-BE49-F238E27FC236}">
                      <a16:creationId xmlns:a16="http://schemas.microsoft.com/office/drawing/2014/main" id="{A22F1410-9222-41D9-9738-8C99195BFA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2" y="1182"/>
                  <a:ext cx="110" cy="90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9" name="Freeform 261">
                  <a:extLst>
                    <a:ext uri="{FF2B5EF4-FFF2-40B4-BE49-F238E27FC236}">
                      <a16:creationId xmlns:a16="http://schemas.microsoft.com/office/drawing/2014/main" id="{BD27A115-6562-4FD7-83F3-52B6623787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51"/>
                  <a:ext cx="57" cy="31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0" name="Freeform 262">
                  <a:extLst>
                    <a:ext uri="{FF2B5EF4-FFF2-40B4-BE49-F238E27FC236}">
                      <a16:creationId xmlns:a16="http://schemas.microsoft.com/office/drawing/2014/main" id="{A9D5D60A-4045-4EDA-86A3-995CD91F0A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867"/>
                  <a:ext cx="309" cy="283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597" name="Freeform 263">
                <a:extLst>
                  <a:ext uri="{FF2B5EF4-FFF2-40B4-BE49-F238E27FC236}">
                    <a16:creationId xmlns:a16="http://schemas.microsoft.com/office/drawing/2014/main" id="{B12DB6D7-8F24-44DF-AB7D-B174A9A62E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 w 304"/>
                  <a:gd name="T1" fmla="*/ 1 h 764"/>
                  <a:gd name="T2" fmla="*/ 1 w 304"/>
                  <a:gd name="T3" fmla="*/ 0 h 764"/>
                  <a:gd name="T4" fmla="*/ 1 w 304"/>
                  <a:gd name="T5" fmla="*/ 1 h 764"/>
                  <a:gd name="T6" fmla="*/ 1 w 304"/>
                  <a:gd name="T7" fmla="*/ 1 h 764"/>
                  <a:gd name="T8" fmla="*/ 2 w 304"/>
                  <a:gd name="T9" fmla="*/ 1 h 764"/>
                  <a:gd name="T10" fmla="*/ 3 w 304"/>
                  <a:gd name="T11" fmla="*/ 1 h 764"/>
                  <a:gd name="T12" fmla="*/ 3 w 304"/>
                  <a:gd name="T13" fmla="*/ 2 h 764"/>
                  <a:gd name="T14" fmla="*/ 4 w 304"/>
                  <a:gd name="T15" fmla="*/ 2 h 764"/>
                  <a:gd name="T16" fmla="*/ 4 w 304"/>
                  <a:gd name="T17" fmla="*/ 3 h 764"/>
                  <a:gd name="T18" fmla="*/ 5 w 304"/>
                  <a:gd name="T19" fmla="*/ 4 h 764"/>
                  <a:gd name="T20" fmla="*/ 6 w 304"/>
                  <a:gd name="T21" fmla="*/ 5 h 764"/>
                  <a:gd name="T22" fmla="*/ 6 w 304"/>
                  <a:gd name="T23" fmla="*/ 6 h 764"/>
                  <a:gd name="T24" fmla="*/ 5 w 304"/>
                  <a:gd name="T25" fmla="*/ 7 h 764"/>
                  <a:gd name="T26" fmla="*/ 4 w 304"/>
                  <a:gd name="T27" fmla="*/ 6 h 764"/>
                  <a:gd name="T28" fmla="*/ 3 w 304"/>
                  <a:gd name="T29" fmla="*/ 5 h 764"/>
                  <a:gd name="T30" fmla="*/ 3 w 304"/>
                  <a:gd name="T31" fmla="*/ 4 h 764"/>
                  <a:gd name="T32" fmla="*/ 2 w 304"/>
                  <a:gd name="T33" fmla="*/ 3 h 764"/>
                  <a:gd name="T34" fmla="*/ 2 w 304"/>
                  <a:gd name="T35" fmla="*/ 3 h 764"/>
                  <a:gd name="T36" fmla="*/ 1 w 304"/>
                  <a:gd name="T37" fmla="*/ 2 h 764"/>
                  <a:gd name="T38" fmla="*/ 1 w 304"/>
                  <a:gd name="T39" fmla="*/ 1 h 764"/>
                  <a:gd name="T40" fmla="*/ 1 w 304"/>
                  <a:gd name="T41" fmla="*/ 1 h 764"/>
                  <a:gd name="T42" fmla="*/ 0 w 304"/>
                  <a:gd name="T43" fmla="*/ 1 h 764"/>
                  <a:gd name="T44" fmla="*/ 1 w 304"/>
                  <a:gd name="T45" fmla="*/ 1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98" name="Group 264">
                <a:extLst>
                  <a:ext uri="{FF2B5EF4-FFF2-40B4-BE49-F238E27FC236}">
                    <a16:creationId xmlns:a16="http://schemas.microsoft.com/office/drawing/2014/main" id="{152CD900-7589-463D-9523-E83A72C679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7" y="1938"/>
                <a:ext cx="130" cy="228"/>
                <a:chOff x="2827" y="958"/>
                <a:chExt cx="180" cy="336"/>
              </a:xfrm>
            </p:grpSpPr>
            <p:sp>
              <p:nvSpPr>
                <p:cNvPr id="24599" name="Freeform 265">
                  <a:extLst>
                    <a:ext uri="{FF2B5EF4-FFF2-40B4-BE49-F238E27FC236}">
                      <a16:creationId xmlns:a16="http://schemas.microsoft.com/office/drawing/2014/main" id="{447930FD-9354-452A-BD9C-C4390A226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7" y="1085"/>
                  <a:ext cx="176" cy="209"/>
                </a:xfrm>
                <a:custGeom>
                  <a:avLst/>
                  <a:gdLst>
                    <a:gd name="T0" fmla="*/ 0 w 1229"/>
                    <a:gd name="T1" fmla="*/ 0 h 1468"/>
                    <a:gd name="T2" fmla="*/ 0 w 1229"/>
                    <a:gd name="T3" fmla="*/ 0 h 1468"/>
                    <a:gd name="T4" fmla="*/ 0 w 1229"/>
                    <a:gd name="T5" fmla="*/ 0 h 1468"/>
                    <a:gd name="T6" fmla="*/ 0 w 1229"/>
                    <a:gd name="T7" fmla="*/ 0 h 1468"/>
                    <a:gd name="T8" fmla="*/ 0 w 1229"/>
                    <a:gd name="T9" fmla="*/ 0 h 1468"/>
                    <a:gd name="T10" fmla="*/ 0 w 1229"/>
                    <a:gd name="T11" fmla="*/ 0 h 1468"/>
                    <a:gd name="T12" fmla="*/ 0 w 1229"/>
                    <a:gd name="T13" fmla="*/ 0 h 1468"/>
                    <a:gd name="T14" fmla="*/ 0 w 1229"/>
                    <a:gd name="T15" fmla="*/ 0 h 1468"/>
                    <a:gd name="T16" fmla="*/ 0 w 1229"/>
                    <a:gd name="T17" fmla="*/ 0 h 1468"/>
                    <a:gd name="T18" fmla="*/ 0 w 1229"/>
                    <a:gd name="T19" fmla="*/ 0 h 1468"/>
                    <a:gd name="T20" fmla="*/ 0 w 1229"/>
                    <a:gd name="T21" fmla="*/ 0 h 1468"/>
                    <a:gd name="T22" fmla="*/ 0 w 1229"/>
                    <a:gd name="T23" fmla="*/ 0 h 1468"/>
                    <a:gd name="T24" fmla="*/ 0 w 1229"/>
                    <a:gd name="T25" fmla="*/ 0 h 1468"/>
                    <a:gd name="T26" fmla="*/ 0 w 1229"/>
                    <a:gd name="T27" fmla="*/ 0 h 1468"/>
                    <a:gd name="T28" fmla="*/ 0 w 1229"/>
                    <a:gd name="T29" fmla="*/ 0 h 1468"/>
                    <a:gd name="T30" fmla="*/ 0 w 1229"/>
                    <a:gd name="T31" fmla="*/ 0 h 1468"/>
                    <a:gd name="T32" fmla="*/ 0 w 1229"/>
                    <a:gd name="T33" fmla="*/ 0 h 1468"/>
                    <a:gd name="T34" fmla="*/ 0 w 1229"/>
                    <a:gd name="T35" fmla="*/ 0 h 1468"/>
                    <a:gd name="T36" fmla="*/ 0 w 1229"/>
                    <a:gd name="T37" fmla="*/ 0 h 1468"/>
                    <a:gd name="T38" fmla="*/ 0 w 1229"/>
                    <a:gd name="T39" fmla="*/ 0 h 1468"/>
                    <a:gd name="T40" fmla="*/ 0 w 1229"/>
                    <a:gd name="T41" fmla="*/ 0 h 1468"/>
                    <a:gd name="T42" fmla="*/ 0 w 1229"/>
                    <a:gd name="T43" fmla="*/ 0 h 1468"/>
                    <a:gd name="T44" fmla="*/ 0 w 1229"/>
                    <a:gd name="T45" fmla="*/ 0 h 1468"/>
                    <a:gd name="T46" fmla="*/ 0 w 1229"/>
                    <a:gd name="T47" fmla="*/ 0 h 1468"/>
                    <a:gd name="T48" fmla="*/ 0 w 1229"/>
                    <a:gd name="T49" fmla="*/ 0 h 1468"/>
                    <a:gd name="T50" fmla="*/ 0 w 1229"/>
                    <a:gd name="T51" fmla="*/ 0 h 1468"/>
                    <a:gd name="T52" fmla="*/ 0 w 1229"/>
                    <a:gd name="T53" fmla="*/ 0 h 1468"/>
                    <a:gd name="T54" fmla="*/ 0 w 1229"/>
                    <a:gd name="T55" fmla="*/ 0 h 1468"/>
                    <a:gd name="T56" fmla="*/ 0 w 1229"/>
                    <a:gd name="T57" fmla="*/ 0 h 1468"/>
                    <a:gd name="T58" fmla="*/ 0 w 1229"/>
                    <a:gd name="T59" fmla="*/ 0 h 1468"/>
                    <a:gd name="T60" fmla="*/ 0 w 1229"/>
                    <a:gd name="T61" fmla="*/ 0 h 1468"/>
                    <a:gd name="T62" fmla="*/ 0 w 1229"/>
                    <a:gd name="T63" fmla="*/ 0 h 1468"/>
                    <a:gd name="T64" fmla="*/ 0 w 1229"/>
                    <a:gd name="T65" fmla="*/ 0 h 1468"/>
                    <a:gd name="T66" fmla="*/ 0 w 1229"/>
                    <a:gd name="T67" fmla="*/ 0 h 1468"/>
                    <a:gd name="T68" fmla="*/ 0 w 1229"/>
                    <a:gd name="T69" fmla="*/ 0 h 1468"/>
                    <a:gd name="T70" fmla="*/ 0 w 1229"/>
                    <a:gd name="T71" fmla="*/ 0 h 1468"/>
                    <a:gd name="T72" fmla="*/ 0 w 1229"/>
                    <a:gd name="T73" fmla="*/ 0 h 1468"/>
                    <a:gd name="T74" fmla="*/ 0 w 1229"/>
                    <a:gd name="T75" fmla="*/ 0 h 1468"/>
                    <a:gd name="T76" fmla="*/ 0 w 1229"/>
                    <a:gd name="T77" fmla="*/ 0 h 1468"/>
                    <a:gd name="T78" fmla="*/ 0 w 1229"/>
                    <a:gd name="T79" fmla="*/ 0 h 1468"/>
                    <a:gd name="T80" fmla="*/ 0 w 1229"/>
                    <a:gd name="T81" fmla="*/ 0 h 1468"/>
                    <a:gd name="T82" fmla="*/ 0 w 1229"/>
                    <a:gd name="T83" fmla="*/ 0 h 1468"/>
                    <a:gd name="T84" fmla="*/ 0 w 1229"/>
                    <a:gd name="T85" fmla="*/ 0 h 1468"/>
                    <a:gd name="T86" fmla="*/ 0 w 1229"/>
                    <a:gd name="T87" fmla="*/ 0 h 1468"/>
                    <a:gd name="T88" fmla="*/ 0 w 1229"/>
                    <a:gd name="T89" fmla="*/ 0 h 1468"/>
                    <a:gd name="T90" fmla="*/ 0 w 1229"/>
                    <a:gd name="T91" fmla="*/ 0 h 14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1229"/>
                    <a:gd name="T139" fmla="*/ 0 h 1468"/>
                    <a:gd name="T140" fmla="*/ 1229 w 1229"/>
                    <a:gd name="T141" fmla="*/ 1468 h 14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0" name="Freeform 266">
                  <a:extLst>
                    <a:ext uri="{FF2B5EF4-FFF2-40B4-BE49-F238E27FC236}">
                      <a16:creationId xmlns:a16="http://schemas.microsoft.com/office/drawing/2014/main" id="{BE42D283-F3B7-41E0-B0FC-C7FD2AF3A0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44"/>
                  <a:ext cx="79" cy="41"/>
                </a:xfrm>
                <a:custGeom>
                  <a:avLst/>
                  <a:gdLst>
                    <a:gd name="T0" fmla="*/ 0 w 538"/>
                    <a:gd name="T1" fmla="*/ 0 h 275"/>
                    <a:gd name="T2" fmla="*/ 0 w 538"/>
                    <a:gd name="T3" fmla="*/ 0 h 275"/>
                    <a:gd name="T4" fmla="*/ 0 w 538"/>
                    <a:gd name="T5" fmla="*/ 0 h 275"/>
                    <a:gd name="T6" fmla="*/ 0 w 538"/>
                    <a:gd name="T7" fmla="*/ 0 h 2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38"/>
                    <a:gd name="T13" fmla="*/ 0 h 275"/>
                    <a:gd name="T14" fmla="*/ 538 w 538"/>
                    <a:gd name="T15" fmla="*/ 275 h 2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1" name="Freeform 267">
                  <a:extLst>
                    <a:ext uri="{FF2B5EF4-FFF2-40B4-BE49-F238E27FC236}">
                      <a16:creationId xmlns:a16="http://schemas.microsoft.com/office/drawing/2014/main" id="{F58CA617-B1F3-48BE-9780-F793B02536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0 w 601"/>
                    <a:gd name="T3" fmla="*/ 0 h 643"/>
                    <a:gd name="T4" fmla="*/ 0 w 601"/>
                    <a:gd name="T5" fmla="*/ 0 h 643"/>
                    <a:gd name="T6" fmla="*/ 0 w 601"/>
                    <a:gd name="T7" fmla="*/ 0 h 643"/>
                    <a:gd name="T8" fmla="*/ 0 w 601"/>
                    <a:gd name="T9" fmla="*/ 0 h 643"/>
                    <a:gd name="T10" fmla="*/ 0 w 601"/>
                    <a:gd name="T11" fmla="*/ 0 h 643"/>
                    <a:gd name="T12" fmla="*/ 0 w 601"/>
                    <a:gd name="T13" fmla="*/ 0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01"/>
                    <a:gd name="T22" fmla="*/ 0 h 643"/>
                    <a:gd name="T23" fmla="*/ 601 w 601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2" name="Freeform 268">
                  <a:extLst>
                    <a:ext uri="{FF2B5EF4-FFF2-40B4-BE49-F238E27FC236}">
                      <a16:creationId xmlns:a16="http://schemas.microsoft.com/office/drawing/2014/main" id="{A16BB9A1-C3E6-4747-A94A-82021DF4D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1085"/>
                  <a:ext cx="57" cy="87"/>
                </a:xfrm>
                <a:custGeom>
                  <a:avLst/>
                  <a:gdLst>
                    <a:gd name="T0" fmla="*/ 0 w 395"/>
                    <a:gd name="T1" fmla="*/ 0 h 623"/>
                    <a:gd name="T2" fmla="*/ 0 w 395"/>
                    <a:gd name="T3" fmla="*/ 0 h 623"/>
                    <a:gd name="T4" fmla="*/ 0 w 395"/>
                    <a:gd name="T5" fmla="*/ 0 h 623"/>
                    <a:gd name="T6" fmla="*/ 0 w 395"/>
                    <a:gd name="T7" fmla="*/ 0 h 623"/>
                    <a:gd name="T8" fmla="*/ 0 w 395"/>
                    <a:gd name="T9" fmla="*/ 0 h 623"/>
                    <a:gd name="T10" fmla="*/ 0 w 395"/>
                    <a:gd name="T11" fmla="*/ 0 h 623"/>
                    <a:gd name="T12" fmla="*/ 0 w 395"/>
                    <a:gd name="T13" fmla="*/ 0 h 623"/>
                    <a:gd name="T14" fmla="*/ 0 w 395"/>
                    <a:gd name="T15" fmla="*/ 0 h 623"/>
                    <a:gd name="T16" fmla="*/ 0 w 395"/>
                    <a:gd name="T17" fmla="*/ 0 h 623"/>
                    <a:gd name="T18" fmla="*/ 0 w 395"/>
                    <a:gd name="T19" fmla="*/ 0 h 623"/>
                    <a:gd name="T20" fmla="*/ 0 w 395"/>
                    <a:gd name="T21" fmla="*/ 0 h 623"/>
                    <a:gd name="T22" fmla="*/ 0 w 395"/>
                    <a:gd name="T23" fmla="*/ 0 h 623"/>
                    <a:gd name="T24" fmla="*/ 0 w 395"/>
                    <a:gd name="T25" fmla="*/ 0 h 623"/>
                    <a:gd name="T26" fmla="*/ 0 w 395"/>
                    <a:gd name="T27" fmla="*/ 0 h 623"/>
                    <a:gd name="T28" fmla="*/ 0 w 395"/>
                    <a:gd name="T29" fmla="*/ 0 h 623"/>
                    <a:gd name="T30" fmla="*/ 0 w 395"/>
                    <a:gd name="T31" fmla="*/ 0 h 623"/>
                    <a:gd name="T32" fmla="*/ 0 w 395"/>
                    <a:gd name="T33" fmla="*/ 0 h 623"/>
                    <a:gd name="T34" fmla="*/ 0 w 395"/>
                    <a:gd name="T35" fmla="*/ 0 h 623"/>
                    <a:gd name="T36" fmla="*/ 0 w 395"/>
                    <a:gd name="T37" fmla="*/ 0 h 623"/>
                    <a:gd name="T38" fmla="*/ 0 w 395"/>
                    <a:gd name="T39" fmla="*/ 0 h 623"/>
                    <a:gd name="T40" fmla="*/ 0 w 395"/>
                    <a:gd name="T41" fmla="*/ 0 h 623"/>
                    <a:gd name="T42" fmla="*/ 0 w 395"/>
                    <a:gd name="T43" fmla="*/ 0 h 623"/>
                    <a:gd name="T44" fmla="*/ 0 w 395"/>
                    <a:gd name="T45" fmla="*/ 0 h 623"/>
                    <a:gd name="T46" fmla="*/ 0 w 395"/>
                    <a:gd name="T47" fmla="*/ 0 h 6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95"/>
                    <a:gd name="T73" fmla="*/ 0 h 623"/>
                    <a:gd name="T74" fmla="*/ 395 w 395"/>
                    <a:gd name="T75" fmla="*/ 623 h 62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3" name="Freeform 269">
                  <a:extLst>
                    <a:ext uri="{FF2B5EF4-FFF2-40B4-BE49-F238E27FC236}">
                      <a16:creationId xmlns:a16="http://schemas.microsoft.com/office/drawing/2014/main" id="{92139631-0B57-4444-B7C3-1C0934586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0" y="1147"/>
                  <a:ext cx="17" cy="22"/>
                </a:xfrm>
                <a:custGeom>
                  <a:avLst/>
                  <a:gdLst>
                    <a:gd name="T0" fmla="*/ 0 w 114"/>
                    <a:gd name="T1" fmla="*/ 0 h 148"/>
                    <a:gd name="T2" fmla="*/ 0 w 114"/>
                    <a:gd name="T3" fmla="*/ 0 h 148"/>
                    <a:gd name="T4" fmla="*/ 0 w 114"/>
                    <a:gd name="T5" fmla="*/ 0 h 148"/>
                    <a:gd name="T6" fmla="*/ 0 w 114"/>
                    <a:gd name="T7" fmla="*/ 0 h 148"/>
                    <a:gd name="T8" fmla="*/ 0 w 114"/>
                    <a:gd name="T9" fmla="*/ 0 h 148"/>
                    <a:gd name="T10" fmla="*/ 0 w 114"/>
                    <a:gd name="T11" fmla="*/ 0 h 148"/>
                    <a:gd name="T12" fmla="*/ 0 w 114"/>
                    <a:gd name="T13" fmla="*/ 0 h 148"/>
                    <a:gd name="T14" fmla="*/ 0 w 114"/>
                    <a:gd name="T15" fmla="*/ 0 h 148"/>
                    <a:gd name="T16" fmla="*/ 0 w 114"/>
                    <a:gd name="T17" fmla="*/ 0 h 148"/>
                    <a:gd name="T18" fmla="*/ 0 w 114"/>
                    <a:gd name="T19" fmla="*/ 0 h 148"/>
                    <a:gd name="T20" fmla="*/ 0 w 114"/>
                    <a:gd name="T21" fmla="*/ 0 h 148"/>
                    <a:gd name="T22" fmla="*/ 0 w 114"/>
                    <a:gd name="T23" fmla="*/ 0 h 14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148"/>
                    <a:gd name="T38" fmla="*/ 114 w 114"/>
                    <a:gd name="T39" fmla="*/ 148 h 14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4" name="Freeform 270">
                  <a:extLst>
                    <a:ext uri="{FF2B5EF4-FFF2-40B4-BE49-F238E27FC236}">
                      <a16:creationId xmlns:a16="http://schemas.microsoft.com/office/drawing/2014/main" id="{365FD5B9-8FF8-45E2-8A8F-E6A6AA749D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958"/>
                  <a:ext cx="43" cy="154"/>
                </a:xfrm>
                <a:custGeom>
                  <a:avLst/>
                  <a:gdLst>
                    <a:gd name="T0" fmla="*/ 0 w 290"/>
                    <a:gd name="T1" fmla="*/ 0 h 1090"/>
                    <a:gd name="T2" fmla="*/ 0 w 290"/>
                    <a:gd name="T3" fmla="*/ 0 h 1090"/>
                    <a:gd name="T4" fmla="*/ 0 w 290"/>
                    <a:gd name="T5" fmla="*/ 0 h 1090"/>
                    <a:gd name="T6" fmla="*/ 0 w 290"/>
                    <a:gd name="T7" fmla="*/ 0 h 1090"/>
                    <a:gd name="T8" fmla="*/ 0 w 290"/>
                    <a:gd name="T9" fmla="*/ 0 h 1090"/>
                    <a:gd name="T10" fmla="*/ 0 w 290"/>
                    <a:gd name="T11" fmla="*/ 0 h 1090"/>
                    <a:gd name="T12" fmla="*/ 0 w 290"/>
                    <a:gd name="T13" fmla="*/ 0 h 1090"/>
                    <a:gd name="T14" fmla="*/ 0 w 290"/>
                    <a:gd name="T15" fmla="*/ 0 h 1090"/>
                    <a:gd name="T16" fmla="*/ 0 w 290"/>
                    <a:gd name="T17" fmla="*/ 0 h 1090"/>
                    <a:gd name="T18" fmla="*/ 0 w 290"/>
                    <a:gd name="T19" fmla="*/ 0 h 1090"/>
                    <a:gd name="T20" fmla="*/ 0 w 290"/>
                    <a:gd name="T21" fmla="*/ 0 h 1090"/>
                    <a:gd name="T22" fmla="*/ 0 w 290"/>
                    <a:gd name="T23" fmla="*/ 0 h 1090"/>
                    <a:gd name="T24" fmla="*/ 0 w 290"/>
                    <a:gd name="T25" fmla="*/ 0 h 1090"/>
                    <a:gd name="T26" fmla="*/ 0 w 290"/>
                    <a:gd name="T27" fmla="*/ 0 h 1090"/>
                    <a:gd name="T28" fmla="*/ 0 w 290"/>
                    <a:gd name="T29" fmla="*/ 0 h 1090"/>
                    <a:gd name="T30" fmla="*/ 0 w 290"/>
                    <a:gd name="T31" fmla="*/ 0 h 1090"/>
                    <a:gd name="T32" fmla="*/ 0 w 290"/>
                    <a:gd name="T33" fmla="*/ 0 h 1090"/>
                    <a:gd name="T34" fmla="*/ 0 w 290"/>
                    <a:gd name="T35" fmla="*/ 0 h 1090"/>
                    <a:gd name="T36" fmla="*/ 0 w 290"/>
                    <a:gd name="T37" fmla="*/ 0 h 1090"/>
                    <a:gd name="T38" fmla="*/ 0 w 290"/>
                    <a:gd name="T39" fmla="*/ 0 h 1090"/>
                    <a:gd name="T40" fmla="*/ 0 w 290"/>
                    <a:gd name="T41" fmla="*/ 0 h 1090"/>
                    <a:gd name="T42" fmla="*/ 0 w 290"/>
                    <a:gd name="T43" fmla="*/ 0 h 1090"/>
                    <a:gd name="T44" fmla="*/ 0 w 290"/>
                    <a:gd name="T45" fmla="*/ 0 h 1090"/>
                    <a:gd name="T46" fmla="*/ 0 w 290"/>
                    <a:gd name="T47" fmla="*/ 0 h 1090"/>
                    <a:gd name="T48" fmla="*/ 0 w 290"/>
                    <a:gd name="T49" fmla="*/ 0 h 1090"/>
                    <a:gd name="T50" fmla="*/ 0 w 290"/>
                    <a:gd name="T51" fmla="*/ 0 h 1090"/>
                    <a:gd name="T52" fmla="*/ 0 w 290"/>
                    <a:gd name="T53" fmla="*/ 0 h 1090"/>
                    <a:gd name="T54" fmla="*/ 0 w 290"/>
                    <a:gd name="T55" fmla="*/ 0 h 1090"/>
                    <a:gd name="T56" fmla="*/ 0 w 290"/>
                    <a:gd name="T57" fmla="*/ 0 h 1090"/>
                    <a:gd name="T58" fmla="*/ 0 w 290"/>
                    <a:gd name="T59" fmla="*/ 0 h 1090"/>
                    <a:gd name="T60" fmla="*/ 0 w 290"/>
                    <a:gd name="T61" fmla="*/ 0 h 109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90"/>
                    <a:gd name="T94" fmla="*/ 0 h 1090"/>
                    <a:gd name="T95" fmla="*/ 290 w 290"/>
                    <a:gd name="T96" fmla="*/ 1090 h 109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5" name="Freeform 271">
                  <a:extLst>
                    <a:ext uri="{FF2B5EF4-FFF2-40B4-BE49-F238E27FC236}">
                      <a16:creationId xmlns:a16="http://schemas.microsoft.com/office/drawing/2014/main" id="{450DC331-5D4F-401E-BEA2-5D2F9EE3C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7" y="1156"/>
                  <a:ext cx="32" cy="4"/>
                </a:xfrm>
                <a:custGeom>
                  <a:avLst/>
                  <a:gdLst>
                    <a:gd name="T0" fmla="*/ 0 w 221"/>
                    <a:gd name="T1" fmla="*/ 0 h 28"/>
                    <a:gd name="T2" fmla="*/ 0 w 221"/>
                    <a:gd name="T3" fmla="*/ 0 h 28"/>
                    <a:gd name="T4" fmla="*/ 0 w 221"/>
                    <a:gd name="T5" fmla="*/ 0 h 28"/>
                    <a:gd name="T6" fmla="*/ 0 w 221"/>
                    <a:gd name="T7" fmla="*/ 0 h 28"/>
                    <a:gd name="T8" fmla="*/ 0 w 221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"/>
                    <a:gd name="T16" fmla="*/ 0 h 28"/>
                    <a:gd name="T17" fmla="*/ 221 w 221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6" name="Freeform 272">
                  <a:extLst>
                    <a:ext uri="{FF2B5EF4-FFF2-40B4-BE49-F238E27FC236}">
                      <a16:creationId xmlns:a16="http://schemas.microsoft.com/office/drawing/2014/main" id="{D215EDFE-E19E-4938-94F9-0358BBEA43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7" y="1260"/>
                  <a:ext cx="25" cy="3"/>
                </a:xfrm>
                <a:custGeom>
                  <a:avLst/>
                  <a:gdLst>
                    <a:gd name="T0" fmla="*/ 0 w 181"/>
                    <a:gd name="T1" fmla="*/ 0 h 14"/>
                    <a:gd name="T2" fmla="*/ 0 w 181"/>
                    <a:gd name="T3" fmla="*/ 0 h 14"/>
                    <a:gd name="T4" fmla="*/ 0 w 181"/>
                    <a:gd name="T5" fmla="*/ 0 h 14"/>
                    <a:gd name="T6" fmla="*/ 0 w 181"/>
                    <a:gd name="T7" fmla="*/ 0 h 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81"/>
                    <a:gd name="T13" fmla="*/ 0 h 14"/>
                    <a:gd name="T14" fmla="*/ 181 w 181"/>
                    <a:gd name="T15" fmla="*/ 14 h 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7" name="Freeform 273">
                  <a:extLst>
                    <a:ext uri="{FF2B5EF4-FFF2-40B4-BE49-F238E27FC236}">
                      <a16:creationId xmlns:a16="http://schemas.microsoft.com/office/drawing/2014/main" id="{0CDF089F-F290-4351-9149-B1AD3D5F4C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1"/>
                </a:xfrm>
                <a:custGeom>
                  <a:avLst/>
                  <a:gdLst>
                    <a:gd name="T0" fmla="*/ 0 w 370"/>
                    <a:gd name="T1" fmla="*/ 0 h 501"/>
                    <a:gd name="T2" fmla="*/ 0 w 370"/>
                    <a:gd name="T3" fmla="*/ 0 h 501"/>
                    <a:gd name="T4" fmla="*/ 0 w 370"/>
                    <a:gd name="T5" fmla="*/ 0 h 501"/>
                    <a:gd name="T6" fmla="*/ 0 w 370"/>
                    <a:gd name="T7" fmla="*/ 0 h 501"/>
                    <a:gd name="T8" fmla="*/ 0 w 370"/>
                    <a:gd name="T9" fmla="*/ 0 h 501"/>
                    <a:gd name="T10" fmla="*/ 0 w 370"/>
                    <a:gd name="T11" fmla="*/ 0 h 501"/>
                    <a:gd name="T12" fmla="*/ 0 w 370"/>
                    <a:gd name="T13" fmla="*/ 0 h 501"/>
                    <a:gd name="T14" fmla="*/ 0 w 370"/>
                    <a:gd name="T15" fmla="*/ 0 h 501"/>
                    <a:gd name="T16" fmla="*/ 0 w 370"/>
                    <a:gd name="T17" fmla="*/ 0 h 501"/>
                    <a:gd name="T18" fmla="*/ 0 w 370"/>
                    <a:gd name="T19" fmla="*/ 0 h 501"/>
                    <a:gd name="T20" fmla="*/ 0 w 370"/>
                    <a:gd name="T21" fmla="*/ 0 h 501"/>
                    <a:gd name="T22" fmla="*/ 0 w 370"/>
                    <a:gd name="T23" fmla="*/ 0 h 501"/>
                    <a:gd name="T24" fmla="*/ 0 w 370"/>
                    <a:gd name="T25" fmla="*/ 0 h 501"/>
                    <a:gd name="T26" fmla="*/ 0 w 370"/>
                    <a:gd name="T27" fmla="*/ 0 h 501"/>
                    <a:gd name="T28" fmla="*/ 0 w 370"/>
                    <a:gd name="T29" fmla="*/ 0 h 501"/>
                    <a:gd name="T30" fmla="*/ 0 w 370"/>
                    <a:gd name="T31" fmla="*/ 0 h 501"/>
                    <a:gd name="T32" fmla="*/ 0 w 370"/>
                    <a:gd name="T33" fmla="*/ 0 h 501"/>
                    <a:gd name="T34" fmla="*/ 0 w 370"/>
                    <a:gd name="T35" fmla="*/ 0 h 501"/>
                    <a:gd name="T36" fmla="*/ 0 w 370"/>
                    <a:gd name="T37" fmla="*/ 0 h 501"/>
                    <a:gd name="T38" fmla="*/ 0 w 370"/>
                    <a:gd name="T39" fmla="*/ 0 h 501"/>
                    <a:gd name="T40" fmla="*/ 0 w 370"/>
                    <a:gd name="T41" fmla="*/ 0 h 501"/>
                    <a:gd name="T42" fmla="*/ 0 w 370"/>
                    <a:gd name="T43" fmla="*/ 0 h 501"/>
                    <a:gd name="T44" fmla="*/ 0 w 370"/>
                    <a:gd name="T45" fmla="*/ 0 h 501"/>
                    <a:gd name="T46" fmla="*/ 0 w 370"/>
                    <a:gd name="T47" fmla="*/ 0 h 50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70"/>
                    <a:gd name="T73" fmla="*/ 0 h 501"/>
                    <a:gd name="T74" fmla="*/ 370 w 370"/>
                    <a:gd name="T75" fmla="*/ 501 h 501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8" name="Freeform 274">
                  <a:extLst>
                    <a:ext uri="{FF2B5EF4-FFF2-40B4-BE49-F238E27FC236}">
                      <a16:creationId xmlns:a16="http://schemas.microsoft.com/office/drawing/2014/main" id="{6B3FABFE-B236-48A5-B08C-5A9299657C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2" y="1161"/>
                  <a:ext cx="14" cy="15"/>
                </a:xfrm>
                <a:custGeom>
                  <a:avLst/>
                  <a:gdLst>
                    <a:gd name="T0" fmla="*/ 0 w 98"/>
                    <a:gd name="T1" fmla="*/ 0 h 114"/>
                    <a:gd name="T2" fmla="*/ 0 w 98"/>
                    <a:gd name="T3" fmla="*/ 0 h 114"/>
                    <a:gd name="T4" fmla="*/ 0 w 98"/>
                    <a:gd name="T5" fmla="*/ 0 h 114"/>
                    <a:gd name="T6" fmla="*/ 0 w 98"/>
                    <a:gd name="T7" fmla="*/ 0 h 114"/>
                    <a:gd name="T8" fmla="*/ 0 w 98"/>
                    <a:gd name="T9" fmla="*/ 0 h 114"/>
                    <a:gd name="T10" fmla="*/ 0 w 98"/>
                    <a:gd name="T11" fmla="*/ 0 h 114"/>
                    <a:gd name="T12" fmla="*/ 0 w 98"/>
                    <a:gd name="T13" fmla="*/ 0 h 114"/>
                    <a:gd name="T14" fmla="*/ 0 w 98"/>
                    <a:gd name="T15" fmla="*/ 0 h 114"/>
                    <a:gd name="T16" fmla="*/ 0 w 98"/>
                    <a:gd name="T17" fmla="*/ 0 h 114"/>
                    <a:gd name="T18" fmla="*/ 0 w 98"/>
                    <a:gd name="T19" fmla="*/ 0 h 114"/>
                    <a:gd name="T20" fmla="*/ 0 w 98"/>
                    <a:gd name="T21" fmla="*/ 0 h 11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8"/>
                    <a:gd name="T34" fmla="*/ 0 h 114"/>
                    <a:gd name="T35" fmla="*/ 98 w 98"/>
                    <a:gd name="T36" fmla="*/ 114 h 11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09" name="Freeform 275">
                  <a:extLst>
                    <a:ext uri="{FF2B5EF4-FFF2-40B4-BE49-F238E27FC236}">
                      <a16:creationId xmlns:a16="http://schemas.microsoft.com/office/drawing/2014/main" id="{95B9A628-1485-46AF-A026-575D0E0A49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2"/>
                  <a:ext cx="44" cy="90"/>
                </a:xfrm>
                <a:custGeom>
                  <a:avLst/>
                  <a:gdLst>
                    <a:gd name="T0" fmla="*/ 0 w 317"/>
                    <a:gd name="T1" fmla="*/ 0 h 626"/>
                    <a:gd name="T2" fmla="*/ 0 w 317"/>
                    <a:gd name="T3" fmla="*/ 0 h 626"/>
                    <a:gd name="T4" fmla="*/ 0 w 317"/>
                    <a:gd name="T5" fmla="*/ 0 h 626"/>
                    <a:gd name="T6" fmla="*/ 0 w 317"/>
                    <a:gd name="T7" fmla="*/ 0 h 626"/>
                    <a:gd name="T8" fmla="*/ 0 w 317"/>
                    <a:gd name="T9" fmla="*/ 0 h 626"/>
                    <a:gd name="T10" fmla="*/ 0 w 317"/>
                    <a:gd name="T11" fmla="*/ 0 h 626"/>
                    <a:gd name="T12" fmla="*/ 0 w 317"/>
                    <a:gd name="T13" fmla="*/ 0 h 626"/>
                    <a:gd name="T14" fmla="*/ 0 w 317"/>
                    <a:gd name="T15" fmla="*/ 0 h 626"/>
                    <a:gd name="T16" fmla="*/ 0 w 317"/>
                    <a:gd name="T17" fmla="*/ 0 h 626"/>
                    <a:gd name="T18" fmla="*/ 0 w 317"/>
                    <a:gd name="T19" fmla="*/ 0 h 626"/>
                    <a:gd name="T20" fmla="*/ 0 w 317"/>
                    <a:gd name="T21" fmla="*/ 0 h 626"/>
                    <a:gd name="T22" fmla="*/ 0 w 317"/>
                    <a:gd name="T23" fmla="*/ 0 h 626"/>
                    <a:gd name="T24" fmla="*/ 0 w 317"/>
                    <a:gd name="T25" fmla="*/ 0 h 626"/>
                    <a:gd name="T26" fmla="*/ 0 w 317"/>
                    <a:gd name="T27" fmla="*/ 0 h 626"/>
                    <a:gd name="T28" fmla="*/ 0 w 317"/>
                    <a:gd name="T29" fmla="*/ 0 h 626"/>
                    <a:gd name="T30" fmla="*/ 0 w 317"/>
                    <a:gd name="T31" fmla="*/ 0 h 626"/>
                    <a:gd name="T32" fmla="*/ 0 w 317"/>
                    <a:gd name="T33" fmla="*/ 0 h 626"/>
                    <a:gd name="T34" fmla="*/ 0 w 317"/>
                    <a:gd name="T35" fmla="*/ 0 h 626"/>
                    <a:gd name="T36" fmla="*/ 0 w 317"/>
                    <a:gd name="T37" fmla="*/ 0 h 626"/>
                    <a:gd name="T38" fmla="*/ 0 w 317"/>
                    <a:gd name="T39" fmla="*/ 0 h 626"/>
                    <a:gd name="T40" fmla="*/ 0 w 317"/>
                    <a:gd name="T41" fmla="*/ 0 h 62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17"/>
                    <a:gd name="T64" fmla="*/ 0 h 626"/>
                    <a:gd name="T65" fmla="*/ 317 w 317"/>
                    <a:gd name="T66" fmla="*/ 626 h 62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0" name="Freeform 276">
                  <a:extLst>
                    <a:ext uri="{FF2B5EF4-FFF2-40B4-BE49-F238E27FC236}">
                      <a16:creationId xmlns:a16="http://schemas.microsoft.com/office/drawing/2014/main" id="{4A5137C0-F917-4251-959C-A6E01311CC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0 w 132"/>
                    <a:gd name="T1" fmla="*/ 0 h 152"/>
                    <a:gd name="T2" fmla="*/ 0 w 132"/>
                    <a:gd name="T3" fmla="*/ 0 h 152"/>
                    <a:gd name="T4" fmla="*/ 0 w 132"/>
                    <a:gd name="T5" fmla="*/ 0 h 152"/>
                    <a:gd name="T6" fmla="*/ 0 w 132"/>
                    <a:gd name="T7" fmla="*/ 0 h 152"/>
                    <a:gd name="T8" fmla="*/ 0 w 132"/>
                    <a:gd name="T9" fmla="*/ 0 h 152"/>
                    <a:gd name="T10" fmla="*/ 0 w 132"/>
                    <a:gd name="T11" fmla="*/ 0 h 152"/>
                    <a:gd name="T12" fmla="*/ 0 w 132"/>
                    <a:gd name="T13" fmla="*/ 0 h 152"/>
                    <a:gd name="T14" fmla="*/ 0 w 132"/>
                    <a:gd name="T15" fmla="*/ 0 h 152"/>
                    <a:gd name="T16" fmla="*/ 0 w 132"/>
                    <a:gd name="T17" fmla="*/ 0 h 152"/>
                    <a:gd name="T18" fmla="*/ 0 w 132"/>
                    <a:gd name="T19" fmla="*/ 0 h 152"/>
                    <a:gd name="T20" fmla="*/ 0 w 132"/>
                    <a:gd name="T21" fmla="*/ 0 h 15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2"/>
                    <a:gd name="T34" fmla="*/ 0 h 152"/>
                    <a:gd name="T35" fmla="*/ 132 w 132"/>
                    <a:gd name="T36" fmla="*/ 152 h 15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1" name="Freeform 277">
                  <a:extLst>
                    <a:ext uri="{FF2B5EF4-FFF2-40B4-BE49-F238E27FC236}">
                      <a16:creationId xmlns:a16="http://schemas.microsoft.com/office/drawing/2014/main" id="{94F96815-AC2E-4DA0-8196-5B47BD5CF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8"/>
                  <a:ext cx="83" cy="134"/>
                </a:xfrm>
                <a:custGeom>
                  <a:avLst/>
                  <a:gdLst>
                    <a:gd name="T0" fmla="*/ 0 w 578"/>
                    <a:gd name="T1" fmla="*/ 0 h 941"/>
                    <a:gd name="T2" fmla="*/ 0 w 578"/>
                    <a:gd name="T3" fmla="*/ 0 h 941"/>
                    <a:gd name="T4" fmla="*/ 0 w 578"/>
                    <a:gd name="T5" fmla="*/ 0 h 941"/>
                    <a:gd name="T6" fmla="*/ 0 w 578"/>
                    <a:gd name="T7" fmla="*/ 0 h 941"/>
                    <a:gd name="T8" fmla="*/ 0 w 578"/>
                    <a:gd name="T9" fmla="*/ 0 h 941"/>
                    <a:gd name="T10" fmla="*/ 0 w 578"/>
                    <a:gd name="T11" fmla="*/ 0 h 941"/>
                    <a:gd name="T12" fmla="*/ 0 w 578"/>
                    <a:gd name="T13" fmla="*/ 0 h 941"/>
                    <a:gd name="T14" fmla="*/ 0 w 578"/>
                    <a:gd name="T15" fmla="*/ 0 h 941"/>
                    <a:gd name="T16" fmla="*/ 0 w 578"/>
                    <a:gd name="T17" fmla="*/ 0 h 941"/>
                    <a:gd name="T18" fmla="*/ 0 w 578"/>
                    <a:gd name="T19" fmla="*/ 0 h 941"/>
                    <a:gd name="T20" fmla="*/ 0 w 578"/>
                    <a:gd name="T21" fmla="*/ 0 h 941"/>
                    <a:gd name="T22" fmla="*/ 0 w 578"/>
                    <a:gd name="T23" fmla="*/ 0 h 941"/>
                    <a:gd name="T24" fmla="*/ 0 w 578"/>
                    <a:gd name="T25" fmla="*/ 0 h 941"/>
                    <a:gd name="T26" fmla="*/ 0 w 578"/>
                    <a:gd name="T27" fmla="*/ 0 h 941"/>
                    <a:gd name="T28" fmla="*/ 0 w 578"/>
                    <a:gd name="T29" fmla="*/ 0 h 941"/>
                    <a:gd name="T30" fmla="*/ 0 w 578"/>
                    <a:gd name="T31" fmla="*/ 0 h 941"/>
                    <a:gd name="T32" fmla="*/ 0 w 578"/>
                    <a:gd name="T33" fmla="*/ 0 h 941"/>
                    <a:gd name="T34" fmla="*/ 0 w 578"/>
                    <a:gd name="T35" fmla="*/ 0 h 941"/>
                    <a:gd name="T36" fmla="*/ 0 w 578"/>
                    <a:gd name="T37" fmla="*/ 0 h 941"/>
                    <a:gd name="T38" fmla="*/ 0 w 578"/>
                    <a:gd name="T39" fmla="*/ 0 h 941"/>
                    <a:gd name="T40" fmla="*/ 0 w 578"/>
                    <a:gd name="T41" fmla="*/ 0 h 941"/>
                    <a:gd name="T42" fmla="*/ 0 w 578"/>
                    <a:gd name="T43" fmla="*/ 0 h 941"/>
                    <a:gd name="T44" fmla="*/ 0 w 578"/>
                    <a:gd name="T45" fmla="*/ 0 h 941"/>
                    <a:gd name="T46" fmla="*/ 0 w 578"/>
                    <a:gd name="T47" fmla="*/ 0 h 941"/>
                    <a:gd name="T48" fmla="*/ 0 w 578"/>
                    <a:gd name="T49" fmla="*/ 0 h 941"/>
                    <a:gd name="T50" fmla="*/ 0 w 578"/>
                    <a:gd name="T51" fmla="*/ 0 h 941"/>
                    <a:gd name="T52" fmla="*/ 0 w 578"/>
                    <a:gd name="T53" fmla="*/ 0 h 941"/>
                    <a:gd name="T54" fmla="*/ 0 w 578"/>
                    <a:gd name="T55" fmla="*/ 0 h 941"/>
                    <a:gd name="T56" fmla="*/ 0 w 578"/>
                    <a:gd name="T57" fmla="*/ 0 h 941"/>
                    <a:gd name="T58" fmla="*/ 0 w 578"/>
                    <a:gd name="T59" fmla="*/ 0 h 941"/>
                    <a:gd name="T60" fmla="*/ 0 w 578"/>
                    <a:gd name="T61" fmla="*/ 0 h 941"/>
                    <a:gd name="T62" fmla="*/ 0 w 578"/>
                    <a:gd name="T63" fmla="*/ 0 h 941"/>
                    <a:gd name="T64" fmla="*/ 0 w 578"/>
                    <a:gd name="T65" fmla="*/ 0 h 941"/>
                    <a:gd name="T66" fmla="*/ 0 w 578"/>
                    <a:gd name="T67" fmla="*/ 0 h 941"/>
                    <a:gd name="T68" fmla="*/ 0 w 578"/>
                    <a:gd name="T69" fmla="*/ 0 h 94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78"/>
                    <a:gd name="T106" fmla="*/ 0 h 941"/>
                    <a:gd name="T107" fmla="*/ 578 w 578"/>
                    <a:gd name="T108" fmla="*/ 941 h 94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2" name="Freeform 278">
                  <a:extLst>
                    <a:ext uri="{FF2B5EF4-FFF2-40B4-BE49-F238E27FC236}">
                      <a16:creationId xmlns:a16="http://schemas.microsoft.com/office/drawing/2014/main" id="{2D0261AF-8D92-405D-B00D-E65EB496CA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1" y="1088"/>
                  <a:ext cx="29" cy="22"/>
                </a:xfrm>
                <a:custGeom>
                  <a:avLst/>
                  <a:gdLst>
                    <a:gd name="T0" fmla="*/ 0 w 210"/>
                    <a:gd name="T1" fmla="*/ 0 h 149"/>
                    <a:gd name="T2" fmla="*/ 0 w 210"/>
                    <a:gd name="T3" fmla="*/ 0 h 149"/>
                    <a:gd name="T4" fmla="*/ 0 w 210"/>
                    <a:gd name="T5" fmla="*/ 0 h 149"/>
                    <a:gd name="T6" fmla="*/ 0 w 210"/>
                    <a:gd name="T7" fmla="*/ 0 h 149"/>
                    <a:gd name="T8" fmla="*/ 0 w 210"/>
                    <a:gd name="T9" fmla="*/ 0 h 149"/>
                    <a:gd name="T10" fmla="*/ 0 w 210"/>
                    <a:gd name="T11" fmla="*/ 0 h 149"/>
                    <a:gd name="T12" fmla="*/ 0 w 210"/>
                    <a:gd name="T13" fmla="*/ 0 h 149"/>
                    <a:gd name="T14" fmla="*/ 0 w 210"/>
                    <a:gd name="T15" fmla="*/ 0 h 149"/>
                    <a:gd name="T16" fmla="*/ 0 w 210"/>
                    <a:gd name="T17" fmla="*/ 0 h 149"/>
                    <a:gd name="T18" fmla="*/ 0 w 210"/>
                    <a:gd name="T19" fmla="*/ 0 h 149"/>
                    <a:gd name="T20" fmla="*/ 0 w 210"/>
                    <a:gd name="T21" fmla="*/ 0 h 149"/>
                    <a:gd name="T22" fmla="*/ 0 w 210"/>
                    <a:gd name="T23" fmla="*/ 0 h 14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0"/>
                    <a:gd name="T37" fmla="*/ 0 h 149"/>
                    <a:gd name="T38" fmla="*/ 210 w 210"/>
                    <a:gd name="T39" fmla="*/ 149 h 14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3" name="Freeform 279">
                  <a:extLst>
                    <a:ext uri="{FF2B5EF4-FFF2-40B4-BE49-F238E27FC236}">
                      <a16:creationId xmlns:a16="http://schemas.microsoft.com/office/drawing/2014/main" id="{E924318C-196B-4098-8A9F-7B9496FBD8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3" y="1144"/>
                  <a:ext cx="0" cy="6"/>
                </a:xfrm>
                <a:custGeom>
                  <a:avLst/>
                  <a:gdLst>
                    <a:gd name="T0" fmla="*/ 0 w 7"/>
                    <a:gd name="T1" fmla="*/ 0 h 42"/>
                    <a:gd name="T2" fmla="*/ 0 w 7"/>
                    <a:gd name="T3" fmla="*/ 0 h 42"/>
                    <a:gd name="T4" fmla="*/ 0 w 7"/>
                    <a:gd name="T5" fmla="*/ 0 h 4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2"/>
                    <a:gd name="T11" fmla="*/ 7 w 7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D51916D-F9A7-4A2D-898A-DADEDA802F36}"/>
              </a:ext>
            </a:extLst>
          </p:cNvPr>
          <p:cNvGrpSpPr>
            <a:grpSpLocks/>
          </p:cNvGrpSpPr>
          <p:nvPr/>
        </p:nvGrpSpPr>
        <p:grpSpPr bwMode="auto">
          <a:xfrm>
            <a:off x="2189164" y="981076"/>
            <a:ext cx="4554537" cy="752475"/>
            <a:chOff x="377825" y="1143144"/>
            <a:chExt cx="4554215" cy="752475"/>
          </a:xfrm>
        </p:grpSpPr>
        <p:graphicFrame>
          <p:nvGraphicFramePr>
            <p:cNvPr id="24588" name="Object 4">
              <a:extLst>
                <a:ext uri="{FF2B5EF4-FFF2-40B4-BE49-F238E27FC236}">
                  <a16:creationId xmlns:a16="http://schemas.microsoft.com/office/drawing/2014/main" id="{CC4A7CCA-2A14-4762-817D-626171C0C9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2477" y="1143144"/>
            <a:ext cx="1579563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19" imgW="825500" imgH="419100" progId="Equation.DSMT4">
                    <p:embed/>
                  </p:oleObj>
                </mc:Choice>
                <mc:Fallback>
                  <p:oleObj name="Equation" r:id="rId19" imgW="825500" imgH="419100" progId="Equation.DSMT4">
                    <p:embed/>
                    <p:pic>
                      <p:nvPicPr>
                        <p:cNvPr id="24588" name="Object 4">
                          <a:extLst>
                            <a:ext uri="{FF2B5EF4-FFF2-40B4-BE49-F238E27FC236}">
                              <a16:creationId xmlns:a16="http://schemas.microsoft.com/office/drawing/2014/main" id="{CC4A7CCA-2A14-4762-817D-626171C0C9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477" y="1143144"/>
                          <a:ext cx="1579563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Text Box 63">
              <a:extLst>
                <a:ext uri="{FF2B5EF4-FFF2-40B4-BE49-F238E27FC236}">
                  <a16:creationId xmlns:a16="http://schemas.microsoft.com/office/drawing/2014/main" id="{3246966F-6DBA-44C1-A89C-80655B09C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25" y="1339994"/>
              <a:ext cx="3185887" cy="4619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通常未知，故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5" name="Object 9">
            <a:extLst>
              <a:ext uri="{FF2B5EF4-FFF2-40B4-BE49-F238E27FC236}">
                <a16:creationId xmlns:a16="http://schemas.microsoft.com/office/drawing/2014/main" id="{F5E69BDA-5AFC-4AE4-B5C1-DB8A0352D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38556"/>
              </p:ext>
            </p:extLst>
          </p:nvPr>
        </p:nvGraphicFramePr>
        <p:xfrm>
          <a:off x="4427539" y="2992438"/>
          <a:ext cx="30257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6" imgW="1057451" imgH="47702" progId="Equation.DSMT4">
                  <p:embed/>
                </p:oleObj>
              </mc:Choice>
              <mc:Fallback>
                <p:oleObj name="Equation" r:id="rId6" imgW="1057451" imgH="47702" progId="Equation.DSMT4">
                  <p:embed/>
                  <p:pic>
                    <p:nvPicPr>
                      <p:cNvPr id="70665" name="Object 9">
                        <a:extLst>
                          <a:ext uri="{FF2B5EF4-FFF2-40B4-BE49-F238E27FC236}">
                            <a16:creationId xmlns:a16="http://schemas.microsoft.com/office/drawing/2014/main" id="{F5E69BDA-5AFC-4AE4-B5C1-DB8A0352D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9" y="2992438"/>
                        <a:ext cx="30257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>
            <a:extLst>
              <a:ext uri="{FF2B5EF4-FFF2-40B4-BE49-F238E27FC236}">
                <a16:creationId xmlns:a16="http://schemas.microsoft.com/office/drawing/2014/main" id="{587BDEA5-7B05-4CF5-8C1B-3E43D5A0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99126"/>
              </p:ext>
            </p:extLst>
          </p:nvPr>
        </p:nvGraphicFramePr>
        <p:xfrm>
          <a:off x="2667000" y="5081589"/>
          <a:ext cx="6705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8" imgW="2857500" imgH="406400" progId="Equation.3">
                  <p:embed/>
                </p:oleObj>
              </mc:Choice>
              <mc:Fallback>
                <p:oleObj name="Equation" r:id="rId8" imgW="2857500" imgH="406400" progId="Equation.3">
                  <p:embed/>
                  <p:pic>
                    <p:nvPicPr>
                      <p:cNvPr id="70666" name="Object 10">
                        <a:extLst>
                          <a:ext uri="{FF2B5EF4-FFF2-40B4-BE49-F238E27FC236}">
                            <a16:creationId xmlns:a16="http://schemas.microsoft.com/office/drawing/2014/main" id="{587BDEA5-7B05-4CF5-8C1B-3E43D5A06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81589"/>
                        <a:ext cx="6705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76965D0B-7351-42D6-9B20-74DD92CECD76}"/>
              </a:ext>
            </a:extLst>
          </p:cNvPr>
          <p:cNvGrpSpPr>
            <a:grpSpLocks/>
          </p:cNvGrpSpPr>
          <p:nvPr/>
        </p:nvGrpSpPr>
        <p:grpSpPr bwMode="auto">
          <a:xfrm>
            <a:off x="2011364" y="3571875"/>
            <a:ext cx="8332787" cy="1485900"/>
            <a:chOff x="307" y="2400"/>
            <a:chExt cx="5145" cy="936"/>
          </a:xfrm>
        </p:grpSpPr>
        <p:sp>
          <p:nvSpPr>
            <p:cNvPr id="25633" name="Text Box 6">
              <a:extLst>
                <a:ext uri="{FF2B5EF4-FFF2-40B4-BE49-F238E27FC236}">
                  <a16:creationId xmlns:a16="http://schemas.microsoft.com/office/drawing/2014/main" id="{3790E582-6A26-4203-8D00-7EEB90DF4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" y="2400"/>
              <a:ext cx="5145" cy="9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按四舍五入原则若取四位小数得         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.1416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取五位小数则有         </a:t>
              </a:r>
              <a:r>
                <a:rPr lang="en-US" altLang="zh-CN" sz="2400" b="1" dirty="0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.14159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它们的绝对误差不超过末位数的半个单位，即</a:t>
              </a:r>
            </a:p>
          </p:txBody>
        </p:sp>
        <p:graphicFrame>
          <p:nvGraphicFramePr>
            <p:cNvPr id="25634" name="Object 7">
              <a:extLst>
                <a:ext uri="{FF2B5EF4-FFF2-40B4-BE49-F238E27FC236}">
                  <a16:creationId xmlns:a16="http://schemas.microsoft.com/office/drawing/2014/main" id="{E6FEB4CE-98CF-4BD2-A6FF-6AFB9E99EB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" y="2813"/>
            <a:ext cx="4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10" imgW="266469" imgH="139579" progId="Equation.3">
                    <p:embed/>
                  </p:oleObj>
                </mc:Choice>
                <mc:Fallback>
                  <p:oleObj name="Equation" r:id="rId10" imgW="266469" imgH="139579" progId="Equation.3">
                    <p:embed/>
                    <p:pic>
                      <p:nvPicPr>
                        <p:cNvPr id="25634" name="Object 7">
                          <a:extLst>
                            <a:ext uri="{FF2B5EF4-FFF2-40B4-BE49-F238E27FC236}">
                              <a16:creationId xmlns:a16="http://schemas.microsoft.com/office/drawing/2014/main" id="{E6FEB4CE-98CF-4BD2-A6FF-6AFB9E99EB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813"/>
                          <a:ext cx="4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8">
              <a:extLst>
                <a:ext uri="{FF2B5EF4-FFF2-40B4-BE49-F238E27FC236}">
                  <a16:creationId xmlns:a16="http://schemas.microsoft.com/office/drawing/2014/main" id="{15A244DE-73EE-4810-B08E-4D3B847BE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4" y="2523"/>
            <a:ext cx="3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12" imgW="266469" imgH="139579" progId="Equation.3">
                    <p:embed/>
                  </p:oleObj>
                </mc:Choice>
                <mc:Fallback>
                  <p:oleObj name="Equation" r:id="rId12" imgW="266469" imgH="139579" progId="Equation.3">
                    <p:embed/>
                    <p:pic>
                      <p:nvPicPr>
                        <p:cNvPr id="25635" name="Object 8">
                          <a:extLst>
                            <a:ext uri="{FF2B5EF4-FFF2-40B4-BE49-F238E27FC236}">
                              <a16:creationId xmlns:a16="http://schemas.microsoft.com/office/drawing/2014/main" id="{15A244DE-73EE-4810-B08E-4D3B847BE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2523"/>
                          <a:ext cx="3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9" name="Rectangle 13">
            <a:extLst>
              <a:ext uri="{FF2B5EF4-FFF2-40B4-BE49-F238E27FC236}">
                <a16:creationId xmlns:a16="http://schemas.microsoft.com/office/drawing/2014/main" id="{48D4478F-F69F-4BCB-B25B-33B824CF9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73914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b="1">
                <a:ea typeface="华文中宋" panose="02010600040101010101" pitchFamily="2" charset="-122"/>
                <a:cs typeface="Times New Roman" panose="02020603050405020304" pitchFamily="18" charset="0"/>
              </a:rPr>
              <a:t>有效数字 </a:t>
            </a:r>
            <a:r>
              <a:rPr lang="en-US" altLang="zh-CN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ignificant digits */</a:t>
            </a:r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60B2F9AB-C318-47BB-B182-96C149A278F6}"/>
              </a:ext>
            </a:extLst>
          </p:cNvPr>
          <p:cNvGrpSpPr>
            <a:grpSpLocks/>
          </p:cNvGrpSpPr>
          <p:nvPr/>
        </p:nvGrpSpPr>
        <p:grpSpPr bwMode="auto">
          <a:xfrm>
            <a:off x="2238375" y="1500188"/>
            <a:ext cx="6929438" cy="1346200"/>
            <a:chOff x="764" y="960"/>
            <a:chExt cx="4248" cy="848"/>
          </a:xfrm>
        </p:grpSpPr>
        <p:sp>
          <p:nvSpPr>
            <p:cNvPr id="25610" name="AutoShape 19" descr="水滴">
              <a:extLst>
                <a:ext uri="{FF2B5EF4-FFF2-40B4-BE49-F238E27FC236}">
                  <a16:creationId xmlns:a16="http://schemas.microsoft.com/office/drawing/2014/main" id="{2FC2F93E-6C3A-4582-AECC-0687A4015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960"/>
              <a:ext cx="77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grpSp>
          <p:nvGrpSpPr>
            <p:cNvPr id="25611" name="Group 24">
              <a:extLst>
                <a:ext uri="{FF2B5EF4-FFF2-40B4-BE49-F238E27FC236}">
                  <a16:creationId xmlns:a16="http://schemas.microsoft.com/office/drawing/2014/main" id="{470EFDE9-AAA8-40BD-B106-0BE2D1530AF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52" y="965"/>
              <a:ext cx="4160" cy="843"/>
              <a:chOff x="1124" y="1036"/>
              <a:chExt cx="4160" cy="843"/>
            </a:xfrm>
          </p:grpSpPr>
          <p:sp>
            <p:nvSpPr>
              <p:cNvPr id="25612" name="AutoShape 23">
                <a:extLst>
                  <a:ext uri="{FF2B5EF4-FFF2-40B4-BE49-F238E27FC236}">
                    <a16:creationId xmlns:a16="http://schemas.microsoft.com/office/drawing/2014/main" id="{0C688212-1BF8-4E52-81A7-92BA238C43C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24" y="1036"/>
                <a:ext cx="4160" cy="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3" name="Rectangle 25">
                <a:extLst>
                  <a:ext uri="{FF2B5EF4-FFF2-40B4-BE49-F238E27FC236}">
                    <a16:creationId xmlns:a16="http://schemas.microsoft.com/office/drawing/2014/main" id="{4ED32077-7249-4044-BA3D-73561100D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666"/>
                <a:ext cx="1035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位有效数字。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4" name="Rectangle 26">
                <a:extLst>
                  <a:ext uri="{FF2B5EF4-FFF2-40B4-BE49-F238E27FC236}">
                    <a16:creationId xmlns:a16="http://schemas.microsoft.com/office/drawing/2014/main" id="{932FB101-E005-4C70-AD8F-60360FF07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3" y="1666"/>
                <a:ext cx="173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有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5" name="Rectangle 27">
                <a:extLst>
                  <a:ext uri="{FF2B5EF4-FFF2-40B4-BE49-F238E27FC236}">
                    <a16:creationId xmlns:a16="http://schemas.microsoft.com/office/drawing/2014/main" id="{4EE1DBF0-42A6-4C32-840F-039335A46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1666"/>
                <a:ext cx="519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位，则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6" name="Rectangle 28">
                <a:extLst>
                  <a:ext uri="{FF2B5EF4-FFF2-40B4-BE49-F238E27FC236}">
                    <a16:creationId xmlns:a16="http://schemas.microsoft.com/office/drawing/2014/main" id="{9E89AD79-E1E2-4EDE-B99A-C8C88513F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2" y="1375"/>
                <a:ext cx="1737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kumimoji="0" lang="zh-CN" altLang="en-US" sz="2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第一位非零数字</a:t>
                </a: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共有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7" name="Rectangle 29">
                <a:extLst>
                  <a:ext uri="{FF2B5EF4-FFF2-40B4-BE49-F238E27FC236}">
                    <a16:creationId xmlns:a16="http://schemas.microsoft.com/office/drawing/2014/main" id="{10C29FCA-C6F1-4312-B17A-4B21D0CF5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1375"/>
                <a:ext cx="1770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位</a:t>
                </a: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半个单位，该位到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8" name="Rectangle 30">
                <a:extLst>
                  <a:ext uri="{FF2B5EF4-FFF2-40B4-BE49-F238E27FC236}">
                    <a16:creationId xmlns:a16="http://schemas.microsoft.com/office/drawing/2014/main" id="{C1AA4084-BF5F-4AA7-8ADF-261D10E7FA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9" y="1084"/>
                <a:ext cx="1211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误差限是</a:t>
                </a:r>
                <a:r>
                  <a:rPr kumimoji="0" lang="zh-CN" altLang="en-US" sz="22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某一</a:t>
                </a:r>
                <a:endParaRPr kumimoji="0" lang="zh-CN" altLang="en-US" sz="240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9" name="Rectangle 31">
                <a:extLst>
                  <a:ext uri="{FF2B5EF4-FFF2-40B4-BE49-F238E27FC236}">
                    <a16:creationId xmlns:a16="http://schemas.microsoft.com/office/drawing/2014/main" id="{AEA50A6D-A4B7-463D-81D0-8BE400561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84"/>
                <a:ext cx="1840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2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（有效数字）若近似值</a:t>
                </a: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0" name="Rectangle 32">
                <a:extLst>
                  <a:ext uri="{FF2B5EF4-FFF2-40B4-BE49-F238E27FC236}">
                    <a16:creationId xmlns:a16="http://schemas.microsoft.com/office/drawing/2014/main" id="{3C6FF65B-3B9E-4FA9-A917-1D04F0527B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660"/>
                <a:ext cx="9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1" name="Rectangle 33">
                <a:extLst>
                  <a:ext uri="{FF2B5EF4-FFF2-40B4-BE49-F238E27FC236}">
                    <a16:creationId xmlns:a16="http://schemas.microsoft.com/office/drawing/2014/main" id="{844726D8-7264-4A7B-9982-C7CE7DD70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0" y="1660"/>
                <a:ext cx="8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2" name="Rectangle 34">
                <a:extLst>
                  <a:ext uri="{FF2B5EF4-FFF2-40B4-BE49-F238E27FC236}">
                    <a16:creationId xmlns:a16="http://schemas.microsoft.com/office/drawing/2014/main" id="{4F506DAA-483F-4AD2-93DA-632A2FA23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3" y="1660"/>
                <a:ext cx="9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3" name="Rectangle 35">
                <a:extLst>
                  <a:ext uri="{FF2B5EF4-FFF2-40B4-BE49-F238E27FC236}">
                    <a16:creationId xmlns:a16="http://schemas.microsoft.com/office/drawing/2014/main" id="{089BABB5-1B12-4CB9-980C-FCB22A677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1" y="1369"/>
                <a:ext cx="8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4" name="Rectangle 36">
                <a:extLst>
                  <a:ext uri="{FF2B5EF4-FFF2-40B4-BE49-F238E27FC236}">
                    <a16:creationId xmlns:a16="http://schemas.microsoft.com/office/drawing/2014/main" id="{3FC7CF4E-D6FA-485A-BD01-9F0F3EF86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8" y="1078"/>
                <a:ext cx="8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5" name="Rectangle 37">
                <a:extLst>
                  <a:ext uri="{FF2B5EF4-FFF2-40B4-BE49-F238E27FC236}">
                    <a16:creationId xmlns:a16="http://schemas.microsoft.com/office/drawing/2014/main" id="{CF503523-5641-45E3-A017-F1312DD93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" y="1645"/>
                <a:ext cx="51" cy="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*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6" name="Rectangle 38">
                <a:extLst>
                  <a:ext uri="{FF2B5EF4-FFF2-40B4-BE49-F238E27FC236}">
                    <a16:creationId xmlns:a16="http://schemas.microsoft.com/office/drawing/2014/main" id="{C28201FC-6662-4E21-A949-57A0CC917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5" y="1354"/>
                <a:ext cx="51" cy="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*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7" name="Rectangle 39">
                <a:extLst>
                  <a:ext uri="{FF2B5EF4-FFF2-40B4-BE49-F238E27FC236}">
                    <a16:creationId xmlns:a16="http://schemas.microsoft.com/office/drawing/2014/main" id="{550DBBDB-1F20-499C-A5D7-6D67438F5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3" y="1063"/>
                <a:ext cx="51" cy="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13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*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8" name="Rectangle 40">
                <a:extLst>
                  <a:ext uri="{FF2B5EF4-FFF2-40B4-BE49-F238E27FC236}">
                    <a16:creationId xmlns:a16="http://schemas.microsoft.com/office/drawing/2014/main" id="{40EC8E04-A32D-44B0-8748-0DC9F1903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369"/>
                <a:ext cx="43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29" name="Rectangle 42">
                <a:extLst>
                  <a:ext uri="{FF2B5EF4-FFF2-40B4-BE49-F238E27FC236}">
                    <a16:creationId xmlns:a16="http://schemas.microsoft.com/office/drawing/2014/main" id="{481A768A-3FAF-4D10-983B-A9C69F8D0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9" y="1078"/>
                <a:ext cx="43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0" name="Rectangle 43">
                <a:extLst>
                  <a:ext uri="{FF2B5EF4-FFF2-40B4-BE49-F238E27FC236}">
                    <a16:creationId xmlns:a16="http://schemas.microsoft.com/office/drawing/2014/main" id="{C342C92C-8ECE-4CBD-AD5A-BE1FB8A20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1078"/>
                <a:ext cx="43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1" name="Rectangle 44">
                <a:extLst>
                  <a:ext uri="{FF2B5EF4-FFF2-40B4-BE49-F238E27FC236}">
                    <a16:creationId xmlns:a16="http://schemas.microsoft.com/office/drawing/2014/main" id="{D830543F-8708-4700-8DE6-CF1BD144E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78"/>
                <a:ext cx="86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32" name="Rectangle 45">
                <a:extLst>
                  <a:ext uri="{FF2B5EF4-FFF2-40B4-BE49-F238E27FC236}">
                    <a16:creationId xmlns:a16="http://schemas.microsoft.com/office/drawing/2014/main" id="{ECAB5858-D109-47A6-A6E6-D0B22B734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078"/>
                <a:ext cx="432" cy="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20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5607" name="Rectangle 48">
            <a:extLst>
              <a:ext uri="{FF2B5EF4-FFF2-40B4-BE49-F238E27FC236}">
                <a16:creationId xmlns:a16="http://schemas.microsoft.com/office/drawing/2014/main" id="{8C7BEF16-A813-492F-8407-5FCA98028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4450"/>
            <a:ext cx="3343864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Error and Significant Digits</a:t>
            </a:r>
          </a:p>
        </p:txBody>
      </p:sp>
      <p:sp>
        <p:nvSpPr>
          <p:cNvPr id="23588" name="Text Box 36">
            <a:extLst>
              <a:ext uri="{FF2B5EF4-FFF2-40B4-BE49-F238E27FC236}">
                <a16:creationId xmlns:a16="http://schemas.microsoft.com/office/drawing/2014/main" id="{FD99B26A-D78B-4639-9F4E-FB95B6F15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5927725"/>
            <a:ext cx="21605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五位有效数值</a:t>
            </a: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8D024449-C147-4D83-A6E0-277528A2B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5854700"/>
            <a:ext cx="21605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六位有效数值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  <p:bldP spid="23588" grpId="0"/>
      <p:bldP spid="235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70F618C-40E9-4DA9-A2FB-ADA558BD3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0"/>
            <a:ext cx="3352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9B56086F-808E-46A6-8576-765D09B6CC8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81000"/>
            <a:ext cx="8077200" cy="1200150"/>
            <a:chOff x="336" y="576"/>
            <a:chExt cx="5088" cy="756"/>
          </a:xfrm>
        </p:grpSpPr>
        <p:sp>
          <p:nvSpPr>
            <p:cNvPr id="26652" name="Text Box 4">
              <a:extLst>
                <a:ext uri="{FF2B5EF4-FFF2-40B4-BE49-F238E27FC236}">
                  <a16:creationId xmlns:a16="http://schemas.microsoft.com/office/drawing/2014/main" id="{7D06A75F-E0AD-428E-A60B-B35F194C5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088" cy="75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用科学计数法，记                                     （其中         ）。若            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（即    的截取按四舍五入规则），则称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为有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位有效数字，精确到         。</a:t>
              </a:r>
              <a:endParaRPr kumimoji="0"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53" name="Object 5">
              <a:extLst>
                <a:ext uri="{FF2B5EF4-FFF2-40B4-BE49-F238E27FC236}">
                  <a16:creationId xmlns:a16="http://schemas.microsoft.com/office/drawing/2014/main" id="{3B1A89BE-FAA7-40B7-8FF9-79DD23C389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576"/>
            <a:ext cx="18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4" name="Equation" r:id="rId6" imgW="1485900" imgH="241300" progId="Equation.3">
                    <p:embed/>
                  </p:oleObj>
                </mc:Choice>
                <mc:Fallback>
                  <p:oleObj name="Equation" r:id="rId6" imgW="1485900" imgH="241300" progId="Equation.3">
                    <p:embed/>
                    <p:pic>
                      <p:nvPicPr>
                        <p:cNvPr id="26653" name="Object 5">
                          <a:extLst>
                            <a:ext uri="{FF2B5EF4-FFF2-40B4-BE49-F238E27FC236}">
                              <a16:creationId xmlns:a16="http://schemas.microsoft.com/office/drawing/2014/main" id="{3B1A89BE-FAA7-40B7-8FF9-79DD23C389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76"/>
                          <a:ext cx="182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4" name="Object 6">
              <a:extLst>
                <a:ext uri="{FF2B5EF4-FFF2-40B4-BE49-F238E27FC236}">
                  <a16:creationId xmlns:a16="http://schemas.microsoft.com/office/drawing/2014/main" id="{DAB4A609-B7F7-46AD-A3C4-38B57E252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4" y="612"/>
            <a:ext cx="4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5" name="Equation" r:id="rId8" imgW="406048" imgH="215713" progId="Equation.3">
                    <p:embed/>
                  </p:oleObj>
                </mc:Choice>
                <mc:Fallback>
                  <p:oleObj name="Equation" r:id="rId8" imgW="406048" imgH="215713" progId="Equation.3">
                    <p:embed/>
                    <p:pic>
                      <p:nvPicPr>
                        <p:cNvPr id="26654" name="Object 6">
                          <a:extLst>
                            <a:ext uri="{FF2B5EF4-FFF2-40B4-BE49-F238E27FC236}">
                              <a16:creationId xmlns:a16="http://schemas.microsoft.com/office/drawing/2014/main" id="{DAB4A609-B7F7-46AD-A3C4-38B57E252B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612"/>
                          <a:ext cx="4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5" name="Object 7">
              <a:extLst>
                <a:ext uri="{FF2B5EF4-FFF2-40B4-BE49-F238E27FC236}">
                  <a16:creationId xmlns:a16="http://schemas.microsoft.com/office/drawing/2014/main" id="{DCB31D97-12B1-40CA-8D73-62413B883F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16"/>
            <a:ext cx="15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Equation" r:id="rId10" imgW="1295400" imgH="228600" progId="Equation.3">
                    <p:embed/>
                  </p:oleObj>
                </mc:Choice>
                <mc:Fallback>
                  <p:oleObj name="Equation" r:id="rId10" imgW="1295400" imgH="228600" progId="Equation.3">
                    <p:embed/>
                    <p:pic>
                      <p:nvPicPr>
                        <p:cNvPr id="26655" name="Object 7">
                          <a:extLst>
                            <a:ext uri="{FF2B5EF4-FFF2-40B4-BE49-F238E27FC236}">
                              <a16:creationId xmlns:a16="http://schemas.microsoft.com/office/drawing/2014/main" id="{DCB31D97-12B1-40CA-8D73-62413B883F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151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6" name="Object 8">
              <a:extLst>
                <a:ext uri="{FF2B5EF4-FFF2-40B4-BE49-F238E27FC236}">
                  <a16:creationId xmlns:a16="http://schemas.microsoft.com/office/drawing/2014/main" id="{C9B7FBB7-B560-48C5-9F9B-984ABEBFC7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公式" r:id="rId12" imgW="177646" imgH="228402" progId="Equation.3">
                    <p:embed/>
                  </p:oleObj>
                </mc:Choice>
                <mc:Fallback>
                  <p:oleObj name="公式" r:id="rId12" imgW="177646" imgH="228402" progId="Equation.3">
                    <p:embed/>
                    <p:pic>
                      <p:nvPicPr>
                        <p:cNvPr id="26656" name="Object 8">
                          <a:extLst>
                            <a:ext uri="{FF2B5EF4-FFF2-40B4-BE49-F238E27FC236}">
                              <a16:creationId xmlns:a16="http://schemas.microsoft.com/office/drawing/2014/main" id="{C9B7FBB7-B560-48C5-9F9B-984ABEBFC7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2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9">
              <a:extLst>
                <a:ext uri="{FF2B5EF4-FFF2-40B4-BE49-F238E27FC236}">
                  <a16:creationId xmlns:a16="http://schemas.microsoft.com/office/drawing/2014/main" id="{6E351312-EA4A-4888-B1A1-9FB0BCB9D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056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Equation" r:id="rId14" imgW="190417" imgH="203112" progId="Equation.3">
                    <p:embed/>
                  </p:oleObj>
                </mc:Choice>
                <mc:Fallback>
                  <p:oleObj name="Equation" r:id="rId14" imgW="190417" imgH="203112" progId="Equation.3">
                    <p:embed/>
                    <p:pic>
                      <p:nvPicPr>
                        <p:cNvPr id="26657" name="Object 9">
                          <a:extLst>
                            <a:ext uri="{FF2B5EF4-FFF2-40B4-BE49-F238E27FC236}">
                              <a16:creationId xmlns:a16="http://schemas.microsoft.com/office/drawing/2014/main" id="{6E351312-EA4A-4888-B1A1-9FB0BCB9D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56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10">
              <a:extLst>
                <a:ext uri="{FF2B5EF4-FFF2-40B4-BE49-F238E27FC236}">
                  <a16:creationId xmlns:a16="http://schemas.microsoft.com/office/drawing/2014/main" id="{FEEECA86-EE56-4244-8515-D80CB9E9C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056"/>
            <a:ext cx="47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Equation" r:id="rId16" imgW="380835" imgH="203112" progId="Equation.3">
                    <p:embed/>
                  </p:oleObj>
                </mc:Choice>
                <mc:Fallback>
                  <p:oleObj name="Equation" r:id="rId16" imgW="380835" imgH="203112" progId="Equation.3">
                    <p:embed/>
                    <p:pic>
                      <p:nvPicPr>
                        <p:cNvPr id="26658" name="Object 10">
                          <a:extLst>
                            <a:ext uri="{FF2B5EF4-FFF2-40B4-BE49-F238E27FC236}">
                              <a16:creationId xmlns:a16="http://schemas.microsoft.com/office/drawing/2014/main" id="{FEEECA86-EE56-4244-8515-D80CB9E9C7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56"/>
                          <a:ext cx="47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2">
            <a:extLst>
              <a:ext uri="{FF2B5EF4-FFF2-40B4-BE49-F238E27FC236}">
                <a16:creationId xmlns:a16="http://schemas.microsoft.com/office/drawing/2014/main" id="{CB21D3BA-0401-471A-8066-B5F2840700A6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2565401"/>
            <a:ext cx="7920038" cy="1393825"/>
            <a:chOff x="336" y="1954"/>
            <a:chExt cx="4989" cy="878"/>
          </a:xfrm>
        </p:grpSpPr>
        <p:grpSp>
          <p:nvGrpSpPr>
            <p:cNvPr id="26648" name="Group 81">
              <a:extLst>
                <a:ext uri="{FF2B5EF4-FFF2-40B4-BE49-F238E27FC236}">
                  <a16:creationId xmlns:a16="http://schemas.microsoft.com/office/drawing/2014/main" id="{BFFFEDA8-1AEE-4346-B059-AEA936F2C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954"/>
              <a:ext cx="4717" cy="850"/>
              <a:chOff x="336" y="1954"/>
              <a:chExt cx="4717" cy="850"/>
            </a:xfrm>
          </p:grpSpPr>
          <p:graphicFrame>
            <p:nvGraphicFramePr>
              <p:cNvPr id="26650" name="Object 17">
                <a:extLst>
                  <a:ext uri="{FF2B5EF4-FFF2-40B4-BE49-F238E27FC236}">
                    <a16:creationId xmlns:a16="http://schemas.microsoft.com/office/drawing/2014/main" id="{8569B8B3-AED5-4F69-BD57-83807A5385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9" y="1954"/>
              <a:ext cx="4024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0" name="Equation" r:id="rId18" imgW="3111500" imgH="736600" progId="Equation.DSMT4">
                      <p:embed/>
                    </p:oleObj>
                  </mc:Choice>
                  <mc:Fallback>
                    <p:oleObj name="Equation" r:id="rId18" imgW="3111500" imgH="736600" progId="Equation.DSMT4">
                      <p:embed/>
                      <p:pic>
                        <p:nvPicPr>
                          <p:cNvPr id="26650" name="Object 17">
                            <a:extLst>
                              <a:ext uri="{FF2B5EF4-FFF2-40B4-BE49-F238E27FC236}">
                                <a16:creationId xmlns:a16="http://schemas.microsoft.com/office/drawing/2014/main" id="{8569B8B3-AED5-4F69-BD57-83807A5385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1954"/>
                            <a:ext cx="4024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1" name="Text Box 18">
                <a:extLst>
                  <a:ext uri="{FF2B5EF4-FFF2-40B4-BE49-F238E27FC236}">
                    <a16:creationId xmlns:a16="http://schemas.microsoft.com/office/drawing/2014/main" id="{B6F64081-3450-472D-B6EF-54CDC8EBF2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1963"/>
                <a:ext cx="730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zh-CN" altLang="en-US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证明</a:t>
                </a:r>
                <a:r>
                  <a:rPr kumimoji="0"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p:grpSp>
        <p:sp>
          <p:nvSpPr>
            <p:cNvPr id="26649" name="Text Box 19">
              <a:extLst>
                <a:ext uri="{FF2B5EF4-FFF2-40B4-BE49-F238E27FC236}">
                  <a16:creationId xmlns:a16="http://schemas.microsoft.com/office/drawing/2014/main" id="{5ABF97FE-FF51-4516-B1FC-511DBB3E4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2544"/>
              <a:ext cx="382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   位有效数字，精确到小数点后第   位。</a:t>
              </a:r>
            </a:p>
          </p:txBody>
        </p:sp>
      </p:grpSp>
      <p:sp>
        <p:nvSpPr>
          <p:cNvPr id="47125" name="Text Box 21">
            <a:extLst>
              <a:ext uri="{FF2B5EF4-FFF2-40B4-BE49-F238E27FC236}">
                <a16:creationId xmlns:a16="http://schemas.microsoft.com/office/drawing/2014/main" id="{160320E7-5D76-4D1E-96A0-319758AF6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2113" y="3505200"/>
            <a:ext cx="381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5072414B-C11E-4CE4-9847-135E8600C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9188" y="3505200"/>
            <a:ext cx="381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47128" name="AutoShape 24" descr="再生纸">
            <a:extLst>
              <a:ext uri="{FF2B5EF4-FFF2-40B4-BE49-F238E27FC236}">
                <a16:creationId xmlns:a16="http://schemas.microsoft.com/office/drawing/2014/main" id="{DA954258-C98B-442C-93CD-00636709E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8826" y="5294132"/>
            <a:ext cx="8334375" cy="1102086"/>
          </a:xfrm>
          <a:prstGeom prst="roundRect">
            <a:avLst>
              <a:gd name="adj" fmla="val 16667"/>
            </a:avLst>
          </a:prstGeom>
          <a:blipFill dpi="0" rotWithShape="0">
            <a:blip r:embed="rId20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>
            <a:spAutoFit/>
          </a:bodyPr>
          <a:lstStyle/>
          <a:p>
            <a:pPr marL="565150" indent="-565150">
              <a:lnSpc>
                <a:spcPct val="120000"/>
              </a:lnSpc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2300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位有效数字，而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0023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只有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位有效数字。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2300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写成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.123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10</a:t>
            </a:r>
            <a:r>
              <a:rPr kumimoji="1"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则表示只有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位有效数字。</a:t>
            </a:r>
          </a:p>
          <a:p>
            <a:pPr marL="565150" indent="-565150">
              <a:lnSpc>
                <a:spcPct val="120000"/>
              </a:lnSpc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数字末尾的</a:t>
            </a:r>
            <a:r>
              <a:rPr kumimoji="1"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不可随意省去！</a:t>
            </a:r>
            <a:endParaRPr kumimoji="1" lang="zh-CN" altLang="en-US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78">
            <a:extLst>
              <a:ext uri="{FF2B5EF4-FFF2-40B4-BE49-F238E27FC236}">
                <a16:creationId xmlns:a16="http://schemas.microsoft.com/office/drawing/2014/main" id="{5958C079-A768-4AE9-97D3-644C436CC01C}"/>
              </a:ext>
            </a:extLst>
          </p:cNvPr>
          <p:cNvGrpSpPr>
            <a:grpSpLocks/>
          </p:cNvGrpSpPr>
          <p:nvPr/>
        </p:nvGrpSpPr>
        <p:grpSpPr bwMode="auto">
          <a:xfrm>
            <a:off x="2035175" y="1560513"/>
            <a:ext cx="6851650" cy="914400"/>
            <a:chOff x="340" y="1319"/>
            <a:chExt cx="4316" cy="576"/>
          </a:xfrm>
        </p:grpSpPr>
        <p:grpSp>
          <p:nvGrpSpPr>
            <p:cNvPr id="26640" name="Group 34">
              <a:extLst>
                <a:ext uri="{FF2B5EF4-FFF2-40B4-BE49-F238E27FC236}">
                  <a16:creationId xmlns:a16="http://schemas.microsoft.com/office/drawing/2014/main" id="{A1417158-F42B-4DAA-B807-9C811D8004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319"/>
              <a:ext cx="4316" cy="576"/>
              <a:chOff x="340" y="1319"/>
              <a:chExt cx="4316" cy="576"/>
            </a:xfrm>
          </p:grpSpPr>
          <p:graphicFrame>
            <p:nvGraphicFramePr>
              <p:cNvPr id="26645" name="Object 12">
                <a:extLst>
                  <a:ext uri="{FF2B5EF4-FFF2-40B4-BE49-F238E27FC236}">
                    <a16:creationId xmlns:a16="http://schemas.microsoft.com/office/drawing/2014/main" id="{3080BDD8-FBED-4F89-935F-981AC32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2" y="1359"/>
              <a:ext cx="389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1" name="Equation" r:id="rId21" imgW="2870200" imgH="203200" progId="Equation.3">
                      <p:embed/>
                    </p:oleObj>
                  </mc:Choice>
                  <mc:Fallback>
                    <p:oleObj name="Equation" r:id="rId21" imgW="2870200" imgH="203200" progId="Equation.3">
                      <p:embed/>
                      <p:pic>
                        <p:nvPicPr>
                          <p:cNvPr id="26645" name="Object 12">
                            <a:extLst>
                              <a:ext uri="{FF2B5EF4-FFF2-40B4-BE49-F238E27FC236}">
                                <a16:creationId xmlns:a16="http://schemas.microsoft.com/office/drawing/2014/main" id="{3080BDD8-FBED-4F89-935F-981AC32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1359"/>
                            <a:ext cx="389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6" name="Text Box 13">
                <a:extLst>
                  <a:ext uri="{FF2B5EF4-FFF2-40B4-BE49-F238E27FC236}">
                    <a16:creationId xmlns:a16="http://schemas.microsoft.com/office/drawing/2014/main" id="{5E7519A3-8A66-4039-9CF0-1AC806F223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1319"/>
                <a:ext cx="590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zh-CN" altLang="en-US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kumimoji="0"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  <p:sp>
            <p:nvSpPr>
              <p:cNvPr id="26647" name="Text Box 14">
                <a:extLst>
                  <a:ext uri="{FF2B5EF4-FFF2-40B4-BE49-F238E27FC236}">
                    <a16:creationId xmlns:a16="http://schemas.microsoft.com/office/drawing/2014/main" id="{FEF746CF-1533-45C7-B577-5F700724A3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607"/>
                <a:ext cx="39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0"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问：    有几位有效数字？请证明你的结论。</a:t>
                </a:r>
              </a:p>
            </p:txBody>
          </p:sp>
        </p:grpSp>
        <p:grpSp>
          <p:nvGrpSpPr>
            <p:cNvPr id="26641" name="Group 75">
              <a:extLst>
                <a:ext uri="{FF2B5EF4-FFF2-40B4-BE49-F238E27FC236}">
                  <a16:creationId xmlns:a16="http://schemas.microsoft.com/office/drawing/2014/main" id="{8998F41D-F905-4A92-A767-9F32A736141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008" y="1617"/>
              <a:ext cx="268" cy="253"/>
              <a:chOff x="1008" y="1617"/>
              <a:chExt cx="268" cy="253"/>
            </a:xfrm>
          </p:grpSpPr>
          <p:sp>
            <p:nvSpPr>
              <p:cNvPr id="26642" name="AutoShape 74">
                <a:extLst>
                  <a:ext uri="{FF2B5EF4-FFF2-40B4-BE49-F238E27FC236}">
                    <a16:creationId xmlns:a16="http://schemas.microsoft.com/office/drawing/2014/main" id="{C9AC5F59-D660-4CB6-B265-E9BAA97FA98C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1632"/>
                <a:ext cx="268" cy="1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3" name="Rectangle 76">
                <a:extLst>
                  <a:ext uri="{FF2B5EF4-FFF2-40B4-BE49-F238E27FC236}">
                    <a16:creationId xmlns:a16="http://schemas.microsoft.com/office/drawing/2014/main" id="{1DDD2CE6-84C2-441C-B2A0-664BF75931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1" y="1637"/>
                <a:ext cx="97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en-US" altLang="zh-CN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*</a:t>
                </a:r>
                <a:endParaRPr kumimoji="0"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4" name="Rectangle 77">
                <a:extLst>
                  <a:ext uri="{FF2B5EF4-FFF2-40B4-BE49-F238E27FC236}">
                    <a16:creationId xmlns:a16="http://schemas.microsoft.com/office/drawing/2014/main" id="{9998AF0B-A623-4A9E-9F57-92332E7DA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161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zh-CN" sz="2400" b="1" i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π</a:t>
                </a:r>
                <a:endParaRPr lang="en-US" altLang="zh-CN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7187" name="Rectangle 83">
            <a:extLst>
              <a:ext uri="{FF2B5EF4-FFF2-40B4-BE49-F238E27FC236}">
                <a16:creationId xmlns:a16="http://schemas.microsoft.com/office/drawing/2014/main" id="{80FDA23D-FC52-47A9-B446-669F017BE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962400"/>
            <a:ext cx="86106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以下数字是经四舍五入得到的，判定各有几位有效数字。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87.9325         0.00369246          3.1415926               2.000072</a:t>
            </a:r>
          </a:p>
        </p:txBody>
      </p:sp>
      <p:sp>
        <p:nvSpPr>
          <p:cNvPr id="47188" name="AutoShape 84">
            <a:extLst>
              <a:ext uri="{FF2B5EF4-FFF2-40B4-BE49-F238E27FC236}">
                <a16:creationId xmlns:a16="http://schemas.microsoft.com/office/drawing/2014/main" id="{B714307F-77E4-4479-BB1C-89BAA96D2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81600"/>
            <a:ext cx="914400" cy="457200"/>
          </a:xfrm>
          <a:prstGeom prst="wedgeRectCallout">
            <a:avLst>
              <a:gd name="adj1" fmla="val -47741"/>
              <a:gd name="adj2" fmla="val -123958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7189" name="AutoShape 85">
            <a:extLst>
              <a:ext uri="{FF2B5EF4-FFF2-40B4-BE49-F238E27FC236}">
                <a16:creationId xmlns:a16="http://schemas.microsoft.com/office/drawing/2014/main" id="{7DCC2C64-B9EA-4D16-B652-DD251A78C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81600"/>
            <a:ext cx="914400" cy="457200"/>
          </a:xfrm>
          <a:prstGeom prst="wedgeRectCallout">
            <a:avLst>
              <a:gd name="adj1" fmla="val -83162"/>
              <a:gd name="adj2" fmla="val -109722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7192" name="AutoShape 88">
            <a:extLst>
              <a:ext uri="{FF2B5EF4-FFF2-40B4-BE49-F238E27FC236}">
                <a16:creationId xmlns:a16="http://schemas.microsoft.com/office/drawing/2014/main" id="{24D78C43-1C32-4B1C-8923-185845F46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181600"/>
            <a:ext cx="914400" cy="457200"/>
          </a:xfrm>
          <a:prstGeom prst="wedgeRectCallout">
            <a:avLst>
              <a:gd name="adj1" fmla="val -60764"/>
              <a:gd name="adj2" fmla="val -127778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</a:p>
        </p:txBody>
      </p:sp>
      <p:grpSp>
        <p:nvGrpSpPr>
          <p:cNvPr id="8" name="Group 91">
            <a:extLst>
              <a:ext uri="{FF2B5EF4-FFF2-40B4-BE49-F238E27FC236}">
                <a16:creationId xmlns:a16="http://schemas.microsoft.com/office/drawing/2014/main" id="{B3A7D626-48B3-40A6-91E0-4EF5842EE688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5257801"/>
            <a:ext cx="914400" cy="461963"/>
            <a:chOff x="4848" y="3312"/>
            <a:chExt cx="576" cy="291"/>
          </a:xfrm>
        </p:grpSpPr>
        <p:sp>
          <p:nvSpPr>
            <p:cNvPr id="26638" name="AutoShape 89">
              <a:extLst>
                <a:ext uri="{FF2B5EF4-FFF2-40B4-BE49-F238E27FC236}">
                  <a16:creationId xmlns:a16="http://schemas.microsoft.com/office/drawing/2014/main" id="{0F4B983F-573E-4F40-B100-1A20A05E1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312"/>
              <a:ext cx="576" cy="240"/>
            </a:xfrm>
            <a:prstGeom prst="wedgeRectCallout">
              <a:avLst>
                <a:gd name="adj1" fmla="val -56426"/>
                <a:gd name="adj2" fmla="val -153333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39" name="Text Box 90">
              <a:extLst>
                <a:ext uri="{FF2B5EF4-FFF2-40B4-BE49-F238E27FC236}">
                  <a16:creationId xmlns:a16="http://schemas.microsoft.com/office/drawing/2014/main" id="{AD84624B-AC3A-42A1-A37E-13227FAA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312"/>
              <a:ext cx="213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400" b="1">
                  <a:solidFill>
                    <a:srgbClr val="9900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 autoUpdateAnimBg="0"/>
      <p:bldP spid="47126" grpId="0" autoUpdateAnimBg="0"/>
      <p:bldP spid="47128" grpId="0" animBg="1" autoUpdateAnimBg="0"/>
      <p:bldP spid="47187" grpId="0" autoUpdateAnimBg="0"/>
      <p:bldP spid="47188" grpId="0" animBg="1" autoUpdateAnimBg="0"/>
      <p:bldP spid="47189" grpId="0" animBg="1" autoUpdateAnimBg="0"/>
      <p:bldP spid="4719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FA15465-7774-4021-AE38-D19E84191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0"/>
            <a:ext cx="3352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266E72A-CB42-41C8-9507-2F6106FD5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51816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效数字与相对误差的关系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FAC94727-AE0C-40A6-9DAD-111D8E85A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有效数字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相对误差限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EDCA9EAA-B10C-4D2D-B827-69A659214A6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219201"/>
            <a:ext cx="7010400" cy="2130425"/>
            <a:chOff x="528" y="864"/>
            <a:chExt cx="4416" cy="1342"/>
          </a:xfrm>
        </p:grpSpPr>
        <p:graphicFrame>
          <p:nvGraphicFramePr>
            <p:cNvPr id="27660" name="Object 6">
              <a:extLst>
                <a:ext uri="{FF2B5EF4-FFF2-40B4-BE49-F238E27FC236}">
                  <a16:creationId xmlns:a16="http://schemas.microsoft.com/office/drawing/2014/main" id="{2C7D0326-22DF-48C6-9DE2-E52737BC2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3454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Equation" r:id="rId4" imgW="2654300" imgH="914400" progId="Equation.3">
                    <p:embed/>
                  </p:oleObj>
                </mc:Choice>
                <mc:Fallback>
                  <p:oleObj name="Equation" r:id="rId4" imgW="2654300" imgH="914400" progId="Equation.3">
                    <p:embed/>
                    <p:pic>
                      <p:nvPicPr>
                        <p:cNvPr id="27660" name="Object 6">
                          <a:extLst>
                            <a:ext uri="{FF2B5EF4-FFF2-40B4-BE49-F238E27FC236}">
                              <a16:creationId xmlns:a16="http://schemas.microsoft.com/office/drawing/2014/main" id="{2C7D0326-22DF-48C6-9DE2-E52737BC2D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3454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7">
              <a:extLst>
                <a:ext uri="{FF2B5EF4-FFF2-40B4-BE49-F238E27FC236}">
                  <a16:creationId xmlns:a16="http://schemas.microsoft.com/office/drawing/2014/main" id="{52F7A455-1AA5-4131-8EF6-9FC6B2738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64"/>
              <a:ext cx="441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已知 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 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有效数字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其</a:t>
              </a:r>
              <a:r>
                <a:rPr kumimoji="0" lang="zh-CN" altLang="en-US" sz="2400" b="1">
                  <a:solidFill>
                    <a:srgbClr val="9900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相对误差限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</a:p>
          </p:txBody>
        </p:sp>
      </p:grpSp>
      <p:sp>
        <p:nvSpPr>
          <p:cNvPr id="48137" name="Text Box 9">
            <a:extLst>
              <a:ext uri="{FF2B5EF4-FFF2-40B4-BE49-F238E27FC236}">
                <a16:creationId xmlns:a16="http://schemas.microsoft.com/office/drawing/2014/main" id="{F54ED0AF-6A29-44CA-8480-C1396E387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29000"/>
            <a:ext cx="3886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 </a:t>
            </a:r>
            <a:r>
              <a:rPr lang="zh-CN" altLang="en-US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相对误差限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有效数字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80EE9380-14DE-49D2-AF2D-88F46019E95E}"/>
              </a:ext>
            </a:extLst>
          </p:cNvPr>
          <p:cNvGrpSpPr>
            <a:grpSpLocks/>
          </p:cNvGrpSpPr>
          <p:nvPr/>
        </p:nvGrpSpPr>
        <p:grpSpPr bwMode="auto">
          <a:xfrm>
            <a:off x="2362201" y="3886200"/>
            <a:ext cx="6792913" cy="2667000"/>
            <a:chOff x="528" y="2448"/>
            <a:chExt cx="4279" cy="1680"/>
          </a:xfrm>
        </p:grpSpPr>
        <p:graphicFrame>
          <p:nvGraphicFramePr>
            <p:cNvPr id="27656" name="Object 10">
              <a:extLst>
                <a:ext uri="{FF2B5EF4-FFF2-40B4-BE49-F238E27FC236}">
                  <a16:creationId xmlns:a16="http://schemas.microsoft.com/office/drawing/2014/main" id="{2582D05C-8871-4BC5-89C0-96537A93D1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832"/>
            <a:ext cx="371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6" imgW="2933700" imgH="914400" progId="Equation.3">
                    <p:embed/>
                  </p:oleObj>
                </mc:Choice>
                <mc:Fallback>
                  <p:oleObj name="Equation" r:id="rId6" imgW="2933700" imgH="914400" progId="Equation.3">
                    <p:embed/>
                    <p:pic>
                      <p:nvPicPr>
                        <p:cNvPr id="27656" name="Object 10">
                          <a:extLst>
                            <a:ext uri="{FF2B5EF4-FFF2-40B4-BE49-F238E27FC236}">
                              <a16:creationId xmlns:a16="http://schemas.microsoft.com/office/drawing/2014/main" id="{2582D05C-8871-4BC5-89C0-96537A93D1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3711" cy="1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1">
              <a:extLst>
                <a:ext uri="{FF2B5EF4-FFF2-40B4-BE49-F238E27FC236}">
                  <a16:creationId xmlns:a16="http://schemas.microsoft.com/office/drawing/2014/main" id="{C52A1715-AB37-4988-9740-414793F45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448"/>
            <a:ext cx="178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8" imgW="1409088" imgH="431613" progId="Equation.3">
                    <p:embed/>
                  </p:oleObj>
                </mc:Choice>
                <mc:Fallback>
                  <p:oleObj name="Equation" r:id="rId8" imgW="1409088" imgH="431613" progId="Equation.3">
                    <p:embed/>
                    <p:pic>
                      <p:nvPicPr>
                        <p:cNvPr id="27657" name="Object 11">
                          <a:extLst>
                            <a:ext uri="{FF2B5EF4-FFF2-40B4-BE49-F238E27FC236}">
                              <a16:creationId xmlns:a16="http://schemas.microsoft.com/office/drawing/2014/main" id="{C52A1715-AB37-4988-9740-414793F45A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48"/>
                          <a:ext cx="178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Text Box 12">
              <a:extLst>
                <a:ext uri="{FF2B5EF4-FFF2-40B4-BE49-F238E27FC236}">
                  <a16:creationId xmlns:a16="http://schemas.microsoft.com/office/drawing/2014/main" id="{5BFDA2A5-BD65-493E-844D-56BBDE209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44"/>
              <a:ext cx="2592" cy="64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已知 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400" b="1">
                  <a:solidFill>
                    <a:srgbClr val="990099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相对误差限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写为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27659" name="Text Box 13">
              <a:extLst>
                <a:ext uri="{FF2B5EF4-FFF2-40B4-BE49-F238E27FC236}">
                  <a16:creationId xmlns:a16="http://schemas.microsoft.com/office/drawing/2014/main" id="{0A1A24F8-7FD8-452F-836D-69AA1EB76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40"/>
              <a:ext cx="273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见 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* </a:t>
              </a:r>
              <a:r>
                <a:rPr kumimoji="0"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至少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 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位</a:t>
              </a:r>
              <a:r>
                <a:rPr kumimoji="0" lang="zh-CN" altLang="en-US" sz="24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有效数字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3" grpId="0" autoUpdateAnimBg="0"/>
      <p:bldP spid="4813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C98FAD1-09E2-414F-BC2B-F20B02E34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0"/>
            <a:ext cx="3352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2 Error and Significant Digits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E51BC679-AB9E-4697-89C2-FD7C9688F9B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609600"/>
            <a:ext cx="8534400" cy="457200"/>
            <a:chOff x="192" y="473"/>
            <a:chExt cx="5376" cy="288"/>
          </a:xfrm>
        </p:grpSpPr>
        <p:sp>
          <p:nvSpPr>
            <p:cNvPr id="28684" name="Rectangle 3">
              <a:extLst>
                <a:ext uri="{FF2B5EF4-FFF2-40B4-BE49-F238E27FC236}">
                  <a16:creationId xmlns:a16="http://schemas.microsoft.com/office/drawing/2014/main" id="{AECA02E6-B39D-43BC-8432-B2A641843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473"/>
              <a:ext cx="5376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marL="762000" indent="-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400" b="1" dirty="0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：为使     的相对误差小于</a:t>
              </a:r>
              <a:r>
                <a:rPr lang="en-US" altLang="zh-CN" sz="2400" b="1" dirty="0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0.001%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至少应取几位有效数字？</a:t>
              </a:r>
            </a:p>
          </p:txBody>
        </p:sp>
        <p:graphicFrame>
          <p:nvGraphicFramePr>
            <p:cNvPr id="28685" name="Object 4">
              <a:extLst>
                <a:ext uri="{FF2B5EF4-FFF2-40B4-BE49-F238E27FC236}">
                  <a16:creationId xmlns:a16="http://schemas.microsoft.com/office/drawing/2014/main" id="{E873B78A-3F24-4B6C-A8B1-873D4923B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509"/>
            <a:ext cx="2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Equation" r:id="rId6" imgW="228402" imgH="177646" progId="Equation.3">
                    <p:embed/>
                  </p:oleObj>
                </mc:Choice>
                <mc:Fallback>
                  <p:oleObj name="Equation" r:id="rId6" imgW="228402" imgH="177646" progId="Equation.3">
                    <p:embed/>
                    <p:pic>
                      <p:nvPicPr>
                        <p:cNvPr id="28685" name="Object 4">
                          <a:extLst>
                            <a:ext uri="{FF2B5EF4-FFF2-40B4-BE49-F238E27FC236}">
                              <a16:creationId xmlns:a16="http://schemas.microsoft.com/office/drawing/2014/main" id="{E873B78A-3F24-4B6C-A8B1-873D4923B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509"/>
                          <a:ext cx="2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8E039EF8-0C17-42B0-A3B7-0B26DAEE6ED3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47801"/>
            <a:ext cx="8229600" cy="1323975"/>
            <a:chOff x="240" y="672"/>
            <a:chExt cx="5184" cy="834"/>
          </a:xfrm>
        </p:grpSpPr>
        <p:sp>
          <p:nvSpPr>
            <p:cNvPr id="28682" name="Text Box 6">
              <a:extLst>
                <a:ext uri="{FF2B5EF4-FFF2-40B4-BE49-F238E27FC236}">
                  <a16:creationId xmlns:a16="http://schemas.microsoft.com/office/drawing/2014/main" id="{38C66BE5-C924-43EB-A9B6-EC3F181DB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72"/>
              <a:ext cx="51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假设 </a:t>
              </a:r>
              <a:r>
                <a:rPr kumimoji="0"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* 取到 </a:t>
              </a:r>
              <a:r>
                <a:rPr kumimoji="0" lang="en-US" altLang="zh-CN" sz="2400" b="1" i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0"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位有效数字，则其相对误差上限为</a:t>
              </a:r>
              <a:endPara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83" name="Object 8">
              <a:extLst>
                <a:ext uri="{FF2B5EF4-FFF2-40B4-BE49-F238E27FC236}">
                  <a16:creationId xmlns:a16="http://schemas.microsoft.com/office/drawing/2014/main" id="{4450EE2B-5CB2-4F79-A24E-3383A9DB9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008"/>
            <a:ext cx="143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8" imgW="1104900" imgH="431800" progId="Equation.3">
                    <p:embed/>
                  </p:oleObj>
                </mc:Choice>
                <mc:Fallback>
                  <p:oleObj name="Equation" r:id="rId8" imgW="1104900" imgH="431800" progId="Equation.3">
                    <p:embed/>
                    <p:pic>
                      <p:nvPicPr>
                        <p:cNvPr id="28683" name="Object 8">
                          <a:extLst>
                            <a:ext uri="{FF2B5EF4-FFF2-40B4-BE49-F238E27FC236}">
                              <a16:creationId xmlns:a16="http://schemas.microsoft.com/office/drawing/2014/main" id="{4450EE2B-5CB2-4F79-A24E-3383A9DB91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08"/>
                          <a:ext cx="143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37402114-1C59-47F7-81A4-C32734D1E048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971801"/>
            <a:ext cx="7467600" cy="1247775"/>
            <a:chOff x="672" y="1536"/>
            <a:chExt cx="4704" cy="786"/>
          </a:xfrm>
        </p:grpSpPr>
        <p:sp>
          <p:nvSpPr>
            <p:cNvPr id="28680" name="Text Box 12">
              <a:extLst>
                <a:ext uri="{FF2B5EF4-FFF2-40B4-BE49-F238E27FC236}">
                  <a16:creationId xmlns:a16="http://schemas.microsoft.com/office/drawing/2014/main" id="{434D489C-95CB-4F75-84EF-471D38222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536"/>
              <a:ext cx="470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0"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要保证其相对误差小于</a:t>
              </a:r>
              <a:r>
                <a:rPr kumimoji="0"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0.001%</a:t>
              </a:r>
              <a:r>
                <a:rPr kumimoji="0"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，只要保证其上限满足</a:t>
              </a:r>
            </a:p>
          </p:txBody>
        </p:sp>
        <p:graphicFrame>
          <p:nvGraphicFramePr>
            <p:cNvPr id="28681" name="Object 15">
              <a:extLst>
                <a:ext uri="{FF2B5EF4-FFF2-40B4-BE49-F238E27FC236}">
                  <a16:creationId xmlns:a16="http://schemas.microsoft.com/office/drawing/2014/main" id="{EE20C100-D9BE-4385-AF04-E9945F0D7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824"/>
            <a:ext cx="229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Equation" r:id="rId10" imgW="1765300" imgH="431800" progId="Equation.3">
                    <p:embed/>
                  </p:oleObj>
                </mc:Choice>
                <mc:Fallback>
                  <p:oleObj name="Equation" r:id="rId10" imgW="1765300" imgH="431800" progId="Equation.3">
                    <p:embed/>
                    <p:pic>
                      <p:nvPicPr>
                        <p:cNvPr id="28681" name="Object 15">
                          <a:extLst>
                            <a:ext uri="{FF2B5EF4-FFF2-40B4-BE49-F238E27FC236}">
                              <a16:creationId xmlns:a16="http://schemas.microsoft.com/office/drawing/2014/main" id="{EE20C100-D9BE-4385-AF04-E9945F0D7E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24"/>
                          <a:ext cx="229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0" name="Text Box 18">
            <a:extLst>
              <a:ext uri="{FF2B5EF4-FFF2-40B4-BE49-F238E27FC236}">
                <a16:creationId xmlns:a16="http://schemas.microsoft.com/office/drawing/2014/main" id="{33E0EDFF-97C9-4492-AF3D-873D281AB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95801"/>
            <a:ext cx="723900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已知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3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从以上不等式可解得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6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log6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即 </a:t>
            </a:r>
            <a:r>
              <a:rPr kumimoji="0" lang="en-US" altLang="zh-CN" sz="2400" b="1" i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 6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应取 </a:t>
            </a:r>
            <a:r>
              <a:rPr kumimoji="0" lang="zh-CN" altLang="en-US" sz="2400" b="1" i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3.14159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9172" name="Rectangle 20">
            <a:extLst>
              <a:ext uri="{FF2B5EF4-FFF2-40B4-BE49-F238E27FC236}">
                <a16:creationId xmlns:a16="http://schemas.microsoft.com/office/drawing/2014/main" id="{1BE53789-82E6-45AD-A887-7DD66CE4D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5410200"/>
            <a:ext cx="1524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0" grpId="0" autoUpdateAnimBg="0"/>
      <p:bldP spid="491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2E39ED1B-1CF9-46D1-9B3B-4AE1625A6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1"/>
            <a:ext cx="8534400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函数的误差估计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Error Estimation for Functions*/</a:t>
            </a:r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BD153D52-645B-4039-BDA4-A502CF2D5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1219200"/>
            <a:ext cx="8594725" cy="369888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对于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= f </a:t>
            </a:r>
            <a:r>
              <a:rPr kumimoji="0"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若用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取代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，将对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产生什么影响？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D28E7CE5-5940-4962-BA19-2B84CF1DA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57400"/>
            <a:ext cx="8305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)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                         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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kumimoji="0"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622207DB-528F-43C7-AE03-389FF58AF3AE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5826928" y="1412082"/>
            <a:ext cx="1071563" cy="1905000"/>
            <a:chOff x="1738" y="1934"/>
            <a:chExt cx="1302" cy="1268"/>
          </a:xfrm>
        </p:grpSpPr>
        <p:sp>
          <p:nvSpPr>
            <p:cNvPr id="29706" name="Freeform 21">
              <a:extLst>
                <a:ext uri="{FF2B5EF4-FFF2-40B4-BE49-F238E27FC236}">
                  <a16:creationId xmlns:a16="http://schemas.microsoft.com/office/drawing/2014/main" id="{09276269-7FD2-4285-BB57-558F53BDDD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2" cy="1268"/>
            </a:xfrm>
            <a:custGeom>
              <a:avLst/>
              <a:gdLst>
                <a:gd name="T0" fmla="*/ 0 w 2606"/>
                <a:gd name="T1" fmla="*/ 1 h 2536"/>
                <a:gd name="T2" fmla="*/ 0 w 2606"/>
                <a:gd name="T3" fmla="*/ 1 h 2536"/>
                <a:gd name="T4" fmla="*/ 0 w 2606"/>
                <a:gd name="T5" fmla="*/ 1 h 2536"/>
                <a:gd name="T6" fmla="*/ 0 w 2606"/>
                <a:gd name="T7" fmla="*/ 0 h 2536"/>
                <a:gd name="T8" fmla="*/ 0 w 2606"/>
                <a:gd name="T9" fmla="*/ 1 h 2536"/>
                <a:gd name="T10" fmla="*/ 0 w 2606"/>
                <a:gd name="T11" fmla="*/ 1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06"/>
                <a:gd name="T19" fmla="*/ 0 h 2536"/>
                <a:gd name="T20" fmla="*/ 2606 w 2606"/>
                <a:gd name="T21" fmla="*/ 2536 h 2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07" name="Freeform 22">
              <a:extLst>
                <a:ext uri="{FF2B5EF4-FFF2-40B4-BE49-F238E27FC236}">
                  <a16:creationId xmlns:a16="http://schemas.microsoft.com/office/drawing/2014/main" id="{B437AA4C-12B1-48E3-A2AD-86A75CE7C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9" y="2404"/>
              <a:ext cx="997" cy="780"/>
            </a:xfrm>
            <a:custGeom>
              <a:avLst/>
              <a:gdLst>
                <a:gd name="T0" fmla="*/ 0 w 1995"/>
                <a:gd name="T1" fmla="*/ 0 h 1562"/>
                <a:gd name="T2" fmla="*/ 0 w 1995"/>
                <a:gd name="T3" fmla="*/ 0 h 1562"/>
                <a:gd name="T4" fmla="*/ 1 w 1995"/>
                <a:gd name="T5" fmla="*/ 0 h 1562"/>
                <a:gd name="T6" fmla="*/ 1 w 1995"/>
                <a:gd name="T7" fmla="*/ 0 h 1562"/>
                <a:gd name="T8" fmla="*/ 1 w 1995"/>
                <a:gd name="T9" fmla="*/ 0 h 1562"/>
                <a:gd name="T10" fmla="*/ 1 w 1995"/>
                <a:gd name="T11" fmla="*/ 0 h 1562"/>
                <a:gd name="T12" fmla="*/ 1 w 1995"/>
                <a:gd name="T13" fmla="*/ 0 h 1562"/>
                <a:gd name="T14" fmla="*/ 1 w 1995"/>
                <a:gd name="T15" fmla="*/ 0 h 1562"/>
                <a:gd name="T16" fmla="*/ 1 w 1995"/>
                <a:gd name="T17" fmla="*/ 0 h 1562"/>
                <a:gd name="T18" fmla="*/ 1 w 1995"/>
                <a:gd name="T19" fmla="*/ 0 h 1562"/>
                <a:gd name="T20" fmla="*/ 1 w 1995"/>
                <a:gd name="T21" fmla="*/ 0 h 1562"/>
                <a:gd name="T22" fmla="*/ 1 w 1995"/>
                <a:gd name="T23" fmla="*/ 0 h 1562"/>
                <a:gd name="T24" fmla="*/ 1 w 1995"/>
                <a:gd name="T25" fmla="*/ 0 h 1562"/>
                <a:gd name="T26" fmla="*/ 1 w 1995"/>
                <a:gd name="T27" fmla="*/ 0 h 1562"/>
                <a:gd name="T28" fmla="*/ 1 w 1995"/>
                <a:gd name="T29" fmla="*/ 0 h 1562"/>
                <a:gd name="T30" fmla="*/ 1 w 1995"/>
                <a:gd name="T31" fmla="*/ 0 h 1562"/>
                <a:gd name="T32" fmla="*/ 1 w 1995"/>
                <a:gd name="T33" fmla="*/ 0 h 1562"/>
                <a:gd name="T34" fmla="*/ 1 w 1995"/>
                <a:gd name="T35" fmla="*/ 0 h 1562"/>
                <a:gd name="T36" fmla="*/ 1 w 1995"/>
                <a:gd name="T37" fmla="*/ 0 h 1562"/>
                <a:gd name="T38" fmla="*/ 1 w 1995"/>
                <a:gd name="T39" fmla="*/ 0 h 1562"/>
                <a:gd name="T40" fmla="*/ 1 w 1995"/>
                <a:gd name="T41" fmla="*/ 0 h 1562"/>
                <a:gd name="T42" fmla="*/ 1 w 1995"/>
                <a:gd name="T43" fmla="*/ 0 h 1562"/>
                <a:gd name="T44" fmla="*/ 1 w 1995"/>
                <a:gd name="T45" fmla="*/ 0 h 1562"/>
                <a:gd name="T46" fmla="*/ 1 w 1995"/>
                <a:gd name="T47" fmla="*/ 0 h 1562"/>
                <a:gd name="T48" fmla="*/ 1 w 1995"/>
                <a:gd name="T49" fmla="*/ 0 h 1562"/>
                <a:gd name="T50" fmla="*/ 1 w 1995"/>
                <a:gd name="T51" fmla="*/ 0 h 1562"/>
                <a:gd name="T52" fmla="*/ 1 w 1995"/>
                <a:gd name="T53" fmla="*/ 0 h 1562"/>
                <a:gd name="T54" fmla="*/ 1 w 1995"/>
                <a:gd name="T55" fmla="*/ 0 h 1562"/>
                <a:gd name="T56" fmla="*/ 1 w 1995"/>
                <a:gd name="T57" fmla="*/ 0 h 1562"/>
                <a:gd name="T58" fmla="*/ 1 w 1995"/>
                <a:gd name="T59" fmla="*/ 0 h 1562"/>
                <a:gd name="T60" fmla="*/ 1 w 1995"/>
                <a:gd name="T61" fmla="*/ 0 h 1562"/>
                <a:gd name="T62" fmla="*/ 1 w 1995"/>
                <a:gd name="T63" fmla="*/ 0 h 1562"/>
                <a:gd name="T64" fmla="*/ 1 w 1995"/>
                <a:gd name="T65" fmla="*/ 0 h 1562"/>
                <a:gd name="T66" fmla="*/ 1 w 1995"/>
                <a:gd name="T67" fmla="*/ 0 h 1562"/>
                <a:gd name="T68" fmla="*/ 0 w 1995"/>
                <a:gd name="T69" fmla="*/ 0 h 1562"/>
                <a:gd name="T70" fmla="*/ 0 w 1995"/>
                <a:gd name="T71" fmla="*/ 0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5"/>
                <a:gd name="T109" fmla="*/ 0 h 1562"/>
                <a:gd name="T110" fmla="*/ 1995 w 1995"/>
                <a:gd name="T111" fmla="*/ 1562 h 156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08" name="Freeform 23">
              <a:extLst>
                <a:ext uri="{FF2B5EF4-FFF2-40B4-BE49-F238E27FC236}">
                  <a16:creationId xmlns:a16="http://schemas.microsoft.com/office/drawing/2014/main" id="{1888208F-3A1C-4237-927E-0C3E59D80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1967"/>
              <a:ext cx="887" cy="785"/>
            </a:xfrm>
            <a:custGeom>
              <a:avLst/>
              <a:gdLst>
                <a:gd name="T0" fmla="*/ 0 w 1773"/>
                <a:gd name="T1" fmla="*/ 0 h 1569"/>
                <a:gd name="T2" fmla="*/ 1 w 1773"/>
                <a:gd name="T3" fmla="*/ 1 h 1569"/>
                <a:gd name="T4" fmla="*/ 1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3"/>
                <a:gd name="T16" fmla="*/ 0 h 1569"/>
                <a:gd name="T17" fmla="*/ 1773 w 1773"/>
                <a:gd name="T18" fmla="*/ 1569 h 1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09" name="Freeform 24">
              <a:extLst>
                <a:ext uri="{FF2B5EF4-FFF2-40B4-BE49-F238E27FC236}">
                  <a16:creationId xmlns:a16="http://schemas.microsoft.com/office/drawing/2014/main" id="{A6E104F2-5C05-459A-B8AE-C05B3ABB4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3" y="1969"/>
              <a:ext cx="1247" cy="1220"/>
            </a:xfrm>
            <a:custGeom>
              <a:avLst/>
              <a:gdLst>
                <a:gd name="T0" fmla="*/ 1 w 2492"/>
                <a:gd name="T1" fmla="*/ 0 h 2440"/>
                <a:gd name="T2" fmla="*/ 1 w 2492"/>
                <a:gd name="T3" fmla="*/ 1 h 2440"/>
                <a:gd name="T4" fmla="*/ 1 w 2492"/>
                <a:gd name="T5" fmla="*/ 1 h 2440"/>
                <a:gd name="T6" fmla="*/ 1 w 2492"/>
                <a:gd name="T7" fmla="*/ 1 h 2440"/>
                <a:gd name="T8" fmla="*/ 1 w 2492"/>
                <a:gd name="T9" fmla="*/ 1 h 2440"/>
                <a:gd name="T10" fmla="*/ 1 w 2492"/>
                <a:gd name="T11" fmla="*/ 1 h 2440"/>
                <a:gd name="T12" fmla="*/ 1 w 2492"/>
                <a:gd name="T13" fmla="*/ 1 h 2440"/>
                <a:gd name="T14" fmla="*/ 1 w 2492"/>
                <a:gd name="T15" fmla="*/ 1 h 2440"/>
                <a:gd name="T16" fmla="*/ 0 w 2492"/>
                <a:gd name="T17" fmla="*/ 1 h 2440"/>
                <a:gd name="T18" fmla="*/ 1 w 2492"/>
                <a:gd name="T19" fmla="*/ 1 h 2440"/>
                <a:gd name="T20" fmla="*/ 1 w 2492"/>
                <a:gd name="T21" fmla="*/ 1 h 2440"/>
                <a:gd name="T22" fmla="*/ 1 w 2492"/>
                <a:gd name="T23" fmla="*/ 1 h 2440"/>
                <a:gd name="T24" fmla="*/ 1 w 2492"/>
                <a:gd name="T25" fmla="*/ 1 h 2440"/>
                <a:gd name="T26" fmla="*/ 1 w 2492"/>
                <a:gd name="T27" fmla="*/ 0 h 2440"/>
                <a:gd name="T28" fmla="*/ 1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492"/>
                <a:gd name="T46" fmla="*/ 0 h 2440"/>
                <a:gd name="T47" fmla="*/ 2492 w 2492"/>
                <a:gd name="T48" fmla="*/ 2440 h 2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0" name="Freeform 25">
              <a:extLst>
                <a:ext uri="{FF2B5EF4-FFF2-40B4-BE49-F238E27FC236}">
                  <a16:creationId xmlns:a16="http://schemas.microsoft.com/office/drawing/2014/main" id="{05E0CF40-724A-47E0-8439-65548F04C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4" y="1966"/>
              <a:ext cx="1208" cy="1115"/>
            </a:xfrm>
            <a:custGeom>
              <a:avLst/>
              <a:gdLst>
                <a:gd name="T0" fmla="*/ 0 w 2421"/>
                <a:gd name="T1" fmla="*/ 0 h 2218"/>
                <a:gd name="T2" fmla="*/ 1 w 2421"/>
                <a:gd name="T3" fmla="*/ 1 h 2218"/>
                <a:gd name="T4" fmla="*/ 1 w 2421"/>
                <a:gd name="T5" fmla="*/ 1 h 2218"/>
                <a:gd name="T6" fmla="*/ 1 w 2421"/>
                <a:gd name="T7" fmla="*/ 1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21"/>
                <a:gd name="T19" fmla="*/ 0 h 2218"/>
                <a:gd name="T20" fmla="*/ 2421 w 2421"/>
                <a:gd name="T21" fmla="*/ 2218 h 22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1" name="Freeform 26">
              <a:extLst>
                <a:ext uri="{FF2B5EF4-FFF2-40B4-BE49-F238E27FC236}">
                  <a16:creationId xmlns:a16="http://schemas.microsoft.com/office/drawing/2014/main" id="{82FCFFBE-9599-4635-B527-5CDB94AFA3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1960"/>
              <a:ext cx="1166" cy="1222"/>
            </a:xfrm>
            <a:custGeom>
              <a:avLst/>
              <a:gdLst>
                <a:gd name="T0" fmla="*/ 1 w 2331"/>
                <a:gd name="T1" fmla="*/ 0 h 2444"/>
                <a:gd name="T2" fmla="*/ 1 w 2331"/>
                <a:gd name="T3" fmla="*/ 1 h 2444"/>
                <a:gd name="T4" fmla="*/ 1 w 2331"/>
                <a:gd name="T5" fmla="*/ 1 h 2444"/>
                <a:gd name="T6" fmla="*/ 1 w 2331"/>
                <a:gd name="T7" fmla="*/ 1 h 2444"/>
                <a:gd name="T8" fmla="*/ 0 w 2331"/>
                <a:gd name="T9" fmla="*/ 1 h 2444"/>
                <a:gd name="T10" fmla="*/ 1 w 2331"/>
                <a:gd name="T11" fmla="*/ 1 h 2444"/>
                <a:gd name="T12" fmla="*/ 1 w 2331"/>
                <a:gd name="T13" fmla="*/ 1 h 2444"/>
                <a:gd name="T14" fmla="*/ 1 w 2331"/>
                <a:gd name="T15" fmla="*/ 1 h 2444"/>
                <a:gd name="T16" fmla="*/ 1 w 2331"/>
                <a:gd name="T17" fmla="*/ 1 h 2444"/>
                <a:gd name="T18" fmla="*/ 1 w 2331"/>
                <a:gd name="T19" fmla="*/ 1 h 2444"/>
                <a:gd name="T20" fmla="*/ 1 w 2331"/>
                <a:gd name="T21" fmla="*/ 1 h 2444"/>
                <a:gd name="T22" fmla="*/ 1 w 2331"/>
                <a:gd name="T23" fmla="*/ 1 h 2444"/>
                <a:gd name="T24" fmla="*/ 1 w 2331"/>
                <a:gd name="T25" fmla="*/ 1 h 2444"/>
                <a:gd name="T26" fmla="*/ 1 w 2331"/>
                <a:gd name="T27" fmla="*/ 1 h 2444"/>
                <a:gd name="T28" fmla="*/ 1 w 2331"/>
                <a:gd name="T29" fmla="*/ 1 h 2444"/>
                <a:gd name="T30" fmla="*/ 1 w 2331"/>
                <a:gd name="T31" fmla="*/ 1 h 2444"/>
                <a:gd name="T32" fmla="*/ 1 w 2331"/>
                <a:gd name="T33" fmla="*/ 1 h 2444"/>
                <a:gd name="T34" fmla="*/ 1 w 2331"/>
                <a:gd name="T35" fmla="*/ 1 h 2444"/>
                <a:gd name="T36" fmla="*/ 1 w 2331"/>
                <a:gd name="T37" fmla="*/ 1 h 2444"/>
                <a:gd name="T38" fmla="*/ 1 w 2331"/>
                <a:gd name="T39" fmla="*/ 1 h 2444"/>
                <a:gd name="T40" fmla="*/ 1 w 2331"/>
                <a:gd name="T41" fmla="*/ 1 h 2444"/>
                <a:gd name="T42" fmla="*/ 1 w 2331"/>
                <a:gd name="T43" fmla="*/ 0 h 2444"/>
                <a:gd name="T44" fmla="*/ 1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331"/>
                <a:gd name="T70" fmla="*/ 0 h 2444"/>
                <a:gd name="T71" fmla="*/ 2331 w 2331"/>
                <a:gd name="T72" fmla="*/ 2444 h 24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2" name="Freeform 27">
              <a:extLst>
                <a:ext uri="{FF2B5EF4-FFF2-40B4-BE49-F238E27FC236}">
                  <a16:creationId xmlns:a16="http://schemas.microsoft.com/office/drawing/2014/main" id="{29E4246C-177C-42C4-B32E-436CFDC18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7" cy="280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1 h 563"/>
                <a:gd name="T4" fmla="*/ 1 w 96"/>
                <a:gd name="T5" fmla="*/ 1 h 563"/>
                <a:gd name="T6" fmla="*/ 1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563"/>
                <a:gd name="T20" fmla="*/ 96 w 96"/>
                <a:gd name="T21" fmla="*/ 563 h 5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3" name="Freeform 28">
              <a:extLst>
                <a:ext uri="{FF2B5EF4-FFF2-40B4-BE49-F238E27FC236}">
                  <a16:creationId xmlns:a16="http://schemas.microsoft.com/office/drawing/2014/main" id="{67D84DFB-8622-4E41-9802-02BD8EC67C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9" y="2545"/>
              <a:ext cx="55" cy="639"/>
            </a:xfrm>
            <a:custGeom>
              <a:avLst/>
              <a:gdLst>
                <a:gd name="T0" fmla="*/ 0 w 107"/>
                <a:gd name="T1" fmla="*/ 1 h 1278"/>
                <a:gd name="T2" fmla="*/ 0 w 107"/>
                <a:gd name="T3" fmla="*/ 1 h 1278"/>
                <a:gd name="T4" fmla="*/ 1 w 107"/>
                <a:gd name="T5" fmla="*/ 1 h 1278"/>
                <a:gd name="T6" fmla="*/ 1 w 107"/>
                <a:gd name="T7" fmla="*/ 0 h 1278"/>
                <a:gd name="T8" fmla="*/ 0 w 107"/>
                <a:gd name="T9" fmla="*/ 1 h 1278"/>
                <a:gd name="T10" fmla="*/ 0 w 107"/>
                <a:gd name="T11" fmla="*/ 1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1278"/>
                <a:gd name="T20" fmla="*/ 107 w 107"/>
                <a:gd name="T21" fmla="*/ 1278 h 1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4" name="Freeform 29">
              <a:extLst>
                <a:ext uri="{FF2B5EF4-FFF2-40B4-BE49-F238E27FC236}">
                  <a16:creationId xmlns:a16="http://schemas.microsoft.com/office/drawing/2014/main" id="{B075A232-5944-476A-888A-5B426AB93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6" y="2931"/>
              <a:ext cx="133" cy="131"/>
            </a:xfrm>
            <a:custGeom>
              <a:avLst/>
              <a:gdLst>
                <a:gd name="T0" fmla="*/ 0 w 263"/>
                <a:gd name="T1" fmla="*/ 1 h 262"/>
                <a:gd name="T2" fmla="*/ 1 w 263"/>
                <a:gd name="T3" fmla="*/ 1 h 262"/>
                <a:gd name="T4" fmla="*/ 1 w 263"/>
                <a:gd name="T5" fmla="*/ 0 h 262"/>
                <a:gd name="T6" fmla="*/ 0 w 263"/>
                <a:gd name="T7" fmla="*/ 1 h 262"/>
                <a:gd name="T8" fmla="*/ 0 w 263"/>
                <a:gd name="T9" fmla="*/ 1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62"/>
                <a:gd name="T17" fmla="*/ 263 w 263"/>
                <a:gd name="T18" fmla="*/ 262 h 2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5" name="Freeform 30">
              <a:extLst>
                <a:ext uri="{FF2B5EF4-FFF2-40B4-BE49-F238E27FC236}">
                  <a16:creationId xmlns:a16="http://schemas.microsoft.com/office/drawing/2014/main" id="{171C26B6-2DB1-40C4-B655-E7EB9C6D7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2" y="2280"/>
              <a:ext cx="172" cy="269"/>
            </a:xfrm>
            <a:custGeom>
              <a:avLst/>
              <a:gdLst>
                <a:gd name="T0" fmla="*/ 0 w 343"/>
                <a:gd name="T1" fmla="*/ 1 h 538"/>
                <a:gd name="T2" fmla="*/ 0 w 343"/>
                <a:gd name="T3" fmla="*/ 1 h 538"/>
                <a:gd name="T4" fmla="*/ 0 w 343"/>
                <a:gd name="T5" fmla="*/ 1 h 538"/>
                <a:gd name="T6" fmla="*/ 0 w 343"/>
                <a:gd name="T7" fmla="*/ 1 h 538"/>
                <a:gd name="T8" fmla="*/ 0 w 343"/>
                <a:gd name="T9" fmla="*/ 0 h 538"/>
                <a:gd name="T10" fmla="*/ 0 w 343"/>
                <a:gd name="T11" fmla="*/ 1 h 538"/>
                <a:gd name="T12" fmla="*/ 0 w 343"/>
                <a:gd name="T13" fmla="*/ 1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43"/>
                <a:gd name="T22" fmla="*/ 0 h 538"/>
                <a:gd name="T23" fmla="*/ 343 w 343"/>
                <a:gd name="T24" fmla="*/ 538 h 5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6" name="Freeform 31">
              <a:extLst>
                <a:ext uri="{FF2B5EF4-FFF2-40B4-BE49-F238E27FC236}">
                  <a16:creationId xmlns:a16="http://schemas.microsoft.com/office/drawing/2014/main" id="{BCE46707-B317-4AF0-B7A9-1D1FE6E98A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640"/>
              <a:ext cx="179" cy="218"/>
            </a:xfrm>
            <a:custGeom>
              <a:avLst/>
              <a:gdLst>
                <a:gd name="T0" fmla="*/ 1 w 358"/>
                <a:gd name="T1" fmla="*/ 0 h 435"/>
                <a:gd name="T2" fmla="*/ 1 w 358"/>
                <a:gd name="T3" fmla="*/ 0 h 435"/>
                <a:gd name="T4" fmla="*/ 0 w 358"/>
                <a:gd name="T5" fmla="*/ 0 h 435"/>
                <a:gd name="T6" fmla="*/ 1 w 358"/>
                <a:gd name="T7" fmla="*/ 0 h 435"/>
                <a:gd name="T8" fmla="*/ 1 w 358"/>
                <a:gd name="T9" fmla="*/ 0 h 435"/>
                <a:gd name="T10" fmla="*/ 1 w 358"/>
                <a:gd name="T11" fmla="*/ 0 h 435"/>
                <a:gd name="T12" fmla="*/ 1 w 358"/>
                <a:gd name="T13" fmla="*/ 0 h 435"/>
                <a:gd name="T14" fmla="*/ 1 w 358"/>
                <a:gd name="T15" fmla="*/ 0 h 435"/>
                <a:gd name="T16" fmla="*/ 1 w 358"/>
                <a:gd name="T17" fmla="*/ 0 h 435"/>
                <a:gd name="T18" fmla="*/ 1 w 358"/>
                <a:gd name="T19" fmla="*/ 0 h 435"/>
                <a:gd name="T20" fmla="*/ 1 w 358"/>
                <a:gd name="T21" fmla="*/ 0 h 435"/>
                <a:gd name="T22" fmla="*/ 1 w 358"/>
                <a:gd name="T23" fmla="*/ 0 h 435"/>
                <a:gd name="T24" fmla="*/ 1 w 358"/>
                <a:gd name="T25" fmla="*/ 0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8"/>
                <a:gd name="T40" fmla="*/ 0 h 435"/>
                <a:gd name="T41" fmla="*/ 358 w 358"/>
                <a:gd name="T42" fmla="*/ 435 h 4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7" name="Freeform 32">
              <a:extLst>
                <a:ext uri="{FF2B5EF4-FFF2-40B4-BE49-F238E27FC236}">
                  <a16:creationId xmlns:a16="http://schemas.microsoft.com/office/drawing/2014/main" id="{CDEBFB9B-0157-4AB2-850D-824039FB3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9" y="2084"/>
              <a:ext cx="91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 h 222"/>
                <a:gd name="T4" fmla="*/ 1 w 182"/>
                <a:gd name="T5" fmla="*/ 1 h 222"/>
                <a:gd name="T6" fmla="*/ 1 w 182"/>
                <a:gd name="T7" fmla="*/ 1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"/>
                <a:gd name="T19" fmla="*/ 0 h 222"/>
                <a:gd name="T20" fmla="*/ 182 w 182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8" name="Freeform 33">
              <a:extLst>
                <a:ext uri="{FF2B5EF4-FFF2-40B4-BE49-F238E27FC236}">
                  <a16:creationId xmlns:a16="http://schemas.microsoft.com/office/drawing/2014/main" id="{703175A1-9A63-4341-B90C-E2F6B60B7D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1" y="2127"/>
              <a:ext cx="451" cy="1047"/>
            </a:xfrm>
            <a:custGeom>
              <a:avLst/>
              <a:gdLst>
                <a:gd name="T0" fmla="*/ 1 w 906"/>
                <a:gd name="T1" fmla="*/ 0 h 2105"/>
                <a:gd name="T2" fmla="*/ 1 w 906"/>
                <a:gd name="T3" fmla="*/ 1 h 2105"/>
                <a:gd name="T4" fmla="*/ 1 w 906"/>
                <a:gd name="T5" fmla="*/ 1 h 2105"/>
                <a:gd name="T6" fmla="*/ 1 w 906"/>
                <a:gd name="T7" fmla="*/ 1 h 2105"/>
                <a:gd name="T8" fmla="*/ 1 w 906"/>
                <a:gd name="T9" fmla="*/ 1 h 2105"/>
                <a:gd name="T10" fmla="*/ 1 w 906"/>
                <a:gd name="T11" fmla="*/ 1 h 2105"/>
                <a:gd name="T12" fmla="*/ 1 w 906"/>
                <a:gd name="T13" fmla="*/ 1 h 2105"/>
                <a:gd name="T14" fmla="*/ 1 w 906"/>
                <a:gd name="T15" fmla="*/ 1 h 2105"/>
                <a:gd name="T16" fmla="*/ 1 w 906"/>
                <a:gd name="T17" fmla="*/ 1 h 2105"/>
                <a:gd name="T18" fmla="*/ 1 w 906"/>
                <a:gd name="T19" fmla="*/ 1 h 2105"/>
                <a:gd name="T20" fmla="*/ 1 w 906"/>
                <a:gd name="T21" fmla="*/ 1 h 2105"/>
                <a:gd name="T22" fmla="*/ 1 w 906"/>
                <a:gd name="T23" fmla="*/ 1 h 2105"/>
                <a:gd name="T24" fmla="*/ 1 w 906"/>
                <a:gd name="T25" fmla="*/ 1 h 2105"/>
                <a:gd name="T26" fmla="*/ 1 w 906"/>
                <a:gd name="T27" fmla="*/ 1 h 2105"/>
                <a:gd name="T28" fmla="*/ 1 w 906"/>
                <a:gd name="T29" fmla="*/ 1 h 2105"/>
                <a:gd name="T30" fmla="*/ 0 w 906"/>
                <a:gd name="T31" fmla="*/ 1 h 2105"/>
                <a:gd name="T32" fmla="*/ 1 w 906"/>
                <a:gd name="T33" fmla="*/ 1 h 2105"/>
                <a:gd name="T34" fmla="*/ 1 w 906"/>
                <a:gd name="T35" fmla="*/ 1 h 2105"/>
                <a:gd name="T36" fmla="*/ 1 w 906"/>
                <a:gd name="T37" fmla="*/ 1 h 2105"/>
                <a:gd name="T38" fmla="*/ 1 w 906"/>
                <a:gd name="T39" fmla="*/ 1 h 2105"/>
                <a:gd name="T40" fmla="*/ 1 w 906"/>
                <a:gd name="T41" fmla="*/ 1 h 2105"/>
                <a:gd name="T42" fmla="*/ 1 w 906"/>
                <a:gd name="T43" fmla="*/ 1 h 2105"/>
                <a:gd name="T44" fmla="*/ 1 w 906"/>
                <a:gd name="T45" fmla="*/ 1 h 2105"/>
                <a:gd name="T46" fmla="*/ 1 w 906"/>
                <a:gd name="T47" fmla="*/ 1 h 2105"/>
                <a:gd name="T48" fmla="*/ 1 w 906"/>
                <a:gd name="T49" fmla="*/ 1 h 2105"/>
                <a:gd name="T50" fmla="*/ 1 w 906"/>
                <a:gd name="T51" fmla="*/ 1 h 2105"/>
                <a:gd name="T52" fmla="*/ 1 w 906"/>
                <a:gd name="T53" fmla="*/ 1 h 2105"/>
                <a:gd name="T54" fmla="*/ 1 w 906"/>
                <a:gd name="T55" fmla="*/ 1 h 2105"/>
                <a:gd name="T56" fmla="*/ 1 w 906"/>
                <a:gd name="T57" fmla="*/ 1 h 2105"/>
                <a:gd name="T58" fmla="*/ 1 w 906"/>
                <a:gd name="T59" fmla="*/ 1 h 2105"/>
                <a:gd name="T60" fmla="*/ 1 w 906"/>
                <a:gd name="T61" fmla="*/ 1 h 2105"/>
                <a:gd name="T62" fmla="*/ 1 w 906"/>
                <a:gd name="T63" fmla="*/ 1 h 2105"/>
                <a:gd name="T64" fmla="*/ 1 w 906"/>
                <a:gd name="T65" fmla="*/ 1 h 2105"/>
                <a:gd name="T66" fmla="*/ 1 w 906"/>
                <a:gd name="T67" fmla="*/ 1 h 2105"/>
                <a:gd name="T68" fmla="*/ 1 w 906"/>
                <a:gd name="T69" fmla="*/ 1 h 2105"/>
                <a:gd name="T70" fmla="*/ 1 w 906"/>
                <a:gd name="T71" fmla="*/ 1 h 2105"/>
                <a:gd name="T72" fmla="*/ 1 w 906"/>
                <a:gd name="T73" fmla="*/ 1 h 2105"/>
                <a:gd name="T74" fmla="*/ 1 w 906"/>
                <a:gd name="T75" fmla="*/ 1 h 2105"/>
                <a:gd name="T76" fmla="*/ 1 w 906"/>
                <a:gd name="T77" fmla="*/ 1 h 2105"/>
                <a:gd name="T78" fmla="*/ 1 w 906"/>
                <a:gd name="T79" fmla="*/ 1 h 2105"/>
                <a:gd name="T80" fmla="*/ 1 w 906"/>
                <a:gd name="T81" fmla="*/ 1 h 2105"/>
                <a:gd name="T82" fmla="*/ 1 w 906"/>
                <a:gd name="T83" fmla="*/ 1 h 2105"/>
                <a:gd name="T84" fmla="*/ 1 w 906"/>
                <a:gd name="T85" fmla="*/ 1 h 2105"/>
                <a:gd name="T86" fmla="*/ 1 w 906"/>
                <a:gd name="T87" fmla="*/ 1 h 2105"/>
                <a:gd name="T88" fmla="*/ 1 w 906"/>
                <a:gd name="T89" fmla="*/ 1 h 2105"/>
                <a:gd name="T90" fmla="*/ 1 w 906"/>
                <a:gd name="T91" fmla="*/ 1 h 2105"/>
                <a:gd name="T92" fmla="*/ 1 w 906"/>
                <a:gd name="T93" fmla="*/ 1 h 2105"/>
                <a:gd name="T94" fmla="*/ 1 w 906"/>
                <a:gd name="T95" fmla="*/ 0 h 2105"/>
                <a:gd name="T96" fmla="*/ 1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906"/>
                <a:gd name="T148" fmla="*/ 0 h 2105"/>
                <a:gd name="T149" fmla="*/ 906 w 906"/>
                <a:gd name="T150" fmla="*/ 2105 h 21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9" name="Freeform 34">
              <a:extLst>
                <a:ext uri="{FF2B5EF4-FFF2-40B4-BE49-F238E27FC236}">
                  <a16:creationId xmlns:a16="http://schemas.microsoft.com/office/drawing/2014/main" id="{7A167F20-7CD5-4173-A52F-FF39EE4A5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4" y="2402"/>
              <a:ext cx="345" cy="303"/>
            </a:xfrm>
            <a:custGeom>
              <a:avLst/>
              <a:gdLst>
                <a:gd name="T0" fmla="*/ 0 w 691"/>
                <a:gd name="T1" fmla="*/ 0 h 608"/>
                <a:gd name="T2" fmla="*/ 0 w 691"/>
                <a:gd name="T3" fmla="*/ 0 h 608"/>
                <a:gd name="T4" fmla="*/ 0 w 691"/>
                <a:gd name="T5" fmla="*/ 0 h 608"/>
                <a:gd name="T6" fmla="*/ 0 w 691"/>
                <a:gd name="T7" fmla="*/ 0 h 608"/>
                <a:gd name="T8" fmla="*/ 0 w 691"/>
                <a:gd name="T9" fmla="*/ 0 h 608"/>
                <a:gd name="T10" fmla="*/ 0 w 691"/>
                <a:gd name="T11" fmla="*/ 0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1"/>
                <a:gd name="T19" fmla="*/ 0 h 608"/>
                <a:gd name="T20" fmla="*/ 691 w 691"/>
                <a:gd name="T21" fmla="*/ 608 h 6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0" name="Freeform 35">
              <a:extLst>
                <a:ext uri="{FF2B5EF4-FFF2-40B4-BE49-F238E27FC236}">
                  <a16:creationId xmlns:a16="http://schemas.microsoft.com/office/drawing/2014/main" id="{BB0CE6CE-67A6-4865-889D-58FB677389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120"/>
              <a:ext cx="347" cy="315"/>
            </a:xfrm>
            <a:custGeom>
              <a:avLst/>
              <a:gdLst>
                <a:gd name="T0" fmla="*/ 0 w 693"/>
                <a:gd name="T1" fmla="*/ 1 h 630"/>
                <a:gd name="T2" fmla="*/ 0 w 693"/>
                <a:gd name="T3" fmla="*/ 1 h 630"/>
                <a:gd name="T4" fmla="*/ 0 w 693"/>
                <a:gd name="T5" fmla="*/ 1 h 630"/>
                <a:gd name="T6" fmla="*/ 0 w 693"/>
                <a:gd name="T7" fmla="*/ 0 h 630"/>
                <a:gd name="T8" fmla="*/ 0 w 693"/>
                <a:gd name="T9" fmla="*/ 1 h 630"/>
                <a:gd name="T10" fmla="*/ 0 w 693"/>
                <a:gd name="T11" fmla="*/ 1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3"/>
                <a:gd name="T19" fmla="*/ 0 h 630"/>
                <a:gd name="T20" fmla="*/ 693 w 693"/>
                <a:gd name="T21" fmla="*/ 630 h 6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1" name="Freeform 36">
              <a:extLst>
                <a:ext uri="{FF2B5EF4-FFF2-40B4-BE49-F238E27FC236}">
                  <a16:creationId xmlns:a16="http://schemas.microsoft.com/office/drawing/2014/main" id="{78435198-2F62-49D5-B050-9A6FD9D19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1952"/>
              <a:ext cx="303" cy="117"/>
            </a:xfrm>
            <a:custGeom>
              <a:avLst/>
              <a:gdLst>
                <a:gd name="T0" fmla="*/ 1 w 608"/>
                <a:gd name="T1" fmla="*/ 1 h 232"/>
                <a:gd name="T2" fmla="*/ 1 w 608"/>
                <a:gd name="T3" fmla="*/ 1 h 232"/>
                <a:gd name="T4" fmla="*/ 1 w 608"/>
                <a:gd name="T5" fmla="*/ 1 h 232"/>
                <a:gd name="T6" fmla="*/ 1 w 608"/>
                <a:gd name="T7" fmla="*/ 1 h 232"/>
                <a:gd name="T8" fmla="*/ 1 w 608"/>
                <a:gd name="T9" fmla="*/ 1 h 232"/>
                <a:gd name="T10" fmla="*/ 1 w 608"/>
                <a:gd name="T11" fmla="*/ 1 h 232"/>
                <a:gd name="T12" fmla="*/ 1 w 608"/>
                <a:gd name="T13" fmla="*/ 1 h 232"/>
                <a:gd name="T14" fmla="*/ 1 w 608"/>
                <a:gd name="T15" fmla="*/ 1 h 232"/>
                <a:gd name="T16" fmla="*/ 1 w 608"/>
                <a:gd name="T17" fmla="*/ 1 h 232"/>
                <a:gd name="T18" fmla="*/ 1 w 608"/>
                <a:gd name="T19" fmla="*/ 1 h 232"/>
                <a:gd name="T20" fmla="*/ 1 w 608"/>
                <a:gd name="T21" fmla="*/ 1 h 232"/>
                <a:gd name="T22" fmla="*/ 1 w 608"/>
                <a:gd name="T23" fmla="*/ 1 h 232"/>
                <a:gd name="T24" fmla="*/ 1 w 608"/>
                <a:gd name="T25" fmla="*/ 1 h 232"/>
                <a:gd name="T26" fmla="*/ 1 w 608"/>
                <a:gd name="T27" fmla="*/ 1 h 232"/>
                <a:gd name="T28" fmla="*/ 0 w 608"/>
                <a:gd name="T29" fmla="*/ 1 h 232"/>
                <a:gd name="T30" fmla="*/ 0 w 608"/>
                <a:gd name="T31" fmla="*/ 1 h 232"/>
                <a:gd name="T32" fmla="*/ 1 w 608"/>
                <a:gd name="T33" fmla="*/ 1 h 232"/>
                <a:gd name="T34" fmla="*/ 1 w 608"/>
                <a:gd name="T35" fmla="*/ 1 h 232"/>
                <a:gd name="T36" fmla="*/ 1 w 608"/>
                <a:gd name="T37" fmla="*/ 1 h 232"/>
                <a:gd name="T38" fmla="*/ 1 w 608"/>
                <a:gd name="T39" fmla="*/ 1 h 232"/>
                <a:gd name="T40" fmla="*/ 1 w 608"/>
                <a:gd name="T41" fmla="*/ 1 h 232"/>
                <a:gd name="T42" fmla="*/ 1 w 608"/>
                <a:gd name="T43" fmla="*/ 1 h 232"/>
                <a:gd name="T44" fmla="*/ 1 w 608"/>
                <a:gd name="T45" fmla="*/ 1 h 232"/>
                <a:gd name="T46" fmla="*/ 1 w 608"/>
                <a:gd name="T47" fmla="*/ 1 h 232"/>
                <a:gd name="T48" fmla="*/ 1 w 608"/>
                <a:gd name="T49" fmla="*/ 1 h 232"/>
                <a:gd name="T50" fmla="*/ 1 w 608"/>
                <a:gd name="T51" fmla="*/ 1 h 232"/>
                <a:gd name="T52" fmla="*/ 1 w 608"/>
                <a:gd name="T53" fmla="*/ 1 h 232"/>
                <a:gd name="T54" fmla="*/ 1 w 608"/>
                <a:gd name="T55" fmla="*/ 1 h 232"/>
                <a:gd name="T56" fmla="*/ 1 w 608"/>
                <a:gd name="T57" fmla="*/ 1 h 232"/>
                <a:gd name="T58" fmla="*/ 1 w 608"/>
                <a:gd name="T59" fmla="*/ 1 h 232"/>
                <a:gd name="T60" fmla="*/ 1 w 608"/>
                <a:gd name="T61" fmla="*/ 1 h 232"/>
                <a:gd name="T62" fmla="*/ 1 w 608"/>
                <a:gd name="T63" fmla="*/ 1 h 232"/>
                <a:gd name="T64" fmla="*/ 1 w 608"/>
                <a:gd name="T65" fmla="*/ 1 h 232"/>
                <a:gd name="T66" fmla="*/ 1 w 608"/>
                <a:gd name="T67" fmla="*/ 1 h 232"/>
                <a:gd name="T68" fmla="*/ 1 w 608"/>
                <a:gd name="T69" fmla="*/ 1 h 232"/>
                <a:gd name="T70" fmla="*/ 1 w 608"/>
                <a:gd name="T71" fmla="*/ 1 h 232"/>
                <a:gd name="T72" fmla="*/ 1 w 608"/>
                <a:gd name="T73" fmla="*/ 1 h 232"/>
                <a:gd name="T74" fmla="*/ 1 w 608"/>
                <a:gd name="T75" fmla="*/ 1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08"/>
                <a:gd name="T115" fmla="*/ 0 h 232"/>
                <a:gd name="T116" fmla="*/ 608 w 608"/>
                <a:gd name="T117" fmla="*/ 232 h 2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2" name="Freeform 37">
              <a:extLst>
                <a:ext uri="{FF2B5EF4-FFF2-40B4-BE49-F238E27FC236}">
                  <a16:creationId xmlns:a16="http://schemas.microsoft.com/office/drawing/2014/main" id="{65B2B722-45DB-4DB9-A060-AEB2E6BFE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2025"/>
              <a:ext cx="120" cy="124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1 h 244"/>
                <a:gd name="T8" fmla="*/ 0 w 241"/>
                <a:gd name="T9" fmla="*/ 1 h 244"/>
                <a:gd name="T10" fmla="*/ 0 w 241"/>
                <a:gd name="T11" fmla="*/ 1 h 244"/>
                <a:gd name="T12" fmla="*/ 0 w 241"/>
                <a:gd name="T13" fmla="*/ 1 h 244"/>
                <a:gd name="T14" fmla="*/ 0 w 241"/>
                <a:gd name="T15" fmla="*/ 1 h 244"/>
                <a:gd name="T16" fmla="*/ 0 w 241"/>
                <a:gd name="T17" fmla="*/ 1 h 244"/>
                <a:gd name="T18" fmla="*/ 0 w 241"/>
                <a:gd name="T19" fmla="*/ 1 h 244"/>
                <a:gd name="T20" fmla="*/ 0 w 241"/>
                <a:gd name="T21" fmla="*/ 1 h 244"/>
                <a:gd name="T22" fmla="*/ 0 w 241"/>
                <a:gd name="T23" fmla="*/ 1 h 244"/>
                <a:gd name="T24" fmla="*/ 0 w 241"/>
                <a:gd name="T25" fmla="*/ 1 h 244"/>
                <a:gd name="T26" fmla="*/ 0 w 241"/>
                <a:gd name="T27" fmla="*/ 1 h 244"/>
                <a:gd name="T28" fmla="*/ 0 w 241"/>
                <a:gd name="T29" fmla="*/ 1 h 244"/>
                <a:gd name="T30" fmla="*/ 0 w 241"/>
                <a:gd name="T31" fmla="*/ 1 h 244"/>
                <a:gd name="T32" fmla="*/ 0 w 241"/>
                <a:gd name="T33" fmla="*/ 1 h 244"/>
                <a:gd name="T34" fmla="*/ 0 w 241"/>
                <a:gd name="T35" fmla="*/ 1 h 244"/>
                <a:gd name="T36" fmla="*/ 0 w 241"/>
                <a:gd name="T37" fmla="*/ 1 h 244"/>
                <a:gd name="T38" fmla="*/ 0 w 241"/>
                <a:gd name="T39" fmla="*/ 1 h 244"/>
                <a:gd name="T40" fmla="*/ 0 w 241"/>
                <a:gd name="T41" fmla="*/ 1 h 244"/>
                <a:gd name="T42" fmla="*/ 0 w 241"/>
                <a:gd name="T43" fmla="*/ 1 h 244"/>
                <a:gd name="T44" fmla="*/ 0 w 241"/>
                <a:gd name="T45" fmla="*/ 1 h 244"/>
                <a:gd name="T46" fmla="*/ 0 w 241"/>
                <a:gd name="T47" fmla="*/ 1 h 244"/>
                <a:gd name="T48" fmla="*/ 0 w 241"/>
                <a:gd name="T49" fmla="*/ 1 h 244"/>
                <a:gd name="T50" fmla="*/ 0 w 241"/>
                <a:gd name="T51" fmla="*/ 1 h 244"/>
                <a:gd name="T52" fmla="*/ 0 w 241"/>
                <a:gd name="T53" fmla="*/ 1 h 244"/>
                <a:gd name="T54" fmla="*/ 0 w 241"/>
                <a:gd name="T55" fmla="*/ 1 h 244"/>
                <a:gd name="T56" fmla="*/ 0 w 241"/>
                <a:gd name="T57" fmla="*/ 1 h 244"/>
                <a:gd name="T58" fmla="*/ 0 w 241"/>
                <a:gd name="T59" fmla="*/ 1 h 244"/>
                <a:gd name="T60" fmla="*/ 0 w 241"/>
                <a:gd name="T61" fmla="*/ 1 h 244"/>
                <a:gd name="T62" fmla="*/ 0 w 241"/>
                <a:gd name="T63" fmla="*/ 1 h 244"/>
                <a:gd name="T64" fmla="*/ 0 w 241"/>
                <a:gd name="T65" fmla="*/ 1 h 244"/>
                <a:gd name="T66" fmla="*/ 0 w 241"/>
                <a:gd name="T67" fmla="*/ 1 h 244"/>
                <a:gd name="T68" fmla="*/ 0 w 241"/>
                <a:gd name="T69" fmla="*/ 1 h 244"/>
                <a:gd name="T70" fmla="*/ 0 w 241"/>
                <a:gd name="T71" fmla="*/ 1 h 244"/>
                <a:gd name="T72" fmla="*/ 0 w 241"/>
                <a:gd name="T73" fmla="*/ 1 h 244"/>
                <a:gd name="T74" fmla="*/ 0 w 241"/>
                <a:gd name="T75" fmla="*/ 1 h 244"/>
                <a:gd name="T76" fmla="*/ 0 w 241"/>
                <a:gd name="T77" fmla="*/ 1 h 244"/>
                <a:gd name="T78" fmla="*/ 0 w 241"/>
                <a:gd name="T79" fmla="*/ 1 h 244"/>
                <a:gd name="T80" fmla="*/ 0 w 241"/>
                <a:gd name="T81" fmla="*/ 1 h 244"/>
                <a:gd name="T82" fmla="*/ 0 w 241"/>
                <a:gd name="T83" fmla="*/ 1 h 244"/>
                <a:gd name="T84" fmla="*/ 0 w 241"/>
                <a:gd name="T85" fmla="*/ 1 h 244"/>
                <a:gd name="T86" fmla="*/ 0 w 241"/>
                <a:gd name="T87" fmla="*/ 1 h 244"/>
                <a:gd name="T88" fmla="*/ 0 w 241"/>
                <a:gd name="T89" fmla="*/ 1 h 244"/>
                <a:gd name="T90" fmla="*/ 0 w 241"/>
                <a:gd name="T91" fmla="*/ 1 h 244"/>
                <a:gd name="T92" fmla="*/ 0 w 241"/>
                <a:gd name="T93" fmla="*/ 1 h 244"/>
                <a:gd name="T94" fmla="*/ 0 w 241"/>
                <a:gd name="T95" fmla="*/ 1 h 244"/>
                <a:gd name="T96" fmla="*/ 0 w 241"/>
                <a:gd name="T97" fmla="*/ 1 h 244"/>
                <a:gd name="T98" fmla="*/ 0 w 241"/>
                <a:gd name="T99" fmla="*/ 1 h 244"/>
                <a:gd name="T100" fmla="*/ 0 w 241"/>
                <a:gd name="T101" fmla="*/ 1 h 244"/>
                <a:gd name="T102" fmla="*/ 0 w 241"/>
                <a:gd name="T103" fmla="*/ 1 h 244"/>
                <a:gd name="T104" fmla="*/ 0 w 241"/>
                <a:gd name="T105" fmla="*/ 1 h 244"/>
                <a:gd name="T106" fmla="*/ 0 w 241"/>
                <a:gd name="T107" fmla="*/ 1 h 244"/>
                <a:gd name="T108" fmla="*/ 0 w 241"/>
                <a:gd name="T109" fmla="*/ 1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1"/>
                <a:gd name="T181" fmla="*/ 0 h 244"/>
                <a:gd name="T182" fmla="*/ 241 w 241"/>
                <a:gd name="T183" fmla="*/ 244 h 24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3" name="Freeform 38">
              <a:extLst>
                <a:ext uri="{FF2B5EF4-FFF2-40B4-BE49-F238E27FC236}">
                  <a16:creationId xmlns:a16="http://schemas.microsoft.com/office/drawing/2014/main" id="{D750327C-842B-4C6F-A9B6-57130F175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9" y="2128"/>
              <a:ext cx="816" cy="1044"/>
            </a:xfrm>
            <a:custGeom>
              <a:avLst/>
              <a:gdLst>
                <a:gd name="T0" fmla="*/ 0 w 1635"/>
                <a:gd name="T1" fmla="*/ 1 h 2088"/>
                <a:gd name="T2" fmla="*/ 0 w 1635"/>
                <a:gd name="T3" fmla="*/ 1 h 2088"/>
                <a:gd name="T4" fmla="*/ 0 w 1635"/>
                <a:gd name="T5" fmla="*/ 1 h 2088"/>
                <a:gd name="T6" fmla="*/ 0 w 1635"/>
                <a:gd name="T7" fmla="*/ 1 h 2088"/>
                <a:gd name="T8" fmla="*/ 0 w 1635"/>
                <a:gd name="T9" fmla="*/ 1 h 2088"/>
                <a:gd name="T10" fmla="*/ 0 w 1635"/>
                <a:gd name="T11" fmla="*/ 1 h 2088"/>
                <a:gd name="T12" fmla="*/ 0 w 1635"/>
                <a:gd name="T13" fmla="*/ 1 h 2088"/>
                <a:gd name="T14" fmla="*/ 0 w 1635"/>
                <a:gd name="T15" fmla="*/ 1 h 2088"/>
                <a:gd name="T16" fmla="*/ 0 w 1635"/>
                <a:gd name="T17" fmla="*/ 1 h 2088"/>
                <a:gd name="T18" fmla="*/ 0 w 1635"/>
                <a:gd name="T19" fmla="*/ 1 h 2088"/>
                <a:gd name="T20" fmla="*/ 0 w 1635"/>
                <a:gd name="T21" fmla="*/ 1 h 2088"/>
                <a:gd name="T22" fmla="*/ 0 w 1635"/>
                <a:gd name="T23" fmla="*/ 1 h 2088"/>
                <a:gd name="T24" fmla="*/ 0 w 1635"/>
                <a:gd name="T25" fmla="*/ 1 h 2088"/>
                <a:gd name="T26" fmla="*/ 0 w 1635"/>
                <a:gd name="T27" fmla="*/ 1 h 2088"/>
                <a:gd name="T28" fmla="*/ 0 w 1635"/>
                <a:gd name="T29" fmla="*/ 1 h 2088"/>
                <a:gd name="T30" fmla="*/ 0 w 1635"/>
                <a:gd name="T31" fmla="*/ 1 h 2088"/>
                <a:gd name="T32" fmla="*/ 0 w 1635"/>
                <a:gd name="T33" fmla="*/ 1 h 2088"/>
                <a:gd name="T34" fmla="*/ 0 w 1635"/>
                <a:gd name="T35" fmla="*/ 1 h 2088"/>
                <a:gd name="T36" fmla="*/ 0 w 1635"/>
                <a:gd name="T37" fmla="*/ 1 h 2088"/>
                <a:gd name="T38" fmla="*/ 0 w 1635"/>
                <a:gd name="T39" fmla="*/ 1 h 2088"/>
                <a:gd name="T40" fmla="*/ 0 w 1635"/>
                <a:gd name="T41" fmla="*/ 1 h 2088"/>
                <a:gd name="T42" fmla="*/ 0 w 1635"/>
                <a:gd name="T43" fmla="*/ 1 h 2088"/>
                <a:gd name="T44" fmla="*/ 0 w 1635"/>
                <a:gd name="T45" fmla="*/ 1 h 2088"/>
                <a:gd name="T46" fmla="*/ 0 w 1635"/>
                <a:gd name="T47" fmla="*/ 1 h 2088"/>
                <a:gd name="T48" fmla="*/ 0 w 1635"/>
                <a:gd name="T49" fmla="*/ 1 h 2088"/>
                <a:gd name="T50" fmla="*/ 0 w 1635"/>
                <a:gd name="T51" fmla="*/ 1 h 2088"/>
                <a:gd name="T52" fmla="*/ 0 w 1635"/>
                <a:gd name="T53" fmla="*/ 1 h 2088"/>
                <a:gd name="T54" fmla="*/ 0 w 1635"/>
                <a:gd name="T55" fmla="*/ 1 h 2088"/>
                <a:gd name="T56" fmla="*/ 0 w 1635"/>
                <a:gd name="T57" fmla="*/ 1 h 2088"/>
                <a:gd name="T58" fmla="*/ 0 w 1635"/>
                <a:gd name="T59" fmla="*/ 1 h 2088"/>
                <a:gd name="T60" fmla="*/ 0 w 1635"/>
                <a:gd name="T61" fmla="*/ 1 h 2088"/>
                <a:gd name="T62" fmla="*/ 0 w 1635"/>
                <a:gd name="T63" fmla="*/ 1 h 2088"/>
                <a:gd name="T64" fmla="*/ 0 w 1635"/>
                <a:gd name="T65" fmla="*/ 1 h 2088"/>
                <a:gd name="T66" fmla="*/ 0 w 1635"/>
                <a:gd name="T67" fmla="*/ 1 h 2088"/>
                <a:gd name="T68" fmla="*/ 0 w 1635"/>
                <a:gd name="T69" fmla="*/ 1 h 2088"/>
                <a:gd name="T70" fmla="*/ 0 w 1635"/>
                <a:gd name="T71" fmla="*/ 1 h 2088"/>
                <a:gd name="T72" fmla="*/ 0 w 1635"/>
                <a:gd name="T73" fmla="*/ 1 h 2088"/>
                <a:gd name="T74" fmla="*/ 0 w 1635"/>
                <a:gd name="T75" fmla="*/ 1 h 2088"/>
                <a:gd name="T76" fmla="*/ 0 w 1635"/>
                <a:gd name="T77" fmla="*/ 1 h 2088"/>
                <a:gd name="T78" fmla="*/ 0 w 1635"/>
                <a:gd name="T79" fmla="*/ 1 h 2088"/>
                <a:gd name="T80" fmla="*/ 0 w 1635"/>
                <a:gd name="T81" fmla="*/ 1 h 2088"/>
                <a:gd name="T82" fmla="*/ 0 w 1635"/>
                <a:gd name="T83" fmla="*/ 1 h 2088"/>
                <a:gd name="T84" fmla="*/ 0 w 1635"/>
                <a:gd name="T85" fmla="*/ 1 h 2088"/>
                <a:gd name="T86" fmla="*/ 0 w 1635"/>
                <a:gd name="T87" fmla="*/ 1 h 2088"/>
                <a:gd name="T88" fmla="*/ 0 w 1635"/>
                <a:gd name="T89" fmla="*/ 1 h 2088"/>
                <a:gd name="T90" fmla="*/ 0 w 1635"/>
                <a:gd name="T91" fmla="*/ 1 h 2088"/>
                <a:gd name="T92" fmla="*/ 0 w 1635"/>
                <a:gd name="T93" fmla="*/ 1 h 2088"/>
                <a:gd name="T94" fmla="*/ 0 w 1635"/>
                <a:gd name="T95" fmla="*/ 1 h 2088"/>
                <a:gd name="T96" fmla="*/ 0 w 1635"/>
                <a:gd name="T97" fmla="*/ 1 h 2088"/>
                <a:gd name="T98" fmla="*/ 0 w 1635"/>
                <a:gd name="T99" fmla="*/ 1 h 2088"/>
                <a:gd name="T100" fmla="*/ 0 w 1635"/>
                <a:gd name="T101" fmla="*/ 1 h 2088"/>
                <a:gd name="T102" fmla="*/ 0 w 1635"/>
                <a:gd name="T103" fmla="*/ 1 h 2088"/>
                <a:gd name="T104" fmla="*/ 0 w 1635"/>
                <a:gd name="T105" fmla="*/ 1 h 2088"/>
                <a:gd name="T106" fmla="*/ 0 w 1635"/>
                <a:gd name="T107" fmla="*/ 1 h 2088"/>
                <a:gd name="T108" fmla="*/ 0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35"/>
                <a:gd name="T166" fmla="*/ 0 h 2088"/>
                <a:gd name="T167" fmla="*/ 1635 w 1635"/>
                <a:gd name="T168" fmla="*/ 2088 h 208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4" name="Freeform 39">
              <a:extLst>
                <a:ext uri="{FF2B5EF4-FFF2-40B4-BE49-F238E27FC236}">
                  <a16:creationId xmlns:a16="http://schemas.microsoft.com/office/drawing/2014/main" id="{98ABE67F-D622-447C-9C2A-3C9DABBFF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2276"/>
              <a:ext cx="664" cy="596"/>
            </a:xfrm>
            <a:custGeom>
              <a:avLst/>
              <a:gdLst>
                <a:gd name="T0" fmla="*/ 0 w 1335"/>
                <a:gd name="T1" fmla="*/ 1 h 1192"/>
                <a:gd name="T2" fmla="*/ 0 w 1335"/>
                <a:gd name="T3" fmla="*/ 1 h 1192"/>
                <a:gd name="T4" fmla="*/ 0 w 1335"/>
                <a:gd name="T5" fmla="*/ 1 h 1192"/>
                <a:gd name="T6" fmla="*/ 0 w 1335"/>
                <a:gd name="T7" fmla="*/ 1 h 1192"/>
                <a:gd name="T8" fmla="*/ 0 w 1335"/>
                <a:gd name="T9" fmla="*/ 1 h 1192"/>
                <a:gd name="T10" fmla="*/ 0 w 1335"/>
                <a:gd name="T11" fmla="*/ 1 h 1192"/>
                <a:gd name="T12" fmla="*/ 0 w 1335"/>
                <a:gd name="T13" fmla="*/ 1 h 1192"/>
                <a:gd name="T14" fmla="*/ 0 w 1335"/>
                <a:gd name="T15" fmla="*/ 1 h 1192"/>
                <a:gd name="T16" fmla="*/ 0 w 1335"/>
                <a:gd name="T17" fmla="*/ 1 h 1192"/>
                <a:gd name="T18" fmla="*/ 0 w 1335"/>
                <a:gd name="T19" fmla="*/ 1 h 1192"/>
                <a:gd name="T20" fmla="*/ 0 w 1335"/>
                <a:gd name="T21" fmla="*/ 1 h 1192"/>
                <a:gd name="T22" fmla="*/ 0 w 1335"/>
                <a:gd name="T23" fmla="*/ 1 h 1192"/>
                <a:gd name="T24" fmla="*/ 0 w 1335"/>
                <a:gd name="T25" fmla="*/ 1 h 1192"/>
                <a:gd name="T26" fmla="*/ 0 w 1335"/>
                <a:gd name="T27" fmla="*/ 1 h 1192"/>
                <a:gd name="T28" fmla="*/ 0 w 1335"/>
                <a:gd name="T29" fmla="*/ 1 h 1192"/>
                <a:gd name="T30" fmla="*/ 0 w 1335"/>
                <a:gd name="T31" fmla="*/ 1 h 1192"/>
                <a:gd name="T32" fmla="*/ 0 w 1335"/>
                <a:gd name="T33" fmla="*/ 1 h 1192"/>
                <a:gd name="T34" fmla="*/ 0 w 1335"/>
                <a:gd name="T35" fmla="*/ 1 h 1192"/>
                <a:gd name="T36" fmla="*/ 0 w 1335"/>
                <a:gd name="T37" fmla="*/ 1 h 1192"/>
                <a:gd name="T38" fmla="*/ 0 w 1335"/>
                <a:gd name="T39" fmla="*/ 1 h 1192"/>
                <a:gd name="T40" fmla="*/ 0 w 1335"/>
                <a:gd name="T41" fmla="*/ 1 h 1192"/>
                <a:gd name="T42" fmla="*/ 0 w 1335"/>
                <a:gd name="T43" fmla="*/ 1 h 1192"/>
                <a:gd name="T44" fmla="*/ 0 w 1335"/>
                <a:gd name="T45" fmla="*/ 1 h 1192"/>
                <a:gd name="T46" fmla="*/ 0 w 1335"/>
                <a:gd name="T47" fmla="*/ 1 h 1192"/>
                <a:gd name="T48" fmla="*/ 0 w 1335"/>
                <a:gd name="T49" fmla="*/ 1 h 1192"/>
                <a:gd name="T50" fmla="*/ 0 w 1335"/>
                <a:gd name="T51" fmla="*/ 1 h 1192"/>
                <a:gd name="T52" fmla="*/ 0 w 1335"/>
                <a:gd name="T53" fmla="*/ 1 h 1192"/>
                <a:gd name="T54" fmla="*/ 0 w 1335"/>
                <a:gd name="T55" fmla="*/ 1 h 1192"/>
                <a:gd name="T56" fmla="*/ 0 w 1335"/>
                <a:gd name="T57" fmla="*/ 1 h 1192"/>
                <a:gd name="T58" fmla="*/ 0 w 1335"/>
                <a:gd name="T59" fmla="*/ 1 h 1192"/>
                <a:gd name="T60" fmla="*/ 0 w 1335"/>
                <a:gd name="T61" fmla="*/ 1 h 1192"/>
                <a:gd name="T62" fmla="*/ 0 w 1335"/>
                <a:gd name="T63" fmla="*/ 1 h 1192"/>
                <a:gd name="T64" fmla="*/ 0 w 1335"/>
                <a:gd name="T65" fmla="*/ 1 h 1192"/>
                <a:gd name="T66" fmla="*/ 0 w 1335"/>
                <a:gd name="T67" fmla="*/ 1 h 1192"/>
                <a:gd name="T68" fmla="*/ 0 w 1335"/>
                <a:gd name="T69" fmla="*/ 1 h 1192"/>
                <a:gd name="T70" fmla="*/ 0 w 1335"/>
                <a:gd name="T71" fmla="*/ 1 h 1192"/>
                <a:gd name="T72" fmla="*/ 0 w 1335"/>
                <a:gd name="T73" fmla="*/ 1 h 1192"/>
                <a:gd name="T74" fmla="*/ 0 w 1335"/>
                <a:gd name="T75" fmla="*/ 1 h 1192"/>
                <a:gd name="T76" fmla="*/ 0 w 1335"/>
                <a:gd name="T77" fmla="*/ 1 h 1192"/>
                <a:gd name="T78" fmla="*/ 0 w 1335"/>
                <a:gd name="T79" fmla="*/ 1 h 1192"/>
                <a:gd name="T80" fmla="*/ 0 w 1335"/>
                <a:gd name="T81" fmla="*/ 1 h 1192"/>
                <a:gd name="T82" fmla="*/ 0 w 1335"/>
                <a:gd name="T83" fmla="*/ 1 h 1192"/>
                <a:gd name="T84" fmla="*/ 0 w 1335"/>
                <a:gd name="T85" fmla="*/ 1 h 1192"/>
                <a:gd name="T86" fmla="*/ 0 w 1335"/>
                <a:gd name="T87" fmla="*/ 1 h 1192"/>
                <a:gd name="T88" fmla="*/ 0 w 1335"/>
                <a:gd name="T89" fmla="*/ 1 h 1192"/>
                <a:gd name="T90" fmla="*/ 0 w 1335"/>
                <a:gd name="T91" fmla="*/ 1 h 1192"/>
                <a:gd name="T92" fmla="*/ 0 w 1335"/>
                <a:gd name="T93" fmla="*/ 1 h 1192"/>
                <a:gd name="T94" fmla="*/ 0 w 1335"/>
                <a:gd name="T95" fmla="*/ 1 h 1192"/>
                <a:gd name="T96" fmla="*/ 0 w 1335"/>
                <a:gd name="T97" fmla="*/ 1 h 1192"/>
                <a:gd name="T98" fmla="*/ 0 w 1335"/>
                <a:gd name="T99" fmla="*/ 1 h 1192"/>
                <a:gd name="T100" fmla="*/ 0 w 1335"/>
                <a:gd name="T101" fmla="*/ 1 h 1192"/>
                <a:gd name="T102" fmla="*/ 0 w 1335"/>
                <a:gd name="T103" fmla="*/ 1 h 1192"/>
                <a:gd name="T104" fmla="*/ 0 w 1335"/>
                <a:gd name="T105" fmla="*/ 1 h 1192"/>
                <a:gd name="T106" fmla="*/ 0 w 1335"/>
                <a:gd name="T107" fmla="*/ 1 h 1192"/>
                <a:gd name="T108" fmla="*/ 0 w 1335"/>
                <a:gd name="T109" fmla="*/ 1 h 1192"/>
                <a:gd name="T110" fmla="*/ 0 w 1335"/>
                <a:gd name="T111" fmla="*/ 1 h 1192"/>
                <a:gd name="T112" fmla="*/ 0 w 1335"/>
                <a:gd name="T113" fmla="*/ 1 h 1192"/>
                <a:gd name="T114" fmla="*/ 0 w 1335"/>
                <a:gd name="T115" fmla="*/ 1 h 1192"/>
                <a:gd name="T116" fmla="*/ 0 w 1335"/>
                <a:gd name="T117" fmla="*/ 1 h 1192"/>
                <a:gd name="T118" fmla="*/ 0 w 1335"/>
                <a:gd name="T119" fmla="*/ 1 h 1192"/>
                <a:gd name="T120" fmla="*/ 0 w 1335"/>
                <a:gd name="T121" fmla="*/ 1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35"/>
                <a:gd name="T184" fmla="*/ 0 h 1192"/>
                <a:gd name="T185" fmla="*/ 1335 w 1335"/>
                <a:gd name="T186" fmla="*/ 1192 h 11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5" name="Freeform 40">
              <a:extLst>
                <a:ext uri="{FF2B5EF4-FFF2-40B4-BE49-F238E27FC236}">
                  <a16:creationId xmlns:a16="http://schemas.microsoft.com/office/drawing/2014/main" id="{C7085310-15E7-4877-AA58-3EC7D1511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1968"/>
              <a:ext cx="37" cy="389"/>
            </a:xfrm>
            <a:custGeom>
              <a:avLst/>
              <a:gdLst>
                <a:gd name="T0" fmla="*/ 0 w 75"/>
                <a:gd name="T1" fmla="*/ 0 h 776"/>
                <a:gd name="T2" fmla="*/ 0 w 75"/>
                <a:gd name="T3" fmla="*/ 1 h 776"/>
                <a:gd name="T4" fmla="*/ 0 w 75"/>
                <a:gd name="T5" fmla="*/ 1 h 776"/>
                <a:gd name="T6" fmla="*/ 0 w 75"/>
                <a:gd name="T7" fmla="*/ 1 h 776"/>
                <a:gd name="T8" fmla="*/ 0 w 75"/>
                <a:gd name="T9" fmla="*/ 0 h 776"/>
                <a:gd name="T10" fmla="*/ 0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776"/>
                <a:gd name="T20" fmla="*/ 75 w 75"/>
                <a:gd name="T21" fmla="*/ 776 h 7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6" name="Freeform 41">
              <a:extLst>
                <a:ext uri="{FF2B5EF4-FFF2-40B4-BE49-F238E27FC236}">
                  <a16:creationId xmlns:a16="http://schemas.microsoft.com/office/drawing/2014/main" id="{432DF673-8685-4190-A99F-53E41EB23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8" y="2131"/>
              <a:ext cx="442" cy="1047"/>
            </a:xfrm>
            <a:custGeom>
              <a:avLst/>
              <a:gdLst>
                <a:gd name="T0" fmla="*/ 1 w 882"/>
                <a:gd name="T1" fmla="*/ 0 h 2095"/>
                <a:gd name="T2" fmla="*/ 1 w 882"/>
                <a:gd name="T3" fmla="*/ 0 h 2095"/>
                <a:gd name="T4" fmla="*/ 1 w 882"/>
                <a:gd name="T5" fmla="*/ 0 h 2095"/>
                <a:gd name="T6" fmla="*/ 1 w 882"/>
                <a:gd name="T7" fmla="*/ 0 h 2095"/>
                <a:gd name="T8" fmla="*/ 1 w 882"/>
                <a:gd name="T9" fmla="*/ 0 h 2095"/>
                <a:gd name="T10" fmla="*/ 1 w 882"/>
                <a:gd name="T11" fmla="*/ 0 h 2095"/>
                <a:gd name="T12" fmla="*/ 1 w 882"/>
                <a:gd name="T13" fmla="*/ 0 h 2095"/>
                <a:gd name="T14" fmla="*/ 1 w 882"/>
                <a:gd name="T15" fmla="*/ 0 h 2095"/>
                <a:gd name="T16" fmla="*/ 1 w 882"/>
                <a:gd name="T17" fmla="*/ 0 h 2095"/>
                <a:gd name="T18" fmla="*/ 1 w 882"/>
                <a:gd name="T19" fmla="*/ 0 h 2095"/>
                <a:gd name="T20" fmla="*/ 1 w 882"/>
                <a:gd name="T21" fmla="*/ 0 h 2095"/>
                <a:gd name="T22" fmla="*/ 1 w 882"/>
                <a:gd name="T23" fmla="*/ 0 h 2095"/>
                <a:gd name="T24" fmla="*/ 1 w 882"/>
                <a:gd name="T25" fmla="*/ 0 h 2095"/>
                <a:gd name="T26" fmla="*/ 1 w 882"/>
                <a:gd name="T27" fmla="*/ 0 h 2095"/>
                <a:gd name="T28" fmla="*/ 1 w 882"/>
                <a:gd name="T29" fmla="*/ 0 h 2095"/>
                <a:gd name="T30" fmla="*/ 0 w 882"/>
                <a:gd name="T31" fmla="*/ 0 h 2095"/>
                <a:gd name="T32" fmla="*/ 1 w 882"/>
                <a:gd name="T33" fmla="*/ 0 h 2095"/>
                <a:gd name="T34" fmla="*/ 1 w 882"/>
                <a:gd name="T35" fmla="*/ 0 h 2095"/>
                <a:gd name="T36" fmla="*/ 1 w 882"/>
                <a:gd name="T37" fmla="*/ 0 h 2095"/>
                <a:gd name="T38" fmla="*/ 1 w 882"/>
                <a:gd name="T39" fmla="*/ 0 h 2095"/>
                <a:gd name="T40" fmla="*/ 1 w 882"/>
                <a:gd name="T41" fmla="*/ 0 h 2095"/>
                <a:gd name="T42" fmla="*/ 1 w 882"/>
                <a:gd name="T43" fmla="*/ 0 h 2095"/>
                <a:gd name="T44" fmla="*/ 1 w 882"/>
                <a:gd name="T45" fmla="*/ 0 h 2095"/>
                <a:gd name="T46" fmla="*/ 1 w 882"/>
                <a:gd name="T47" fmla="*/ 0 h 2095"/>
                <a:gd name="T48" fmla="*/ 1 w 882"/>
                <a:gd name="T49" fmla="*/ 0 h 2095"/>
                <a:gd name="T50" fmla="*/ 1 w 882"/>
                <a:gd name="T51" fmla="*/ 0 h 2095"/>
                <a:gd name="T52" fmla="*/ 1 w 882"/>
                <a:gd name="T53" fmla="*/ 0 h 2095"/>
                <a:gd name="T54" fmla="*/ 1 w 882"/>
                <a:gd name="T55" fmla="*/ 0 h 2095"/>
                <a:gd name="T56" fmla="*/ 1 w 882"/>
                <a:gd name="T57" fmla="*/ 0 h 2095"/>
                <a:gd name="T58" fmla="*/ 1 w 882"/>
                <a:gd name="T59" fmla="*/ 0 h 2095"/>
                <a:gd name="T60" fmla="*/ 1 w 882"/>
                <a:gd name="T61" fmla="*/ 0 h 2095"/>
                <a:gd name="T62" fmla="*/ 1 w 882"/>
                <a:gd name="T63" fmla="*/ 0 h 2095"/>
                <a:gd name="T64" fmla="*/ 1 w 882"/>
                <a:gd name="T65" fmla="*/ 0 h 2095"/>
                <a:gd name="T66" fmla="*/ 1 w 882"/>
                <a:gd name="T67" fmla="*/ 0 h 2095"/>
                <a:gd name="T68" fmla="*/ 1 w 882"/>
                <a:gd name="T69" fmla="*/ 0 h 2095"/>
                <a:gd name="T70" fmla="*/ 1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82"/>
                <a:gd name="T109" fmla="*/ 0 h 2095"/>
                <a:gd name="T110" fmla="*/ 882 w 882"/>
                <a:gd name="T111" fmla="*/ 2095 h 20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7" name="Freeform 42">
              <a:extLst>
                <a:ext uri="{FF2B5EF4-FFF2-40B4-BE49-F238E27FC236}">
                  <a16:creationId xmlns:a16="http://schemas.microsoft.com/office/drawing/2014/main" id="{A0AFBC88-59C0-4338-A974-F7237F1D1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280"/>
              <a:ext cx="192" cy="339"/>
            </a:xfrm>
            <a:custGeom>
              <a:avLst/>
              <a:gdLst>
                <a:gd name="T0" fmla="*/ 1 w 382"/>
                <a:gd name="T1" fmla="*/ 0 h 677"/>
                <a:gd name="T2" fmla="*/ 1 w 382"/>
                <a:gd name="T3" fmla="*/ 1 h 677"/>
                <a:gd name="T4" fmla="*/ 1 w 382"/>
                <a:gd name="T5" fmla="*/ 1 h 677"/>
                <a:gd name="T6" fmla="*/ 1 w 382"/>
                <a:gd name="T7" fmla="*/ 1 h 677"/>
                <a:gd name="T8" fmla="*/ 1 w 382"/>
                <a:gd name="T9" fmla="*/ 1 h 677"/>
                <a:gd name="T10" fmla="*/ 1 w 382"/>
                <a:gd name="T11" fmla="*/ 1 h 677"/>
                <a:gd name="T12" fmla="*/ 1 w 382"/>
                <a:gd name="T13" fmla="*/ 1 h 677"/>
                <a:gd name="T14" fmla="*/ 1 w 382"/>
                <a:gd name="T15" fmla="*/ 1 h 677"/>
                <a:gd name="T16" fmla="*/ 1 w 382"/>
                <a:gd name="T17" fmla="*/ 1 h 677"/>
                <a:gd name="T18" fmla="*/ 1 w 382"/>
                <a:gd name="T19" fmla="*/ 1 h 677"/>
                <a:gd name="T20" fmla="*/ 1 w 382"/>
                <a:gd name="T21" fmla="*/ 1 h 677"/>
                <a:gd name="T22" fmla="*/ 1 w 382"/>
                <a:gd name="T23" fmla="*/ 1 h 677"/>
                <a:gd name="T24" fmla="*/ 1 w 382"/>
                <a:gd name="T25" fmla="*/ 1 h 677"/>
                <a:gd name="T26" fmla="*/ 1 w 382"/>
                <a:gd name="T27" fmla="*/ 1 h 677"/>
                <a:gd name="T28" fmla="*/ 1 w 382"/>
                <a:gd name="T29" fmla="*/ 1 h 677"/>
                <a:gd name="T30" fmla="*/ 1 w 382"/>
                <a:gd name="T31" fmla="*/ 1 h 677"/>
                <a:gd name="T32" fmla="*/ 1 w 382"/>
                <a:gd name="T33" fmla="*/ 1 h 677"/>
                <a:gd name="T34" fmla="*/ 0 w 382"/>
                <a:gd name="T35" fmla="*/ 1 h 677"/>
                <a:gd name="T36" fmla="*/ 0 w 382"/>
                <a:gd name="T37" fmla="*/ 1 h 677"/>
                <a:gd name="T38" fmla="*/ 1 w 382"/>
                <a:gd name="T39" fmla="*/ 1 h 677"/>
                <a:gd name="T40" fmla="*/ 1 w 382"/>
                <a:gd name="T41" fmla="*/ 1 h 677"/>
                <a:gd name="T42" fmla="*/ 1 w 382"/>
                <a:gd name="T43" fmla="*/ 1 h 677"/>
                <a:gd name="T44" fmla="*/ 1 w 382"/>
                <a:gd name="T45" fmla="*/ 1 h 677"/>
                <a:gd name="T46" fmla="*/ 1 w 382"/>
                <a:gd name="T47" fmla="*/ 1 h 677"/>
                <a:gd name="T48" fmla="*/ 1 w 382"/>
                <a:gd name="T49" fmla="*/ 1 h 677"/>
                <a:gd name="T50" fmla="*/ 1 w 382"/>
                <a:gd name="T51" fmla="*/ 1 h 677"/>
                <a:gd name="T52" fmla="*/ 1 w 382"/>
                <a:gd name="T53" fmla="*/ 1 h 677"/>
                <a:gd name="T54" fmla="*/ 1 w 382"/>
                <a:gd name="T55" fmla="*/ 1 h 677"/>
                <a:gd name="T56" fmla="*/ 1 w 382"/>
                <a:gd name="T57" fmla="*/ 1 h 677"/>
                <a:gd name="T58" fmla="*/ 1 w 382"/>
                <a:gd name="T59" fmla="*/ 1 h 677"/>
                <a:gd name="T60" fmla="*/ 1 w 382"/>
                <a:gd name="T61" fmla="*/ 1 h 677"/>
                <a:gd name="T62" fmla="*/ 1 w 382"/>
                <a:gd name="T63" fmla="*/ 1 h 677"/>
                <a:gd name="T64" fmla="*/ 1 w 382"/>
                <a:gd name="T65" fmla="*/ 1 h 677"/>
                <a:gd name="T66" fmla="*/ 1 w 382"/>
                <a:gd name="T67" fmla="*/ 1 h 677"/>
                <a:gd name="T68" fmla="*/ 1 w 382"/>
                <a:gd name="T69" fmla="*/ 1 h 677"/>
                <a:gd name="T70" fmla="*/ 1 w 382"/>
                <a:gd name="T71" fmla="*/ 1 h 677"/>
                <a:gd name="T72" fmla="*/ 1 w 382"/>
                <a:gd name="T73" fmla="*/ 1 h 677"/>
                <a:gd name="T74" fmla="*/ 1 w 382"/>
                <a:gd name="T75" fmla="*/ 1 h 677"/>
                <a:gd name="T76" fmla="*/ 1 w 382"/>
                <a:gd name="T77" fmla="*/ 1 h 677"/>
                <a:gd name="T78" fmla="*/ 1 w 382"/>
                <a:gd name="T79" fmla="*/ 1 h 677"/>
                <a:gd name="T80" fmla="*/ 1 w 382"/>
                <a:gd name="T81" fmla="*/ 1 h 677"/>
                <a:gd name="T82" fmla="*/ 1 w 382"/>
                <a:gd name="T83" fmla="*/ 1 h 677"/>
                <a:gd name="T84" fmla="*/ 1 w 382"/>
                <a:gd name="T85" fmla="*/ 1 h 677"/>
                <a:gd name="T86" fmla="*/ 1 w 382"/>
                <a:gd name="T87" fmla="*/ 1 h 677"/>
                <a:gd name="T88" fmla="*/ 1 w 382"/>
                <a:gd name="T89" fmla="*/ 1 h 677"/>
                <a:gd name="T90" fmla="*/ 1 w 382"/>
                <a:gd name="T91" fmla="*/ 1 h 677"/>
                <a:gd name="T92" fmla="*/ 1 w 382"/>
                <a:gd name="T93" fmla="*/ 0 h 677"/>
                <a:gd name="T94" fmla="*/ 1 w 382"/>
                <a:gd name="T95" fmla="*/ 0 h 677"/>
                <a:gd name="T96" fmla="*/ 1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82"/>
                <a:gd name="T148" fmla="*/ 0 h 677"/>
                <a:gd name="T149" fmla="*/ 382 w 382"/>
                <a:gd name="T150" fmla="*/ 677 h 67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8" name="Freeform 43">
              <a:extLst>
                <a:ext uri="{FF2B5EF4-FFF2-40B4-BE49-F238E27FC236}">
                  <a16:creationId xmlns:a16="http://schemas.microsoft.com/office/drawing/2014/main" id="{1FD382B9-1066-441A-87BF-1E50EFD82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0" y="1961"/>
              <a:ext cx="31" cy="277"/>
            </a:xfrm>
            <a:custGeom>
              <a:avLst/>
              <a:gdLst>
                <a:gd name="T0" fmla="*/ 0 w 61"/>
                <a:gd name="T1" fmla="*/ 0 h 551"/>
                <a:gd name="T2" fmla="*/ 0 w 61"/>
                <a:gd name="T3" fmla="*/ 1 h 551"/>
                <a:gd name="T4" fmla="*/ 0 w 61"/>
                <a:gd name="T5" fmla="*/ 1 h 551"/>
                <a:gd name="T6" fmla="*/ 0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551"/>
                <a:gd name="T20" fmla="*/ 61 w 61"/>
                <a:gd name="T21" fmla="*/ 551 h 5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29" name="Freeform 44">
              <a:extLst>
                <a:ext uri="{FF2B5EF4-FFF2-40B4-BE49-F238E27FC236}">
                  <a16:creationId xmlns:a16="http://schemas.microsoft.com/office/drawing/2014/main" id="{44F40991-C116-4822-8DB2-4743C9C1E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6" y="1954"/>
              <a:ext cx="29" cy="262"/>
            </a:xfrm>
            <a:custGeom>
              <a:avLst/>
              <a:gdLst>
                <a:gd name="T0" fmla="*/ 0 w 60"/>
                <a:gd name="T1" fmla="*/ 0 h 522"/>
                <a:gd name="T2" fmla="*/ 1 w 60"/>
                <a:gd name="T3" fmla="*/ 1 h 522"/>
                <a:gd name="T4" fmla="*/ 1 w 60"/>
                <a:gd name="T5" fmla="*/ 1 h 522"/>
                <a:gd name="T6" fmla="*/ 1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22"/>
                <a:gd name="T20" fmla="*/ 60 w 60"/>
                <a:gd name="T21" fmla="*/ 522 h 5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0" name="Freeform 45">
              <a:extLst>
                <a:ext uri="{FF2B5EF4-FFF2-40B4-BE49-F238E27FC236}">
                  <a16:creationId xmlns:a16="http://schemas.microsoft.com/office/drawing/2014/main" id="{81C19C0C-433C-41D4-AAB9-106440A8A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2028"/>
              <a:ext cx="18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0 h 245"/>
                <a:gd name="T4" fmla="*/ 1 w 38"/>
                <a:gd name="T5" fmla="*/ 0 h 245"/>
                <a:gd name="T6" fmla="*/ 1 w 38"/>
                <a:gd name="T7" fmla="*/ 0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245"/>
                <a:gd name="T20" fmla="*/ 38 w 38"/>
                <a:gd name="T21" fmla="*/ 245 h 2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1" name="Freeform 46">
              <a:extLst>
                <a:ext uri="{FF2B5EF4-FFF2-40B4-BE49-F238E27FC236}">
                  <a16:creationId xmlns:a16="http://schemas.microsoft.com/office/drawing/2014/main" id="{37EB46D7-E205-405B-8398-9C3A7DAF04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2455"/>
              <a:ext cx="24" cy="183"/>
            </a:xfrm>
            <a:custGeom>
              <a:avLst/>
              <a:gdLst>
                <a:gd name="T0" fmla="*/ 0 w 44"/>
                <a:gd name="T1" fmla="*/ 1 h 364"/>
                <a:gd name="T2" fmla="*/ 1 w 44"/>
                <a:gd name="T3" fmla="*/ 1 h 364"/>
                <a:gd name="T4" fmla="*/ 1 w 44"/>
                <a:gd name="T5" fmla="*/ 1 h 364"/>
                <a:gd name="T6" fmla="*/ 1 w 44"/>
                <a:gd name="T7" fmla="*/ 0 h 364"/>
                <a:gd name="T8" fmla="*/ 0 w 44"/>
                <a:gd name="T9" fmla="*/ 1 h 364"/>
                <a:gd name="T10" fmla="*/ 0 w 44"/>
                <a:gd name="T11" fmla="*/ 1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364"/>
                <a:gd name="T20" fmla="*/ 44 w 44"/>
                <a:gd name="T21" fmla="*/ 364 h 3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2" name="Freeform 47">
              <a:extLst>
                <a:ext uri="{FF2B5EF4-FFF2-40B4-BE49-F238E27FC236}">
                  <a16:creationId xmlns:a16="http://schemas.microsoft.com/office/drawing/2014/main" id="{62A24FAB-26DB-415F-ACCA-644968D25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1" y="2578"/>
              <a:ext cx="26" cy="603"/>
            </a:xfrm>
            <a:custGeom>
              <a:avLst/>
              <a:gdLst>
                <a:gd name="T0" fmla="*/ 0 w 50"/>
                <a:gd name="T1" fmla="*/ 1 h 1208"/>
                <a:gd name="T2" fmla="*/ 0 w 50"/>
                <a:gd name="T3" fmla="*/ 1 h 1208"/>
                <a:gd name="T4" fmla="*/ 1 w 50"/>
                <a:gd name="T5" fmla="*/ 1 h 1208"/>
                <a:gd name="T6" fmla="*/ 1 w 50"/>
                <a:gd name="T7" fmla="*/ 0 h 1208"/>
                <a:gd name="T8" fmla="*/ 0 w 50"/>
                <a:gd name="T9" fmla="*/ 1 h 1208"/>
                <a:gd name="T10" fmla="*/ 0 w 50"/>
                <a:gd name="T11" fmla="*/ 1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208"/>
                <a:gd name="T20" fmla="*/ 50 w 50"/>
                <a:gd name="T21" fmla="*/ 1208 h 1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3" name="Freeform 48">
              <a:extLst>
                <a:ext uri="{FF2B5EF4-FFF2-40B4-BE49-F238E27FC236}">
                  <a16:creationId xmlns:a16="http://schemas.microsoft.com/office/drawing/2014/main" id="{118F07A6-98A3-4585-A876-33481B3180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3" y="2539"/>
              <a:ext cx="27" cy="635"/>
            </a:xfrm>
            <a:custGeom>
              <a:avLst/>
              <a:gdLst>
                <a:gd name="T0" fmla="*/ 0 w 53"/>
                <a:gd name="T1" fmla="*/ 1 h 1275"/>
                <a:gd name="T2" fmla="*/ 0 w 53"/>
                <a:gd name="T3" fmla="*/ 1 h 1275"/>
                <a:gd name="T4" fmla="*/ 0 w 53"/>
                <a:gd name="T5" fmla="*/ 1 h 1275"/>
                <a:gd name="T6" fmla="*/ 0 w 53"/>
                <a:gd name="T7" fmla="*/ 0 h 1275"/>
                <a:gd name="T8" fmla="*/ 0 w 53"/>
                <a:gd name="T9" fmla="*/ 1 h 1275"/>
                <a:gd name="T10" fmla="*/ 0 w 53"/>
                <a:gd name="T11" fmla="*/ 1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275"/>
                <a:gd name="T20" fmla="*/ 53 w 53"/>
                <a:gd name="T21" fmla="*/ 1275 h 12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4" name="Freeform 49">
              <a:extLst>
                <a:ext uri="{FF2B5EF4-FFF2-40B4-BE49-F238E27FC236}">
                  <a16:creationId xmlns:a16="http://schemas.microsoft.com/office/drawing/2014/main" id="{844A542E-5279-4132-A017-077FC99D8A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2443"/>
              <a:ext cx="349" cy="275"/>
            </a:xfrm>
            <a:custGeom>
              <a:avLst/>
              <a:gdLst>
                <a:gd name="T0" fmla="*/ 1 w 698"/>
                <a:gd name="T1" fmla="*/ 1 h 549"/>
                <a:gd name="T2" fmla="*/ 1 w 698"/>
                <a:gd name="T3" fmla="*/ 0 h 549"/>
                <a:gd name="T4" fmla="*/ 1 w 698"/>
                <a:gd name="T5" fmla="*/ 1 h 549"/>
                <a:gd name="T6" fmla="*/ 0 w 698"/>
                <a:gd name="T7" fmla="*/ 1 h 549"/>
                <a:gd name="T8" fmla="*/ 1 w 698"/>
                <a:gd name="T9" fmla="*/ 1 h 549"/>
                <a:gd name="T10" fmla="*/ 1 w 698"/>
                <a:gd name="T11" fmla="*/ 1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8"/>
                <a:gd name="T19" fmla="*/ 0 h 549"/>
                <a:gd name="T20" fmla="*/ 698 w 698"/>
                <a:gd name="T21" fmla="*/ 549 h 5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5" name="Freeform 50">
              <a:extLst>
                <a:ext uri="{FF2B5EF4-FFF2-40B4-BE49-F238E27FC236}">
                  <a16:creationId xmlns:a16="http://schemas.microsoft.com/office/drawing/2014/main" id="{C2FF23C0-D2E5-4BA1-97AF-9530254A1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2752"/>
              <a:ext cx="303" cy="226"/>
            </a:xfrm>
            <a:custGeom>
              <a:avLst/>
              <a:gdLst>
                <a:gd name="T0" fmla="*/ 1 w 605"/>
                <a:gd name="T1" fmla="*/ 1 h 451"/>
                <a:gd name="T2" fmla="*/ 1 w 605"/>
                <a:gd name="T3" fmla="*/ 1 h 451"/>
                <a:gd name="T4" fmla="*/ 1 w 605"/>
                <a:gd name="T5" fmla="*/ 1 h 451"/>
                <a:gd name="T6" fmla="*/ 1 w 605"/>
                <a:gd name="T7" fmla="*/ 1 h 451"/>
                <a:gd name="T8" fmla="*/ 1 w 605"/>
                <a:gd name="T9" fmla="*/ 1 h 451"/>
                <a:gd name="T10" fmla="*/ 1 w 605"/>
                <a:gd name="T11" fmla="*/ 1 h 451"/>
                <a:gd name="T12" fmla="*/ 1 w 605"/>
                <a:gd name="T13" fmla="*/ 1 h 451"/>
                <a:gd name="T14" fmla="*/ 1 w 605"/>
                <a:gd name="T15" fmla="*/ 1 h 451"/>
                <a:gd name="T16" fmla="*/ 1 w 605"/>
                <a:gd name="T17" fmla="*/ 1 h 451"/>
                <a:gd name="T18" fmla="*/ 1 w 605"/>
                <a:gd name="T19" fmla="*/ 1 h 451"/>
                <a:gd name="T20" fmla="*/ 1 w 605"/>
                <a:gd name="T21" fmla="*/ 1 h 451"/>
                <a:gd name="T22" fmla="*/ 1 w 605"/>
                <a:gd name="T23" fmla="*/ 1 h 451"/>
                <a:gd name="T24" fmla="*/ 1 w 605"/>
                <a:gd name="T25" fmla="*/ 1 h 451"/>
                <a:gd name="T26" fmla="*/ 1 w 605"/>
                <a:gd name="T27" fmla="*/ 1 h 451"/>
                <a:gd name="T28" fmla="*/ 1 w 605"/>
                <a:gd name="T29" fmla="*/ 1 h 451"/>
                <a:gd name="T30" fmla="*/ 1 w 605"/>
                <a:gd name="T31" fmla="*/ 1 h 451"/>
                <a:gd name="T32" fmla="*/ 1 w 605"/>
                <a:gd name="T33" fmla="*/ 1 h 451"/>
                <a:gd name="T34" fmla="*/ 1 w 605"/>
                <a:gd name="T35" fmla="*/ 1 h 451"/>
                <a:gd name="T36" fmla="*/ 1 w 605"/>
                <a:gd name="T37" fmla="*/ 1 h 451"/>
                <a:gd name="T38" fmla="*/ 1 w 605"/>
                <a:gd name="T39" fmla="*/ 1 h 451"/>
                <a:gd name="T40" fmla="*/ 1 w 605"/>
                <a:gd name="T41" fmla="*/ 1 h 451"/>
                <a:gd name="T42" fmla="*/ 1 w 605"/>
                <a:gd name="T43" fmla="*/ 1 h 451"/>
                <a:gd name="T44" fmla="*/ 1 w 605"/>
                <a:gd name="T45" fmla="*/ 1 h 451"/>
                <a:gd name="T46" fmla="*/ 1 w 605"/>
                <a:gd name="T47" fmla="*/ 1 h 451"/>
                <a:gd name="T48" fmla="*/ 1 w 605"/>
                <a:gd name="T49" fmla="*/ 1 h 451"/>
                <a:gd name="T50" fmla="*/ 1 w 605"/>
                <a:gd name="T51" fmla="*/ 1 h 451"/>
                <a:gd name="T52" fmla="*/ 1 w 605"/>
                <a:gd name="T53" fmla="*/ 1 h 451"/>
                <a:gd name="T54" fmla="*/ 0 w 605"/>
                <a:gd name="T55" fmla="*/ 1 h 451"/>
                <a:gd name="T56" fmla="*/ 1 w 605"/>
                <a:gd name="T57" fmla="*/ 1 h 451"/>
                <a:gd name="T58" fmla="*/ 1 w 605"/>
                <a:gd name="T59" fmla="*/ 1 h 451"/>
                <a:gd name="T60" fmla="*/ 1 w 605"/>
                <a:gd name="T61" fmla="*/ 1 h 451"/>
                <a:gd name="T62" fmla="*/ 1 w 605"/>
                <a:gd name="T63" fmla="*/ 1 h 451"/>
                <a:gd name="T64" fmla="*/ 1 w 605"/>
                <a:gd name="T65" fmla="*/ 0 h 451"/>
                <a:gd name="T66" fmla="*/ 1 w 605"/>
                <a:gd name="T67" fmla="*/ 1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05"/>
                <a:gd name="T103" fmla="*/ 0 h 451"/>
                <a:gd name="T104" fmla="*/ 605 w 605"/>
                <a:gd name="T105" fmla="*/ 451 h 4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6" name="Freeform 51">
              <a:extLst>
                <a:ext uri="{FF2B5EF4-FFF2-40B4-BE49-F238E27FC236}">
                  <a16:creationId xmlns:a16="http://schemas.microsoft.com/office/drawing/2014/main" id="{8DE683D2-690D-44B3-A193-0E62BBF35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7" y="2968"/>
              <a:ext cx="184" cy="150"/>
            </a:xfrm>
            <a:custGeom>
              <a:avLst/>
              <a:gdLst>
                <a:gd name="T0" fmla="*/ 1 w 371"/>
                <a:gd name="T1" fmla="*/ 0 h 307"/>
                <a:gd name="T2" fmla="*/ 1 w 371"/>
                <a:gd name="T3" fmla="*/ 0 h 307"/>
                <a:gd name="T4" fmla="*/ 1 w 371"/>
                <a:gd name="T5" fmla="*/ 1 h 307"/>
                <a:gd name="T6" fmla="*/ 1 w 371"/>
                <a:gd name="T7" fmla="*/ 1 h 307"/>
                <a:gd name="T8" fmla="*/ 1 w 371"/>
                <a:gd name="T9" fmla="*/ 1 h 307"/>
                <a:gd name="T10" fmla="*/ 1 w 371"/>
                <a:gd name="T11" fmla="*/ 1 h 307"/>
                <a:gd name="T12" fmla="*/ 1 w 371"/>
                <a:gd name="T13" fmla="*/ 1 h 307"/>
                <a:gd name="T14" fmla="*/ 1 w 371"/>
                <a:gd name="T15" fmla="*/ 1 h 307"/>
                <a:gd name="T16" fmla="*/ 1 w 371"/>
                <a:gd name="T17" fmla="*/ 1 h 307"/>
                <a:gd name="T18" fmla="*/ 1 w 371"/>
                <a:gd name="T19" fmla="*/ 1 h 307"/>
                <a:gd name="T20" fmla="*/ 1 w 371"/>
                <a:gd name="T21" fmla="*/ 1 h 307"/>
                <a:gd name="T22" fmla="*/ 1 w 371"/>
                <a:gd name="T23" fmla="*/ 1 h 307"/>
                <a:gd name="T24" fmla="*/ 1 w 371"/>
                <a:gd name="T25" fmla="*/ 1 h 307"/>
                <a:gd name="T26" fmla="*/ 1 w 371"/>
                <a:gd name="T27" fmla="*/ 1 h 307"/>
                <a:gd name="T28" fmla="*/ 1 w 371"/>
                <a:gd name="T29" fmla="*/ 1 h 307"/>
                <a:gd name="T30" fmla="*/ 1 w 371"/>
                <a:gd name="T31" fmla="*/ 1 h 307"/>
                <a:gd name="T32" fmla="*/ 1 w 371"/>
                <a:gd name="T33" fmla="*/ 1 h 307"/>
                <a:gd name="T34" fmla="*/ 1 w 371"/>
                <a:gd name="T35" fmla="*/ 1 h 307"/>
                <a:gd name="T36" fmla="*/ 1 w 371"/>
                <a:gd name="T37" fmla="*/ 1 h 307"/>
                <a:gd name="T38" fmla="*/ 1 w 371"/>
                <a:gd name="T39" fmla="*/ 1 h 307"/>
                <a:gd name="T40" fmla="*/ 1 w 371"/>
                <a:gd name="T41" fmla="*/ 1 h 307"/>
                <a:gd name="T42" fmla="*/ 1 w 371"/>
                <a:gd name="T43" fmla="*/ 1 h 307"/>
                <a:gd name="T44" fmla="*/ 1 w 371"/>
                <a:gd name="T45" fmla="*/ 1 h 307"/>
                <a:gd name="T46" fmla="*/ 1 w 371"/>
                <a:gd name="T47" fmla="*/ 1 h 307"/>
                <a:gd name="T48" fmla="*/ 1 w 371"/>
                <a:gd name="T49" fmla="*/ 1 h 307"/>
                <a:gd name="T50" fmla="*/ 1 w 371"/>
                <a:gd name="T51" fmla="*/ 1 h 307"/>
                <a:gd name="T52" fmla="*/ 1 w 371"/>
                <a:gd name="T53" fmla="*/ 1 h 307"/>
                <a:gd name="T54" fmla="*/ 1 w 371"/>
                <a:gd name="T55" fmla="*/ 1 h 307"/>
                <a:gd name="T56" fmla="*/ 1 w 371"/>
                <a:gd name="T57" fmla="*/ 1 h 307"/>
                <a:gd name="T58" fmla="*/ 1 w 371"/>
                <a:gd name="T59" fmla="*/ 1 h 307"/>
                <a:gd name="T60" fmla="*/ 1 w 371"/>
                <a:gd name="T61" fmla="*/ 1 h 307"/>
                <a:gd name="T62" fmla="*/ 1 w 371"/>
                <a:gd name="T63" fmla="*/ 1 h 307"/>
                <a:gd name="T64" fmla="*/ 1 w 371"/>
                <a:gd name="T65" fmla="*/ 1 h 307"/>
                <a:gd name="T66" fmla="*/ 1 w 371"/>
                <a:gd name="T67" fmla="*/ 1 h 307"/>
                <a:gd name="T68" fmla="*/ 1 w 371"/>
                <a:gd name="T69" fmla="*/ 1 h 307"/>
                <a:gd name="T70" fmla="*/ 1 w 371"/>
                <a:gd name="T71" fmla="*/ 1 h 307"/>
                <a:gd name="T72" fmla="*/ 1 w 371"/>
                <a:gd name="T73" fmla="*/ 1 h 307"/>
                <a:gd name="T74" fmla="*/ 1 w 371"/>
                <a:gd name="T75" fmla="*/ 1 h 307"/>
                <a:gd name="T76" fmla="*/ 1 w 371"/>
                <a:gd name="T77" fmla="*/ 1 h 307"/>
                <a:gd name="T78" fmla="*/ 1 w 371"/>
                <a:gd name="T79" fmla="*/ 1 h 307"/>
                <a:gd name="T80" fmla="*/ 1 w 371"/>
                <a:gd name="T81" fmla="*/ 1 h 307"/>
                <a:gd name="T82" fmla="*/ 1 w 371"/>
                <a:gd name="T83" fmla="*/ 1 h 307"/>
                <a:gd name="T84" fmla="*/ 1 w 371"/>
                <a:gd name="T85" fmla="*/ 1 h 307"/>
                <a:gd name="T86" fmla="*/ 1 w 371"/>
                <a:gd name="T87" fmla="*/ 1 h 307"/>
                <a:gd name="T88" fmla="*/ 1 w 371"/>
                <a:gd name="T89" fmla="*/ 1 h 307"/>
                <a:gd name="T90" fmla="*/ 1 w 371"/>
                <a:gd name="T91" fmla="*/ 1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1 w 371"/>
                <a:gd name="T103" fmla="*/ 1 h 307"/>
                <a:gd name="T104" fmla="*/ 1 w 371"/>
                <a:gd name="T105" fmla="*/ 1 h 307"/>
                <a:gd name="T106" fmla="*/ 1 w 371"/>
                <a:gd name="T107" fmla="*/ 1 h 307"/>
                <a:gd name="T108" fmla="*/ 1 w 371"/>
                <a:gd name="T109" fmla="*/ 1 h 307"/>
                <a:gd name="T110" fmla="*/ 1 w 371"/>
                <a:gd name="T111" fmla="*/ 1 h 307"/>
                <a:gd name="T112" fmla="*/ 1 w 371"/>
                <a:gd name="T113" fmla="*/ 0 h 307"/>
                <a:gd name="T114" fmla="*/ 1 w 371"/>
                <a:gd name="T115" fmla="*/ 0 h 307"/>
                <a:gd name="T116" fmla="*/ 1 w 371"/>
                <a:gd name="T117" fmla="*/ 0 h 307"/>
                <a:gd name="T118" fmla="*/ 1 w 371"/>
                <a:gd name="T119" fmla="*/ 0 h 307"/>
                <a:gd name="T120" fmla="*/ 1 w 371"/>
                <a:gd name="T121" fmla="*/ 0 h 307"/>
                <a:gd name="T122" fmla="*/ 1 w 371"/>
                <a:gd name="T123" fmla="*/ 0 h 307"/>
                <a:gd name="T124" fmla="*/ 1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71"/>
                <a:gd name="T190" fmla="*/ 0 h 307"/>
                <a:gd name="T191" fmla="*/ 371 w 371"/>
                <a:gd name="T192" fmla="*/ 307 h 30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7" name="Freeform 52">
              <a:extLst>
                <a:ext uri="{FF2B5EF4-FFF2-40B4-BE49-F238E27FC236}">
                  <a16:creationId xmlns:a16="http://schemas.microsoft.com/office/drawing/2014/main" id="{F89A8DE0-779E-4C01-81EE-9A54CC9DD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3" y="2635"/>
              <a:ext cx="24" cy="96"/>
            </a:xfrm>
            <a:custGeom>
              <a:avLst/>
              <a:gdLst>
                <a:gd name="T0" fmla="*/ 0 w 45"/>
                <a:gd name="T1" fmla="*/ 1 h 192"/>
                <a:gd name="T2" fmla="*/ 0 w 45"/>
                <a:gd name="T3" fmla="*/ 1 h 192"/>
                <a:gd name="T4" fmla="*/ 1 w 45"/>
                <a:gd name="T5" fmla="*/ 1 h 192"/>
                <a:gd name="T6" fmla="*/ 1 w 45"/>
                <a:gd name="T7" fmla="*/ 0 h 192"/>
                <a:gd name="T8" fmla="*/ 0 w 45"/>
                <a:gd name="T9" fmla="*/ 1 h 192"/>
                <a:gd name="T10" fmla="*/ 0 w 45"/>
                <a:gd name="T11" fmla="*/ 1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92"/>
                <a:gd name="T20" fmla="*/ 45 w 45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8" name="Freeform 53">
              <a:extLst>
                <a:ext uri="{FF2B5EF4-FFF2-40B4-BE49-F238E27FC236}">
                  <a16:creationId xmlns:a16="http://schemas.microsoft.com/office/drawing/2014/main" id="{5FA29C54-F60D-428D-9B93-C3573C1A5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" y="2900"/>
              <a:ext cx="22" cy="237"/>
            </a:xfrm>
            <a:custGeom>
              <a:avLst/>
              <a:gdLst>
                <a:gd name="T0" fmla="*/ 1 w 46"/>
                <a:gd name="T1" fmla="*/ 1 h 474"/>
                <a:gd name="T2" fmla="*/ 0 w 46"/>
                <a:gd name="T3" fmla="*/ 1 h 474"/>
                <a:gd name="T4" fmla="*/ 1 w 46"/>
                <a:gd name="T5" fmla="*/ 1 h 474"/>
                <a:gd name="T6" fmla="*/ 1 w 46"/>
                <a:gd name="T7" fmla="*/ 0 h 474"/>
                <a:gd name="T8" fmla="*/ 1 w 46"/>
                <a:gd name="T9" fmla="*/ 1 h 474"/>
                <a:gd name="T10" fmla="*/ 1 w 46"/>
                <a:gd name="T11" fmla="*/ 1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"/>
                <a:gd name="T19" fmla="*/ 0 h 474"/>
                <a:gd name="T20" fmla="*/ 46 w 46"/>
                <a:gd name="T21" fmla="*/ 474 h 4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39" name="Freeform 54">
              <a:extLst>
                <a:ext uri="{FF2B5EF4-FFF2-40B4-BE49-F238E27FC236}">
                  <a16:creationId xmlns:a16="http://schemas.microsoft.com/office/drawing/2014/main" id="{F78E3924-D54A-4759-BC75-C740DB853B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76"/>
            </a:xfrm>
            <a:custGeom>
              <a:avLst/>
              <a:gdLst>
                <a:gd name="T0" fmla="*/ 1 w 50"/>
                <a:gd name="T1" fmla="*/ 1 h 162"/>
                <a:gd name="T2" fmla="*/ 0 w 50"/>
                <a:gd name="T3" fmla="*/ 1 h 162"/>
                <a:gd name="T4" fmla="*/ 1 w 50"/>
                <a:gd name="T5" fmla="*/ 1 h 162"/>
                <a:gd name="T6" fmla="*/ 1 w 50"/>
                <a:gd name="T7" fmla="*/ 0 h 162"/>
                <a:gd name="T8" fmla="*/ 1 w 50"/>
                <a:gd name="T9" fmla="*/ 1 h 162"/>
                <a:gd name="T10" fmla="*/ 1 w 50"/>
                <a:gd name="T11" fmla="*/ 1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62"/>
                <a:gd name="T20" fmla="*/ 50 w 50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0" name="Freeform 55">
              <a:extLst>
                <a:ext uri="{FF2B5EF4-FFF2-40B4-BE49-F238E27FC236}">
                  <a16:creationId xmlns:a16="http://schemas.microsoft.com/office/drawing/2014/main" id="{B58840CD-1393-445D-9C82-FA1CB318E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9" y="2261"/>
              <a:ext cx="400" cy="221"/>
            </a:xfrm>
            <a:custGeom>
              <a:avLst/>
              <a:gdLst>
                <a:gd name="T0" fmla="*/ 1 w 797"/>
                <a:gd name="T1" fmla="*/ 1 h 431"/>
                <a:gd name="T2" fmla="*/ 1 w 797"/>
                <a:gd name="T3" fmla="*/ 1 h 431"/>
                <a:gd name="T4" fmla="*/ 1 w 797"/>
                <a:gd name="T5" fmla="*/ 1 h 431"/>
                <a:gd name="T6" fmla="*/ 1 w 797"/>
                <a:gd name="T7" fmla="*/ 1 h 431"/>
                <a:gd name="T8" fmla="*/ 1 w 797"/>
                <a:gd name="T9" fmla="*/ 1 h 431"/>
                <a:gd name="T10" fmla="*/ 1 w 797"/>
                <a:gd name="T11" fmla="*/ 1 h 431"/>
                <a:gd name="T12" fmla="*/ 1 w 797"/>
                <a:gd name="T13" fmla="*/ 1 h 431"/>
                <a:gd name="T14" fmla="*/ 1 w 797"/>
                <a:gd name="T15" fmla="*/ 1 h 431"/>
                <a:gd name="T16" fmla="*/ 1 w 797"/>
                <a:gd name="T17" fmla="*/ 1 h 431"/>
                <a:gd name="T18" fmla="*/ 1 w 797"/>
                <a:gd name="T19" fmla="*/ 1 h 431"/>
                <a:gd name="T20" fmla="*/ 1 w 797"/>
                <a:gd name="T21" fmla="*/ 1 h 431"/>
                <a:gd name="T22" fmla="*/ 1 w 797"/>
                <a:gd name="T23" fmla="*/ 1 h 431"/>
                <a:gd name="T24" fmla="*/ 1 w 797"/>
                <a:gd name="T25" fmla="*/ 1 h 431"/>
                <a:gd name="T26" fmla="*/ 1 w 797"/>
                <a:gd name="T27" fmla="*/ 1 h 431"/>
                <a:gd name="T28" fmla="*/ 1 w 797"/>
                <a:gd name="T29" fmla="*/ 1 h 431"/>
                <a:gd name="T30" fmla="*/ 1 w 797"/>
                <a:gd name="T31" fmla="*/ 1 h 431"/>
                <a:gd name="T32" fmla="*/ 1 w 797"/>
                <a:gd name="T33" fmla="*/ 1 h 431"/>
                <a:gd name="T34" fmla="*/ 1 w 797"/>
                <a:gd name="T35" fmla="*/ 1 h 431"/>
                <a:gd name="T36" fmla="*/ 1 w 797"/>
                <a:gd name="T37" fmla="*/ 1 h 431"/>
                <a:gd name="T38" fmla="*/ 1 w 797"/>
                <a:gd name="T39" fmla="*/ 1 h 431"/>
                <a:gd name="T40" fmla="*/ 1 w 797"/>
                <a:gd name="T41" fmla="*/ 1 h 431"/>
                <a:gd name="T42" fmla="*/ 1 w 797"/>
                <a:gd name="T43" fmla="*/ 1 h 431"/>
                <a:gd name="T44" fmla="*/ 1 w 797"/>
                <a:gd name="T45" fmla="*/ 1 h 431"/>
                <a:gd name="T46" fmla="*/ 1 w 797"/>
                <a:gd name="T47" fmla="*/ 1 h 431"/>
                <a:gd name="T48" fmla="*/ 1 w 797"/>
                <a:gd name="T49" fmla="*/ 1 h 431"/>
                <a:gd name="T50" fmla="*/ 1 w 797"/>
                <a:gd name="T51" fmla="*/ 1 h 431"/>
                <a:gd name="T52" fmla="*/ 1 w 797"/>
                <a:gd name="T53" fmla="*/ 1 h 431"/>
                <a:gd name="T54" fmla="*/ 1 w 797"/>
                <a:gd name="T55" fmla="*/ 1 h 431"/>
                <a:gd name="T56" fmla="*/ 1 w 797"/>
                <a:gd name="T57" fmla="*/ 1 h 431"/>
                <a:gd name="T58" fmla="*/ 1 w 797"/>
                <a:gd name="T59" fmla="*/ 1 h 431"/>
                <a:gd name="T60" fmla="*/ 1 w 797"/>
                <a:gd name="T61" fmla="*/ 1 h 431"/>
                <a:gd name="T62" fmla="*/ 1 w 797"/>
                <a:gd name="T63" fmla="*/ 1 h 431"/>
                <a:gd name="T64" fmla="*/ 1 w 797"/>
                <a:gd name="T65" fmla="*/ 1 h 431"/>
                <a:gd name="T66" fmla="*/ 1 w 797"/>
                <a:gd name="T67" fmla="*/ 1 h 431"/>
                <a:gd name="T68" fmla="*/ 1 w 797"/>
                <a:gd name="T69" fmla="*/ 1 h 431"/>
                <a:gd name="T70" fmla="*/ 1 w 797"/>
                <a:gd name="T71" fmla="*/ 1 h 431"/>
                <a:gd name="T72" fmla="*/ 1 w 797"/>
                <a:gd name="T73" fmla="*/ 1 h 431"/>
                <a:gd name="T74" fmla="*/ 1 w 797"/>
                <a:gd name="T75" fmla="*/ 1 h 431"/>
                <a:gd name="T76" fmla="*/ 1 w 797"/>
                <a:gd name="T77" fmla="*/ 1 h 431"/>
                <a:gd name="T78" fmla="*/ 1 w 797"/>
                <a:gd name="T79" fmla="*/ 1 h 431"/>
                <a:gd name="T80" fmla="*/ 1 w 797"/>
                <a:gd name="T81" fmla="*/ 1 h 431"/>
                <a:gd name="T82" fmla="*/ 1 w 797"/>
                <a:gd name="T83" fmla="*/ 1 h 431"/>
                <a:gd name="T84" fmla="*/ 1 w 797"/>
                <a:gd name="T85" fmla="*/ 1 h 431"/>
                <a:gd name="T86" fmla="*/ 1 w 797"/>
                <a:gd name="T87" fmla="*/ 1 h 431"/>
                <a:gd name="T88" fmla="*/ 1 w 797"/>
                <a:gd name="T89" fmla="*/ 1 h 431"/>
                <a:gd name="T90" fmla="*/ 1 w 797"/>
                <a:gd name="T91" fmla="*/ 1 h 431"/>
                <a:gd name="T92" fmla="*/ 1 w 797"/>
                <a:gd name="T93" fmla="*/ 1 h 431"/>
                <a:gd name="T94" fmla="*/ 1 w 797"/>
                <a:gd name="T95" fmla="*/ 1 h 431"/>
                <a:gd name="T96" fmla="*/ 0 w 797"/>
                <a:gd name="T97" fmla="*/ 1 h 431"/>
                <a:gd name="T98" fmla="*/ 1 w 797"/>
                <a:gd name="T99" fmla="*/ 1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97"/>
                <a:gd name="T151" fmla="*/ 0 h 431"/>
                <a:gd name="T152" fmla="*/ 797 w 797"/>
                <a:gd name="T153" fmla="*/ 431 h 43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1" name="Freeform 56">
              <a:extLst>
                <a:ext uri="{FF2B5EF4-FFF2-40B4-BE49-F238E27FC236}">
                  <a16:creationId xmlns:a16="http://schemas.microsoft.com/office/drawing/2014/main" id="{44C89CCC-7946-4DA8-8CA1-7A2751A508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4" y="2115"/>
              <a:ext cx="350" cy="276"/>
            </a:xfrm>
            <a:custGeom>
              <a:avLst/>
              <a:gdLst>
                <a:gd name="T0" fmla="*/ 1 w 700"/>
                <a:gd name="T1" fmla="*/ 1 h 552"/>
                <a:gd name="T2" fmla="*/ 1 w 700"/>
                <a:gd name="T3" fmla="*/ 0 h 552"/>
                <a:gd name="T4" fmla="*/ 1 w 700"/>
                <a:gd name="T5" fmla="*/ 1 h 552"/>
                <a:gd name="T6" fmla="*/ 0 w 700"/>
                <a:gd name="T7" fmla="*/ 1 h 552"/>
                <a:gd name="T8" fmla="*/ 1 w 700"/>
                <a:gd name="T9" fmla="*/ 1 h 552"/>
                <a:gd name="T10" fmla="*/ 1 w 700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0"/>
                <a:gd name="T19" fmla="*/ 0 h 552"/>
                <a:gd name="T20" fmla="*/ 700 w 700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2" name="Freeform 57">
              <a:extLst>
                <a:ext uri="{FF2B5EF4-FFF2-40B4-BE49-F238E27FC236}">
                  <a16:creationId xmlns:a16="http://schemas.microsoft.com/office/drawing/2014/main" id="{1A36CCA8-674E-4C51-8A14-AEF9157D13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46"/>
              <a:ext cx="26" cy="94"/>
            </a:xfrm>
            <a:custGeom>
              <a:avLst/>
              <a:gdLst>
                <a:gd name="T0" fmla="*/ 0 w 47"/>
                <a:gd name="T1" fmla="*/ 1 h 188"/>
                <a:gd name="T2" fmla="*/ 0 w 47"/>
                <a:gd name="T3" fmla="*/ 1 h 188"/>
                <a:gd name="T4" fmla="*/ 1 w 47"/>
                <a:gd name="T5" fmla="*/ 1 h 188"/>
                <a:gd name="T6" fmla="*/ 1 w 47"/>
                <a:gd name="T7" fmla="*/ 0 h 188"/>
                <a:gd name="T8" fmla="*/ 0 w 47"/>
                <a:gd name="T9" fmla="*/ 1 h 188"/>
                <a:gd name="T10" fmla="*/ 0 w 47"/>
                <a:gd name="T11" fmla="*/ 1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188"/>
                <a:gd name="T20" fmla="*/ 47 w 47"/>
                <a:gd name="T21" fmla="*/ 188 h 1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3" name="Freeform 58">
              <a:extLst>
                <a:ext uri="{FF2B5EF4-FFF2-40B4-BE49-F238E27FC236}">
                  <a16:creationId xmlns:a16="http://schemas.microsoft.com/office/drawing/2014/main" id="{C0017D82-DF37-4391-BFB7-0D3FE0EE2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2103"/>
              <a:ext cx="24" cy="90"/>
            </a:xfrm>
            <a:custGeom>
              <a:avLst/>
              <a:gdLst>
                <a:gd name="T0" fmla="*/ 0 w 48"/>
                <a:gd name="T1" fmla="*/ 1 h 180"/>
                <a:gd name="T2" fmla="*/ 0 w 48"/>
                <a:gd name="T3" fmla="*/ 1 h 180"/>
                <a:gd name="T4" fmla="*/ 1 w 48"/>
                <a:gd name="T5" fmla="*/ 1 h 180"/>
                <a:gd name="T6" fmla="*/ 1 w 48"/>
                <a:gd name="T7" fmla="*/ 0 h 180"/>
                <a:gd name="T8" fmla="*/ 0 w 48"/>
                <a:gd name="T9" fmla="*/ 1 h 180"/>
                <a:gd name="T10" fmla="*/ 0 w 48"/>
                <a:gd name="T11" fmla="*/ 1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180"/>
                <a:gd name="T20" fmla="*/ 48 w 48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4" name="Freeform 59">
              <a:extLst>
                <a:ext uri="{FF2B5EF4-FFF2-40B4-BE49-F238E27FC236}">
                  <a16:creationId xmlns:a16="http://schemas.microsoft.com/office/drawing/2014/main" id="{18F5CCE9-223B-42CF-8F3A-84413A910C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5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1 w 575"/>
                <a:gd name="T3" fmla="*/ 1 h 552"/>
                <a:gd name="T4" fmla="*/ 1 w 575"/>
                <a:gd name="T5" fmla="*/ 1 h 552"/>
                <a:gd name="T6" fmla="*/ 1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5"/>
                <a:gd name="T19" fmla="*/ 0 h 552"/>
                <a:gd name="T20" fmla="*/ 575 w 575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5" name="Freeform 60">
              <a:extLst>
                <a:ext uri="{FF2B5EF4-FFF2-40B4-BE49-F238E27FC236}">
                  <a16:creationId xmlns:a16="http://schemas.microsoft.com/office/drawing/2014/main" id="{070C5D9F-77D6-4E56-9419-B59AE4520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6" y="2629"/>
              <a:ext cx="296" cy="283"/>
            </a:xfrm>
            <a:custGeom>
              <a:avLst/>
              <a:gdLst>
                <a:gd name="T0" fmla="*/ 1 w 588"/>
                <a:gd name="T1" fmla="*/ 0 h 578"/>
                <a:gd name="T2" fmla="*/ 1 w 588"/>
                <a:gd name="T3" fmla="*/ 1 h 578"/>
                <a:gd name="T4" fmla="*/ 1 w 588"/>
                <a:gd name="T5" fmla="*/ 1 h 578"/>
                <a:gd name="T6" fmla="*/ 0 w 588"/>
                <a:gd name="T7" fmla="*/ 1 h 578"/>
                <a:gd name="T8" fmla="*/ 1 w 588"/>
                <a:gd name="T9" fmla="*/ 0 h 578"/>
                <a:gd name="T10" fmla="*/ 1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8"/>
                <a:gd name="T19" fmla="*/ 0 h 578"/>
                <a:gd name="T20" fmla="*/ 588 w 588"/>
                <a:gd name="T21" fmla="*/ 578 h 5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6" name="Freeform 61">
              <a:extLst>
                <a:ext uri="{FF2B5EF4-FFF2-40B4-BE49-F238E27FC236}">
                  <a16:creationId xmlns:a16="http://schemas.microsoft.com/office/drawing/2014/main" id="{0156D527-1D5B-45C8-8F88-BC37353D0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9" cy="350"/>
            </a:xfrm>
            <a:custGeom>
              <a:avLst/>
              <a:gdLst>
                <a:gd name="T0" fmla="*/ 1 w 696"/>
                <a:gd name="T1" fmla="*/ 0 h 699"/>
                <a:gd name="T2" fmla="*/ 1 w 696"/>
                <a:gd name="T3" fmla="*/ 1 h 699"/>
                <a:gd name="T4" fmla="*/ 1 w 696"/>
                <a:gd name="T5" fmla="*/ 1 h 699"/>
                <a:gd name="T6" fmla="*/ 0 w 696"/>
                <a:gd name="T7" fmla="*/ 1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6"/>
                <a:gd name="T19" fmla="*/ 0 h 699"/>
                <a:gd name="T20" fmla="*/ 696 w 696"/>
                <a:gd name="T21" fmla="*/ 699 h 6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7" name="Freeform 62">
              <a:extLst>
                <a:ext uri="{FF2B5EF4-FFF2-40B4-BE49-F238E27FC236}">
                  <a16:creationId xmlns:a16="http://schemas.microsoft.com/office/drawing/2014/main" id="{8341FAA4-7F2A-4015-95BF-51FF379DB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1" y="2149"/>
              <a:ext cx="108" cy="55"/>
            </a:xfrm>
            <a:custGeom>
              <a:avLst/>
              <a:gdLst>
                <a:gd name="T0" fmla="*/ 1 w 214"/>
                <a:gd name="T1" fmla="*/ 1 h 99"/>
                <a:gd name="T2" fmla="*/ 1 w 214"/>
                <a:gd name="T3" fmla="*/ 1 h 99"/>
                <a:gd name="T4" fmla="*/ 1 w 214"/>
                <a:gd name="T5" fmla="*/ 1 h 99"/>
                <a:gd name="T6" fmla="*/ 1 w 214"/>
                <a:gd name="T7" fmla="*/ 1 h 99"/>
                <a:gd name="T8" fmla="*/ 1 w 214"/>
                <a:gd name="T9" fmla="*/ 1 h 99"/>
                <a:gd name="T10" fmla="*/ 1 w 214"/>
                <a:gd name="T11" fmla="*/ 1 h 99"/>
                <a:gd name="T12" fmla="*/ 1 w 214"/>
                <a:gd name="T13" fmla="*/ 1 h 99"/>
                <a:gd name="T14" fmla="*/ 1 w 214"/>
                <a:gd name="T15" fmla="*/ 1 h 99"/>
                <a:gd name="T16" fmla="*/ 1 w 214"/>
                <a:gd name="T17" fmla="*/ 1 h 99"/>
                <a:gd name="T18" fmla="*/ 1 w 214"/>
                <a:gd name="T19" fmla="*/ 1 h 99"/>
                <a:gd name="T20" fmla="*/ 1 w 214"/>
                <a:gd name="T21" fmla="*/ 1 h 99"/>
                <a:gd name="T22" fmla="*/ 1 w 214"/>
                <a:gd name="T23" fmla="*/ 1 h 99"/>
                <a:gd name="T24" fmla="*/ 1 w 214"/>
                <a:gd name="T25" fmla="*/ 1 h 99"/>
                <a:gd name="T26" fmla="*/ 1 w 214"/>
                <a:gd name="T27" fmla="*/ 1 h 99"/>
                <a:gd name="T28" fmla="*/ 1 w 214"/>
                <a:gd name="T29" fmla="*/ 1 h 99"/>
                <a:gd name="T30" fmla="*/ 1 w 214"/>
                <a:gd name="T31" fmla="*/ 1 h 99"/>
                <a:gd name="T32" fmla="*/ 1 w 214"/>
                <a:gd name="T33" fmla="*/ 1 h 99"/>
                <a:gd name="T34" fmla="*/ 1 w 214"/>
                <a:gd name="T35" fmla="*/ 1 h 99"/>
                <a:gd name="T36" fmla="*/ 1 w 214"/>
                <a:gd name="T37" fmla="*/ 1 h 99"/>
                <a:gd name="T38" fmla="*/ 1 w 214"/>
                <a:gd name="T39" fmla="*/ 1 h 99"/>
                <a:gd name="T40" fmla="*/ 1 w 214"/>
                <a:gd name="T41" fmla="*/ 1 h 99"/>
                <a:gd name="T42" fmla="*/ 1 w 214"/>
                <a:gd name="T43" fmla="*/ 1 h 99"/>
                <a:gd name="T44" fmla="*/ 1 w 214"/>
                <a:gd name="T45" fmla="*/ 1 h 99"/>
                <a:gd name="T46" fmla="*/ 1 w 214"/>
                <a:gd name="T47" fmla="*/ 1 h 99"/>
                <a:gd name="T48" fmla="*/ 1 w 214"/>
                <a:gd name="T49" fmla="*/ 1 h 99"/>
                <a:gd name="T50" fmla="*/ 1 w 214"/>
                <a:gd name="T51" fmla="*/ 1 h 99"/>
                <a:gd name="T52" fmla="*/ 1 w 214"/>
                <a:gd name="T53" fmla="*/ 1 h 99"/>
                <a:gd name="T54" fmla="*/ 1 w 214"/>
                <a:gd name="T55" fmla="*/ 1 h 99"/>
                <a:gd name="T56" fmla="*/ 1 w 214"/>
                <a:gd name="T57" fmla="*/ 1 h 99"/>
                <a:gd name="T58" fmla="*/ 1 w 214"/>
                <a:gd name="T59" fmla="*/ 0 h 99"/>
                <a:gd name="T60" fmla="*/ 1 w 214"/>
                <a:gd name="T61" fmla="*/ 0 h 99"/>
                <a:gd name="T62" fmla="*/ 1 w 214"/>
                <a:gd name="T63" fmla="*/ 0 h 99"/>
                <a:gd name="T64" fmla="*/ 1 w 214"/>
                <a:gd name="T65" fmla="*/ 1 h 99"/>
                <a:gd name="T66" fmla="*/ 1 w 214"/>
                <a:gd name="T67" fmla="*/ 1 h 99"/>
                <a:gd name="T68" fmla="*/ 1 w 214"/>
                <a:gd name="T69" fmla="*/ 1 h 99"/>
                <a:gd name="T70" fmla="*/ 1 w 214"/>
                <a:gd name="T71" fmla="*/ 1 h 99"/>
                <a:gd name="T72" fmla="*/ 1 w 214"/>
                <a:gd name="T73" fmla="*/ 1 h 99"/>
                <a:gd name="T74" fmla="*/ 1 w 214"/>
                <a:gd name="T75" fmla="*/ 1 h 99"/>
                <a:gd name="T76" fmla="*/ 1 w 214"/>
                <a:gd name="T77" fmla="*/ 1 h 99"/>
                <a:gd name="T78" fmla="*/ 1 w 214"/>
                <a:gd name="T79" fmla="*/ 1 h 99"/>
                <a:gd name="T80" fmla="*/ 1 w 214"/>
                <a:gd name="T81" fmla="*/ 1 h 99"/>
                <a:gd name="T82" fmla="*/ 1 w 214"/>
                <a:gd name="T83" fmla="*/ 1 h 99"/>
                <a:gd name="T84" fmla="*/ 0 w 214"/>
                <a:gd name="T85" fmla="*/ 1 h 99"/>
                <a:gd name="T86" fmla="*/ 0 w 214"/>
                <a:gd name="T87" fmla="*/ 1 h 99"/>
                <a:gd name="T88" fmla="*/ 1 w 214"/>
                <a:gd name="T89" fmla="*/ 1 h 99"/>
                <a:gd name="T90" fmla="*/ 1 w 214"/>
                <a:gd name="T91" fmla="*/ 1 h 99"/>
                <a:gd name="T92" fmla="*/ 1 w 214"/>
                <a:gd name="T93" fmla="*/ 1 h 99"/>
                <a:gd name="T94" fmla="*/ 1 w 214"/>
                <a:gd name="T95" fmla="*/ 1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4"/>
                <a:gd name="T145" fmla="*/ 0 h 99"/>
                <a:gd name="T146" fmla="*/ 214 w 214"/>
                <a:gd name="T147" fmla="*/ 99 h 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8" name="Freeform 63">
              <a:extLst>
                <a:ext uri="{FF2B5EF4-FFF2-40B4-BE49-F238E27FC236}">
                  <a16:creationId xmlns:a16="http://schemas.microsoft.com/office/drawing/2014/main" id="{EFCE042F-D4EF-4348-BDDB-DDB131E1D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5" y="2073"/>
              <a:ext cx="100" cy="94"/>
            </a:xfrm>
            <a:custGeom>
              <a:avLst/>
              <a:gdLst>
                <a:gd name="T0" fmla="*/ 1 w 197"/>
                <a:gd name="T1" fmla="*/ 0 h 189"/>
                <a:gd name="T2" fmla="*/ 1 w 197"/>
                <a:gd name="T3" fmla="*/ 0 h 189"/>
                <a:gd name="T4" fmla="*/ 1 w 197"/>
                <a:gd name="T5" fmla="*/ 0 h 189"/>
                <a:gd name="T6" fmla="*/ 0 w 197"/>
                <a:gd name="T7" fmla="*/ 0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7"/>
                <a:gd name="T19" fmla="*/ 0 h 189"/>
                <a:gd name="T20" fmla="*/ 197 w 197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49" name="Freeform 64">
              <a:extLst>
                <a:ext uri="{FF2B5EF4-FFF2-40B4-BE49-F238E27FC236}">
                  <a16:creationId xmlns:a16="http://schemas.microsoft.com/office/drawing/2014/main" id="{2F2A7F2D-543F-4232-AA4D-3F501D5608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9" y="1988"/>
              <a:ext cx="1050" cy="796"/>
            </a:xfrm>
            <a:custGeom>
              <a:avLst/>
              <a:gdLst>
                <a:gd name="T0" fmla="*/ 0 w 2096"/>
                <a:gd name="T1" fmla="*/ 1 h 1592"/>
                <a:gd name="T2" fmla="*/ 1 w 2096"/>
                <a:gd name="T3" fmla="*/ 1 h 1592"/>
                <a:gd name="T4" fmla="*/ 1 w 2096"/>
                <a:gd name="T5" fmla="*/ 1 h 1592"/>
                <a:gd name="T6" fmla="*/ 1 w 2096"/>
                <a:gd name="T7" fmla="*/ 1 h 1592"/>
                <a:gd name="T8" fmla="*/ 1 w 2096"/>
                <a:gd name="T9" fmla="*/ 1 h 1592"/>
                <a:gd name="T10" fmla="*/ 1 w 2096"/>
                <a:gd name="T11" fmla="*/ 1 h 1592"/>
                <a:gd name="T12" fmla="*/ 1 w 2096"/>
                <a:gd name="T13" fmla="*/ 1 h 1592"/>
                <a:gd name="T14" fmla="*/ 1 w 2096"/>
                <a:gd name="T15" fmla="*/ 1 h 1592"/>
                <a:gd name="T16" fmla="*/ 1 w 2096"/>
                <a:gd name="T17" fmla="*/ 1 h 1592"/>
                <a:gd name="T18" fmla="*/ 1 w 2096"/>
                <a:gd name="T19" fmla="*/ 1 h 1592"/>
                <a:gd name="T20" fmla="*/ 1 w 2096"/>
                <a:gd name="T21" fmla="*/ 1 h 1592"/>
                <a:gd name="T22" fmla="*/ 1 w 2096"/>
                <a:gd name="T23" fmla="*/ 1 h 1592"/>
                <a:gd name="T24" fmla="*/ 1 w 2096"/>
                <a:gd name="T25" fmla="*/ 1 h 1592"/>
                <a:gd name="T26" fmla="*/ 1 w 2096"/>
                <a:gd name="T27" fmla="*/ 1 h 1592"/>
                <a:gd name="T28" fmla="*/ 1 w 2096"/>
                <a:gd name="T29" fmla="*/ 1 h 1592"/>
                <a:gd name="T30" fmla="*/ 1 w 2096"/>
                <a:gd name="T31" fmla="*/ 1 h 1592"/>
                <a:gd name="T32" fmla="*/ 1 w 2096"/>
                <a:gd name="T33" fmla="*/ 1 h 1592"/>
                <a:gd name="T34" fmla="*/ 1 w 2096"/>
                <a:gd name="T35" fmla="*/ 1 h 1592"/>
                <a:gd name="T36" fmla="*/ 1 w 2096"/>
                <a:gd name="T37" fmla="*/ 1 h 1592"/>
                <a:gd name="T38" fmla="*/ 1 w 2096"/>
                <a:gd name="T39" fmla="*/ 1 h 1592"/>
                <a:gd name="T40" fmla="*/ 1 w 2096"/>
                <a:gd name="T41" fmla="*/ 1 h 1592"/>
                <a:gd name="T42" fmla="*/ 1 w 2096"/>
                <a:gd name="T43" fmla="*/ 1 h 1592"/>
                <a:gd name="T44" fmla="*/ 1 w 2096"/>
                <a:gd name="T45" fmla="*/ 1 h 1592"/>
                <a:gd name="T46" fmla="*/ 1 w 2096"/>
                <a:gd name="T47" fmla="*/ 1 h 1592"/>
                <a:gd name="T48" fmla="*/ 1 w 2096"/>
                <a:gd name="T49" fmla="*/ 1 h 1592"/>
                <a:gd name="T50" fmla="*/ 1 w 2096"/>
                <a:gd name="T51" fmla="*/ 1 h 1592"/>
                <a:gd name="T52" fmla="*/ 1 w 2096"/>
                <a:gd name="T53" fmla="*/ 1 h 1592"/>
                <a:gd name="T54" fmla="*/ 1 w 2096"/>
                <a:gd name="T55" fmla="*/ 1 h 1592"/>
                <a:gd name="T56" fmla="*/ 1 w 2096"/>
                <a:gd name="T57" fmla="*/ 1 h 1592"/>
                <a:gd name="T58" fmla="*/ 1 w 2096"/>
                <a:gd name="T59" fmla="*/ 1 h 1592"/>
                <a:gd name="T60" fmla="*/ 1 w 2096"/>
                <a:gd name="T61" fmla="*/ 1 h 1592"/>
                <a:gd name="T62" fmla="*/ 1 w 2096"/>
                <a:gd name="T63" fmla="*/ 1 h 1592"/>
                <a:gd name="T64" fmla="*/ 1 w 2096"/>
                <a:gd name="T65" fmla="*/ 1 h 1592"/>
                <a:gd name="T66" fmla="*/ 0 w 2096"/>
                <a:gd name="T67" fmla="*/ 1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96"/>
                <a:gd name="T103" fmla="*/ 0 h 1592"/>
                <a:gd name="T104" fmla="*/ 2096 w 2096"/>
                <a:gd name="T105" fmla="*/ 1592 h 159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273" name="Oval 97" descr="白色大理石">
            <a:extLst>
              <a:ext uri="{FF2B5EF4-FFF2-40B4-BE49-F238E27FC236}">
                <a16:creationId xmlns:a16="http://schemas.microsoft.com/office/drawing/2014/main" id="{0F68691F-60F0-412F-8434-4236D3CDC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981200"/>
            <a:ext cx="1905000" cy="7620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ean Value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heorem</a:t>
            </a:r>
          </a:p>
        </p:txBody>
      </p:sp>
      <p:sp>
        <p:nvSpPr>
          <p:cNvPr id="50274" name="Text Box 98">
            <a:extLst>
              <a:ext uri="{FF2B5EF4-FFF2-40B4-BE49-F238E27FC236}">
                <a16:creationId xmlns:a16="http://schemas.microsoft.com/office/drawing/2014/main" id="{FB2B3549-46C9-41BB-93D9-D60A9A28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90801"/>
            <a:ext cx="20574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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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275" name="Text Box 99">
            <a:extLst>
              <a:ext uri="{FF2B5EF4-FFF2-40B4-BE49-F238E27FC236}">
                <a16:creationId xmlns:a16="http://schemas.microsoft.com/office/drawing/2014/main" id="{17AC2D72-A304-4811-99D4-68E564563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063" y="3429000"/>
            <a:ext cx="7631112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非常接近时，可认为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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)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有：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|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|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)|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</a:t>
            </a:r>
          </a:p>
        </p:txBody>
      </p:sp>
      <p:sp>
        <p:nvSpPr>
          <p:cNvPr id="50276" name="Rectangle 100">
            <a:extLst>
              <a:ext uri="{FF2B5EF4-FFF2-40B4-BE49-F238E27FC236}">
                <a16:creationId xmlns:a16="http://schemas.microsoft.com/office/drawing/2014/main" id="{0A5A13E8-E335-4194-8133-CE579F247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76800"/>
            <a:ext cx="746760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即：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产生的误差经过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作用后被放大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缩小了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)|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倍。故称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’(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*)|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放大因子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mplification factor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绝对条件数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bsolute condition number */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7" grpId="0" autoUpdateAnimBg="0"/>
      <p:bldP spid="50195" grpId="0" autoUpdateAnimBg="0"/>
      <p:bldP spid="50273" grpId="0" animBg="1" autoUpdateAnimBg="0"/>
      <p:bldP spid="50274" grpId="0" autoUpdateAnimBg="0"/>
      <p:bldP spid="50275" grpId="0" autoUpdateAnimBg="0"/>
      <p:bldP spid="5027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1385B43-7DAA-4017-8D0A-250389C11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0"/>
            <a:ext cx="38862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Error Estimation for Functions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1145B9AE-3BEF-4E59-92C3-674C880C9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749301"/>
          <a:ext cx="2692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1145B9AE-3BEF-4E59-92C3-674C880C9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749301"/>
                        <a:ext cx="2692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B8BC0AEC-26FA-42B8-A57A-2F558A382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6326" y="782638"/>
          <a:ext cx="21701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9" imgW="1143000" imgH="431800" progId="Equation.DSMT4">
                  <p:embed/>
                </p:oleObj>
              </mc:Choice>
              <mc:Fallback>
                <p:oleObj name="Equation" r:id="rId9" imgW="1143000" imgH="431800" progId="Equation.DSMT4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B8BC0AEC-26FA-42B8-A57A-2F558A382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6" y="782638"/>
                        <a:ext cx="21701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7E5AF755-B4E5-4FB5-ADE6-8D8C63F78E05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5579702" y="-87681"/>
            <a:ext cx="1104051" cy="2500312"/>
            <a:chOff x="1738" y="1934"/>
            <a:chExt cx="1301" cy="1268"/>
          </a:xfrm>
        </p:grpSpPr>
        <p:sp>
          <p:nvSpPr>
            <p:cNvPr id="30735" name="Freeform 6">
              <a:extLst>
                <a:ext uri="{FF2B5EF4-FFF2-40B4-BE49-F238E27FC236}">
                  <a16:creationId xmlns:a16="http://schemas.microsoft.com/office/drawing/2014/main" id="{432BAB3C-88F2-465B-A2A1-43B498050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" y="1934"/>
              <a:ext cx="1301" cy="1268"/>
            </a:xfrm>
            <a:custGeom>
              <a:avLst/>
              <a:gdLst>
                <a:gd name="T0" fmla="*/ 0 w 2606"/>
                <a:gd name="T1" fmla="*/ 1 h 2536"/>
                <a:gd name="T2" fmla="*/ 0 w 2606"/>
                <a:gd name="T3" fmla="*/ 1 h 2536"/>
                <a:gd name="T4" fmla="*/ 0 w 2606"/>
                <a:gd name="T5" fmla="*/ 1 h 2536"/>
                <a:gd name="T6" fmla="*/ 0 w 2606"/>
                <a:gd name="T7" fmla="*/ 0 h 2536"/>
                <a:gd name="T8" fmla="*/ 0 w 2606"/>
                <a:gd name="T9" fmla="*/ 1 h 2536"/>
                <a:gd name="T10" fmla="*/ 0 w 2606"/>
                <a:gd name="T11" fmla="*/ 1 h 2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06"/>
                <a:gd name="T19" fmla="*/ 0 h 2536"/>
                <a:gd name="T20" fmla="*/ 2606 w 2606"/>
                <a:gd name="T21" fmla="*/ 2536 h 2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06" h="2536">
                  <a:moveTo>
                    <a:pt x="0" y="23"/>
                  </a:moveTo>
                  <a:lnTo>
                    <a:pt x="15" y="2520"/>
                  </a:lnTo>
                  <a:lnTo>
                    <a:pt x="2606" y="2536"/>
                  </a:lnTo>
                  <a:lnTo>
                    <a:pt x="254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6" name="Freeform 7">
              <a:extLst>
                <a:ext uri="{FF2B5EF4-FFF2-40B4-BE49-F238E27FC236}">
                  <a16:creationId xmlns:a16="http://schemas.microsoft.com/office/drawing/2014/main" id="{69976EF8-B4DC-4FBE-A668-3B8779E41A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1" y="2404"/>
              <a:ext cx="997" cy="780"/>
            </a:xfrm>
            <a:custGeom>
              <a:avLst/>
              <a:gdLst>
                <a:gd name="T0" fmla="*/ 0 w 1995"/>
                <a:gd name="T1" fmla="*/ 0 h 1562"/>
                <a:gd name="T2" fmla="*/ 0 w 1995"/>
                <a:gd name="T3" fmla="*/ 0 h 1562"/>
                <a:gd name="T4" fmla="*/ 1 w 1995"/>
                <a:gd name="T5" fmla="*/ 0 h 1562"/>
                <a:gd name="T6" fmla="*/ 1 w 1995"/>
                <a:gd name="T7" fmla="*/ 0 h 1562"/>
                <a:gd name="T8" fmla="*/ 1 w 1995"/>
                <a:gd name="T9" fmla="*/ 0 h 1562"/>
                <a:gd name="T10" fmla="*/ 1 w 1995"/>
                <a:gd name="T11" fmla="*/ 0 h 1562"/>
                <a:gd name="T12" fmla="*/ 1 w 1995"/>
                <a:gd name="T13" fmla="*/ 0 h 1562"/>
                <a:gd name="T14" fmla="*/ 1 w 1995"/>
                <a:gd name="T15" fmla="*/ 0 h 1562"/>
                <a:gd name="T16" fmla="*/ 1 w 1995"/>
                <a:gd name="T17" fmla="*/ 0 h 1562"/>
                <a:gd name="T18" fmla="*/ 1 w 1995"/>
                <a:gd name="T19" fmla="*/ 0 h 1562"/>
                <a:gd name="T20" fmla="*/ 1 w 1995"/>
                <a:gd name="T21" fmla="*/ 0 h 1562"/>
                <a:gd name="T22" fmla="*/ 1 w 1995"/>
                <a:gd name="T23" fmla="*/ 0 h 1562"/>
                <a:gd name="T24" fmla="*/ 1 w 1995"/>
                <a:gd name="T25" fmla="*/ 0 h 1562"/>
                <a:gd name="T26" fmla="*/ 1 w 1995"/>
                <a:gd name="T27" fmla="*/ 0 h 1562"/>
                <a:gd name="T28" fmla="*/ 1 w 1995"/>
                <a:gd name="T29" fmla="*/ 0 h 1562"/>
                <a:gd name="T30" fmla="*/ 1 w 1995"/>
                <a:gd name="T31" fmla="*/ 0 h 1562"/>
                <a:gd name="T32" fmla="*/ 1 w 1995"/>
                <a:gd name="T33" fmla="*/ 0 h 1562"/>
                <a:gd name="T34" fmla="*/ 1 w 1995"/>
                <a:gd name="T35" fmla="*/ 0 h 1562"/>
                <a:gd name="T36" fmla="*/ 1 w 1995"/>
                <a:gd name="T37" fmla="*/ 0 h 1562"/>
                <a:gd name="T38" fmla="*/ 1 w 1995"/>
                <a:gd name="T39" fmla="*/ 0 h 1562"/>
                <a:gd name="T40" fmla="*/ 1 w 1995"/>
                <a:gd name="T41" fmla="*/ 0 h 1562"/>
                <a:gd name="T42" fmla="*/ 1 w 1995"/>
                <a:gd name="T43" fmla="*/ 0 h 1562"/>
                <a:gd name="T44" fmla="*/ 1 w 1995"/>
                <a:gd name="T45" fmla="*/ 0 h 1562"/>
                <a:gd name="T46" fmla="*/ 1 w 1995"/>
                <a:gd name="T47" fmla="*/ 0 h 1562"/>
                <a:gd name="T48" fmla="*/ 1 w 1995"/>
                <a:gd name="T49" fmla="*/ 0 h 1562"/>
                <a:gd name="T50" fmla="*/ 1 w 1995"/>
                <a:gd name="T51" fmla="*/ 0 h 1562"/>
                <a:gd name="T52" fmla="*/ 1 w 1995"/>
                <a:gd name="T53" fmla="*/ 0 h 1562"/>
                <a:gd name="T54" fmla="*/ 1 w 1995"/>
                <a:gd name="T55" fmla="*/ 0 h 1562"/>
                <a:gd name="T56" fmla="*/ 1 w 1995"/>
                <a:gd name="T57" fmla="*/ 0 h 1562"/>
                <a:gd name="T58" fmla="*/ 1 w 1995"/>
                <a:gd name="T59" fmla="*/ 0 h 1562"/>
                <a:gd name="T60" fmla="*/ 1 w 1995"/>
                <a:gd name="T61" fmla="*/ 0 h 1562"/>
                <a:gd name="T62" fmla="*/ 1 w 1995"/>
                <a:gd name="T63" fmla="*/ 0 h 1562"/>
                <a:gd name="T64" fmla="*/ 1 w 1995"/>
                <a:gd name="T65" fmla="*/ 0 h 1562"/>
                <a:gd name="T66" fmla="*/ 1 w 1995"/>
                <a:gd name="T67" fmla="*/ 0 h 1562"/>
                <a:gd name="T68" fmla="*/ 0 w 1995"/>
                <a:gd name="T69" fmla="*/ 0 h 1562"/>
                <a:gd name="T70" fmla="*/ 0 w 1995"/>
                <a:gd name="T71" fmla="*/ 0 h 15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5"/>
                <a:gd name="T109" fmla="*/ 0 h 1562"/>
                <a:gd name="T110" fmla="*/ 1995 w 1995"/>
                <a:gd name="T111" fmla="*/ 1562 h 156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5" h="1562">
                  <a:moveTo>
                    <a:pt x="0" y="346"/>
                  </a:moveTo>
                  <a:lnTo>
                    <a:pt x="0" y="339"/>
                  </a:lnTo>
                  <a:lnTo>
                    <a:pt x="1" y="324"/>
                  </a:lnTo>
                  <a:lnTo>
                    <a:pt x="4" y="301"/>
                  </a:lnTo>
                  <a:lnTo>
                    <a:pt x="11" y="273"/>
                  </a:lnTo>
                  <a:lnTo>
                    <a:pt x="16" y="240"/>
                  </a:lnTo>
                  <a:lnTo>
                    <a:pt x="26" y="205"/>
                  </a:lnTo>
                  <a:lnTo>
                    <a:pt x="40" y="167"/>
                  </a:lnTo>
                  <a:lnTo>
                    <a:pt x="57" y="131"/>
                  </a:lnTo>
                  <a:lnTo>
                    <a:pt x="74" y="95"/>
                  </a:lnTo>
                  <a:lnTo>
                    <a:pt x="98" y="62"/>
                  </a:lnTo>
                  <a:lnTo>
                    <a:pt x="126" y="35"/>
                  </a:lnTo>
                  <a:lnTo>
                    <a:pt x="159" y="15"/>
                  </a:lnTo>
                  <a:lnTo>
                    <a:pt x="195" y="3"/>
                  </a:lnTo>
                  <a:lnTo>
                    <a:pt x="239" y="0"/>
                  </a:lnTo>
                  <a:lnTo>
                    <a:pt x="287" y="11"/>
                  </a:lnTo>
                  <a:lnTo>
                    <a:pt x="343" y="34"/>
                  </a:lnTo>
                  <a:lnTo>
                    <a:pt x="410" y="77"/>
                  </a:lnTo>
                  <a:lnTo>
                    <a:pt x="501" y="146"/>
                  </a:lnTo>
                  <a:lnTo>
                    <a:pt x="608" y="233"/>
                  </a:lnTo>
                  <a:lnTo>
                    <a:pt x="729" y="339"/>
                  </a:lnTo>
                  <a:lnTo>
                    <a:pt x="861" y="459"/>
                  </a:lnTo>
                  <a:lnTo>
                    <a:pt x="999" y="586"/>
                  </a:lnTo>
                  <a:lnTo>
                    <a:pt x="1141" y="721"/>
                  </a:lnTo>
                  <a:lnTo>
                    <a:pt x="1283" y="858"/>
                  </a:lnTo>
                  <a:lnTo>
                    <a:pt x="1421" y="991"/>
                  </a:lnTo>
                  <a:lnTo>
                    <a:pt x="1551" y="1120"/>
                  </a:lnTo>
                  <a:lnTo>
                    <a:pt x="1672" y="1239"/>
                  </a:lnTo>
                  <a:lnTo>
                    <a:pt x="1780" y="1345"/>
                  </a:lnTo>
                  <a:lnTo>
                    <a:pt x="1866" y="1434"/>
                  </a:lnTo>
                  <a:lnTo>
                    <a:pt x="1935" y="1503"/>
                  </a:lnTo>
                  <a:lnTo>
                    <a:pt x="1979" y="1547"/>
                  </a:lnTo>
                  <a:lnTo>
                    <a:pt x="1995" y="1562"/>
                  </a:lnTo>
                  <a:lnTo>
                    <a:pt x="7" y="1562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7" name="Freeform 8">
              <a:extLst>
                <a:ext uri="{FF2B5EF4-FFF2-40B4-BE49-F238E27FC236}">
                  <a16:creationId xmlns:a16="http://schemas.microsoft.com/office/drawing/2014/main" id="{94C89BCF-2BB0-4204-B93C-338E8C356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6" y="1967"/>
              <a:ext cx="890" cy="785"/>
            </a:xfrm>
            <a:custGeom>
              <a:avLst/>
              <a:gdLst>
                <a:gd name="T0" fmla="*/ 0 w 1773"/>
                <a:gd name="T1" fmla="*/ 0 h 1569"/>
                <a:gd name="T2" fmla="*/ 1 w 1773"/>
                <a:gd name="T3" fmla="*/ 1 h 1569"/>
                <a:gd name="T4" fmla="*/ 1 w 1773"/>
                <a:gd name="T5" fmla="*/ 0 h 1569"/>
                <a:gd name="T6" fmla="*/ 0 w 1773"/>
                <a:gd name="T7" fmla="*/ 0 h 1569"/>
                <a:gd name="T8" fmla="*/ 0 w 1773"/>
                <a:gd name="T9" fmla="*/ 0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3"/>
                <a:gd name="T16" fmla="*/ 0 h 1569"/>
                <a:gd name="T17" fmla="*/ 1773 w 1773"/>
                <a:gd name="T18" fmla="*/ 1569 h 1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3" h="1569">
                  <a:moveTo>
                    <a:pt x="0" y="0"/>
                  </a:moveTo>
                  <a:lnTo>
                    <a:pt x="1773" y="1569"/>
                  </a:lnTo>
                  <a:lnTo>
                    <a:pt x="17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8" name="Freeform 9">
              <a:extLst>
                <a:ext uri="{FF2B5EF4-FFF2-40B4-BE49-F238E27FC236}">
                  <a16:creationId xmlns:a16="http://schemas.microsoft.com/office/drawing/2014/main" id="{40391609-F55E-4457-8F6D-5F0E4E805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1969"/>
              <a:ext cx="1245" cy="1221"/>
            </a:xfrm>
            <a:custGeom>
              <a:avLst/>
              <a:gdLst>
                <a:gd name="T0" fmla="*/ 1 w 2492"/>
                <a:gd name="T1" fmla="*/ 0 h 2440"/>
                <a:gd name="T2" fmla="*/ 1 w 2492"/>
                <a:gd name="T3" fmla="*/ 1 h 2440"/>
                <a:gd name="T4" fmla="*/ 1 w 2492"/>
                <a:gd name="T5" fmla="*/ 1 h 2440"/>
                <a:gd name="T6" fmla="*/ 1 w 2492"/>
                <a:gd name="T7" fmla="*/ 1 h 2440"/>
                <a:gd name="T8" fmla="*/ 1 w 2492"/>
                <a:gd name="T9" fmla="*/ 1 h 2440"/>
                <a:gd name="T10" fmla="*/ 1 w 2492"/>
                <a:gd name="T11" fmla="*/ 1 h 2440"/>
                <a:gd name="T12" fmla="*/ 1 w 2492"/>
                <a:gd name="T13" fmla="*/ 1 h 2440"/>
                <a:gd name="T14" fmla="*/ 1 w 2492"/>
                <a:gd name="T15" fmla="*/ 1 h 2440"/>
                <a:gd name="T16" fmla="*/ 0 w 2492"/>
                <a:gd name="T17" fmla="*/ 1 h 2440"/>
                <a:gd name="T18" fmla="*/ 1 w 2492"/>
                <a:gd name="T19" fmla="*/ 1 h 2440"/>
                <a:gd name="T20" fmla="*/ 1 w 2492"/>
                <a:gd name="T21" fmla="*/ 1 h 2440"/>
                <a:gd name="T22" fmla="*/ 1 w 2492"/>
                <a:gd name="T23" fmla="*/ 1 h 2440"/>
                <a:gd name="T24" fmla="*/ 1 w 2492"/>
                <a:gd name="T25" fmla="*/ 1 h 2440"/>
                <a:gd name="T26" fmla="*/ 1 w 2492"/>
                <a:gd name="T27" fmla="*/ 0 h 2440"/>
                <a:gd name="T28" fmla="*/ 1 w 2492"/>
                <a:gd name="T29" fmla="*/ 0 h 24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492"/>
                <a:gd name="T46" fmla="*/ 0 h 2440"/>
                <a:gd name="T47" fmla="*/ 2492 w 2492"/>
                <a:gd name="T48" fmla="*/ 2440 h 24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492" h="2440">
                  <a:moveTo>
                    <a:pt x="397" y="0"/>
                  </a:moveTo>
                  <a:lnTo>
                    <a:pt x="2492" y="1884"/>
                  </a:lnTo>
                  <a:lnTo>
                    <a:pt x="2467" y="2440"/>
                  </a:lnTo>
                  <a:lnTo>
                    <a:pt x="2431" y="2428"/>
                  </a:lnTo>
                  <a:lnTo>
                    <a:pt x="503" y="696"/>
                  </a:lnTo>
                  <a:lnTo>
                    <a:pt x="294" y="608"/>
                  </a:lnTo>
                  <a:lnTo>
                    <a:pt x="152" y="625"/>
                  </a:lnTo>
                  <a:lnTo>
                    <a:pt x="10" y="765"/>
                  </a:lnTo>
                  <a:lnTo>
                    <a:pt x="0" y="421"/>
                  </a:lnTo>
                  <a:lnTo>
                    <a:pt x="101" y="387"/>
                  </a:lnTo>
                  <a:lnTo>
                    <a:pt x="171" y="375"/>
                  </a:lnTo>
                  <a:lnTo>
                    <a:pt x="20" y="241"/>
                  </a:lnTo>
                  <a:lnTo>
                    <a:pt x="20" y="15"/>
                  </a:lnTo>
                  <a:lnTo>
                    <a:pt x="397" y="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39" name="Freeform 10">
              <a:extLst>
                <a:ext uri="{FF2B5EF4-FFF2-40B4-BE49-F238E27FC236}">
                  <a16:creationId xmlns:a16="http://schemas.microsoft.com/office/drawing/2014/main" id="{9A32B24A-267E-43DB-8DE9-20A1D8D16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2" y="1966"/>
              <a:ext cx="1213" cy="1109"/>
            </a:xfrm>
            <a:custGeom>
              <a:avLst/>
              <a:gdLst>
                <a:gd name="T0" fmla="*/ 0 w 2421"/>
                <a:gd name="T1" fmla="*/ 0 h 2218"/>
                <a:gd name="T2" fmla="*/ 1 w 2421"/>
                <a:gd name="T3" fmla="*/ 1 h 2218"/>
                <a:gd name="T4" fmla="*/ 1 w 2421"/>
                <a:gd name="T5" fmla="*/ 1 h 2218"/>
                <a:gd name="T6" fmla="*/ 1 w 2421"/>
                <a:gd name="T7" fmla="*/ 1 h 2218"/>
                <a:gd name="T8" fmla="*/ 0 w 2421"/>
                <a:gd name="T9" fmla="*/ 0 h 2218"/>
                <a:gd name="T10" fmla="*/ 0 w 2421"/>
                <a:gd name="T11" fmla="*/ 0 h 2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21"/>
                <a:gd name="T19" fmla="*/ 0 h 2218"/>
                <a:gd name="T20" fmla="*/ 2421 w 2421"/>
                <a:gd name="T21" fmla="*/ 2218 h 22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21" h="2218">
                  <a:moveTo>
                    <a:pt x="0" y="0"/>
                  </a:moveTo>
                  <a:lnTo>
                    <a:pt x="2421" y="2218"/>
                  </a:lnTo>
                  <a:lnTo>
                    <a:pt x="2421" y="2166"/>
                  </a:lnTo>
                  <a:lnTo>
                    <a:pt x="78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0" name="Freeform 11">
              <a:extLst>
                <a:ext uri="{FF2B5EF4-FFF2-40B4-BE49-F238E27FC236}">
                  <a16:creationId xmlns:a16="http://schemas.microsoft.com/office/drawing/2014/main" id="{07600574-6A3C-4C31-913F-563536E48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7" y="1960"/>
              <a:ext cx="1164" cy="1222"/>
            </a:xfrm>
            <a:custGeom>
              <a:avLst/>
              <a:gdLst>
                <a:gd name="T0" fmla="*/ 1 w 2331"/>
                <a:gd name="T1" fmla="*/ 0 h 2444"/>
                <a:gd name="T2" fmla="*/ 1 w 2331"/>
                <a:gd name="T3" fmla="*/ 1 h 2444"/>
                <a:gd name="T4" fmla="*/ 1 w 2331"/>
                <a:gd name="T5" fmla="*/ 1 h 2444"/>
                <a:gd name="T6" fmla="*/ 1 w 2331"/>
                <a:gd name="T7" fmla="*/ 1 h 2444"/>
                <a:gd name="T8" fmla="*/ 0 w 2331"/>
                <a:gd name="T9" fmla="*/ 1 h 2444"/>
                <a:gd name="T10" fmla="*/ 1 w 2331"/>
                <a:gd name="T11" fmla="*/ 1 h 2444"/>
                <a:gd name="T12" fmla="*/ 1 w 2331"/>
                <a:gd name="T13" fmla="*/ 1 h 2444"/>
                <a:gd name="T14" fmla="*/ 1 w 2331"/>
                <a:gd name="T15" fmla="*/ 1 h 2444"/>
                <a:gd name="T16" fmla="*/ 1 w 2331"/>
                <a:gd name="T17" fmla="*/ 1 h 2444"/>
                <a:gd name="T18" fmla="*/ 1 w 2331"/>
                <a:gd name="T19" fmla="*/ 1 h 2444"/>
                <a:gd name="T20" fmla="*/ 1 w 2331"/>
                <a:gd name="T21" fmla="*/ 1 h 2444"/>
                <a:gd name="T22" fmla="*/ 1 w 2331"/>
                <a:gd name="T23" fmla="*/ 1 h 2444"/>
                <a:gd name="T24" fmla="*/ 1 w 2331"/>
                <a:gd name="T25" fmla="*/ 1 h 2444"/>
                <a:gd name="T26" fmla="*/ 1 w 2331"/>
                <a:gd name="T27" fmla="*/ 1 h 2444"/>
                <a:gd name="T28" fmla="*/ 1 w 2331"/>
                <a:gd name="T29" fmla="*/ 1 h 2444"/>
                <a:gd name="T30" fmla="*/ 1 w 2331"/>
                <a:gd name="T31" fmla="*/ 1 h 2444"/>
                <a:gd name="T32" fmla="*/ 1 w 2331"/>
                <a:gd name="T33" fmla="*/ 1 h 2444"/>
                <a:gd name="T34" fmla="*/ 1 w 2331"/>
                <a:gd name="T35" fmla="*/ 1 h 2444"/>
                <a:gd name="T36" fmla="*/ 1 w 2331"/>
                <a:gd name="T37" fmla="*/ 1 h 2444"/>
                <a:gd name="T38" fmla="*/ 1 w 2331"/>
                <a:gd name="T39" fmla="*/ 1 h 2444"/>
                <a:gd name="T40" fmla="*/ 1 w 2331"/>
                <a:gd name="T41" fmla="*/ 1 h 2444"/>
                <a:gd name="T42" fmla="*/ 1 w 2331"/>
                <a:gd name="T43" fmla="*/ 0 h 2444"/>
                <a:gd name="T44" fmla="*/ 1 w 2331"/>
                <a:gd name="T45" fmla="*/ 0 h 24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331"/>
                <a:gd name="T70" fmla="*/ 0 h 2444"/>
                <a:gd name="T71" fmla="*/ 2331 w 2331"/>
                <a:gd name="T72" fmla="*/ 2444 h 24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331" h="2444">
                  <a:moveTo>
                    <a:pt x="752" y="0"/>
                  </a:moveTo>
                  <a:lnTo>
                    <a:pt x="773" y="921"/>
                  </a:lnTo>
                  <a:lnTo>
                    <a:pt x="339" y="1239"/>
                  </a:lnTo>
                  <a:lnTo>
                    <a:pt x="60" y="1490"/>
                  </a:lnTo>
                  <a:lnTo>
                    <a:pt x="0" y="1738"/>
                  </a:lnTo>
                  <a:lnTo>
                    <a:pt x="35" y="1895"/>
                  </a:lnTo>
                  <a:lnTo>
                    <a:pt x="188" y="2092"/>
                  </a:lnTo>
                  <a:lnTo>
                    <a:pt x="457" y="2247"/>
                  </a:lnTo>
                  <a:lnTo>
                    <a:pt x="674" y="2434"/>
                  </a:lnTo>
                  <a:lnTo>
                    <a:pt x="1488" y="2444"/>
                  </a:lnTo>
                  <a:lnTo>
                    <a:pt x="1524" y="1816"/>
                  </a:lnTo>
                  <a:lnTo>
                    <a:pt x="1649" y="1369"/>
                  </a:lnTo>
                  <a:lnTo>
                    <a:pt x="1845" y="981"/>
                  </a:lnTo>
                  <a:lnTo>
                    <a:pt x="2096" y="617"/>
                  </a:lnTo>
                  <a:lnTo>
                    <a:pt x="2331" y="385"/>
                  </a:lnTo>
                  <a:lnTo>
                    <a:pt x="2294" y="17"/>
                  </a:lnTo>
                  <a:lnTo>
                    <a:pt x="2136" y="17"/>
                  </a:lnTo>
                  <a:lnTo>
                    <a:pt x="1983" y="115"/>
                  </a:lnTo>
                  <a:lnTo>
                    <a:pt x="1827" y="206"/>
                  </a:lnTo>
                  <a:lnTo>
                    <a:pt x="1662" y="183"/>
                  </a:lnTo>
                  <a:lnTo>
                    <a:pt x="1579" y="14"/>
                  </a:lnTo>
                  <a:lnTo>
                    <a:pt x="752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1" name="Freeform 12">
              <a:extLst>
                <a:ext uri="{FF2B5EF4-FFF2-40B4-BE49-F238E27FC236}">
                  <a16:creationId xmlns:a16="http://schemas.microsoft.com/office/drawing/2014/main" id="{1746DB08-395D-4681-BEE3-52411BD78B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1961"/>
              <a:ext cx="49" cy="282"/>
            </a:xfrm>
            <a:custGeom>
              <a:avLst/>
              <a:gdLst>
                <a:gd name="T0" fmla="*/ 0 w 96"/>
                <a:gd name="T1" fmla="*/ 0 h 563"/>
                <a:gd name="T2" fmla="*/ 1 w 96"/>
                <a:gd name="T3" fmla="*/ 1 h 563"/>
                <a:gd name="T4" fmla="*/ 1 w 96"/>
                <a:gd name="T5" fmla="*/ 1 h 563"/>
                <a:gd name="T6" fmla="*/ 1 w 96"/>
                <a:gd name="T7" fmla="*/ 1 h 563"/>
                <a:gd name="T8" fmla="*/ 0 w 96"/>
                <a:gd name="T9" fmla="*/ 0 h 563"/>
                <a:gd name="T10" fmla="*/ 0 w 96"/>
                <a:gd name="T11" fmla="*/ 0 h 5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563"/>
                <a:gd name="T20" fmla="*/ 96 w 96"/>
                <a:gd name="T21" fmla="*/ 563 h 5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563">
                  <a:moveTo>
                    <a:pt x="0" y="0"/>
                  </a:moveTo>
                  <a:lnTo>
                    <a:pt x="8" y="563"/>
                  </a:lnTo>
                  <a:lnTo>
                    <a:pt x="96" y="529"/>
                  </a:lnTo>
                  <a:lnTo>
                    <a:pt x="8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2" name="Freeform 13">
              <a:extLst>
                <a:ext uri="{FF2B5EF4-FFF2-40B4-BE49-F238E27FC236}">
                  <a16:creationId xmlns:a16="http://schemas.microsoft.com/office/drawing/2014/main" id="{6167D504-8043-45B4-AC13-E34DF6F34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2545"/>
              <a:ext cx="53" cy="639"/>
            </a:xfrm>
            <a:custGeom>
              <a:avLst/>
              <a:gdLst>
                <a:gd name="T0" fmla="*/ 0 w 107"/>
                <a:gd name="T1" fmla="*/ 1 h 1278"/>
                <a:gd name="T2" fmla="*/ 0 w 107"/>
                <a:gd name="T3" fmla="*/ 1 h 1278"/>
                <a:gd name="T4" fmla="*/ 1 w 107"/>
                <a:gd name="T5" fmla="*/ 1 h 1278"/>
                <a:gd name="T6" fmla="*/ 1 w 107"/>
                <a:gd name="T7" fmla="*/ 0 h 1278"/>
                <a:gd name="T8" fmla="*/ 0 w 107"/>
                <a:gd name="T9" fmla="*/ 1 h 1278"/>
                <a:gd name="T10" fmla="*/ 0 w 107"/>
                <a:gd name="T11" fmla="*/ 1 h 1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1278"/>
                <a:gd name="T20" fmla="*/ 107 w 107"/>
                <a:gd name="T21" fmla="*/ 1278 h 1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1278">
                  <a:moveTo>
                    <a:pt x="0" y="67"/>
                  </a:moveTo>
                  <a:lnTo>
                    <a:pt x="0" y="1278"/>
                  </a:lnTo>
                  <a:lnTo>
                    <a:pt x="107" y="1274"/>
                  </a:lnTo>
                  <a:lnTo>
                    <a:pt x="93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3" name="Freeform 14">
              <a:extLst>
                <a:ext uri="{FF2B5EF4-FFF2-40B4-BE49-F238E27FC236}">
                  <a16:creationId xmlns:a16="http://schemas.microsoft.com/office/drawing/2014/main" id="{5F4FA196-3EF8-4D7A-9625-6A2B2C50DC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8" y="2932"/>
              <a:ext cx="132" cy="130"/>
            </a:xfrm>
            <a:custGeom>
              <a:avLst/>
              <a:gdLst>
                <a:gd name="T0" fmla="*/ 0 w 263"/>
                <a:gd name="T1" fmla="*/ 1 h 262"/>
                <a:gd name="T2" fmla="*/ 1 w 263"/>
                <a:gd name="T3" fmla="*/ 1 h 262"/>
                <a:gd name="T4" fmla="*/ 1 w 263"/>
                <a:gd name="T5" fmla="*/ 0 h 262"/>
                <a:gd name="T6" fmla="*/ 0 w 263"/>
                <a:gd name="T7" fmla="*/ 1 h 262"/>
                <a:gd name="T8" fmla="*/ 0 w 263"/>
                <a:gd name="T9" fmla="*/ 1 h 2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62"/>
                <a:gd name="T17" fmla="*/ 263 w 263"/>
                <a:gd name="T18" fmla="*/ 262 h 2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62">
                  <a:moveTo>
                    <a:pt x="0" y="90"/>
                  </a:moveTo>
                  <a:lnTo>
                    <a:pt x="258" y="262"/>
                  </a:lnTo>
                  <a:lnTo>
                    <a:pt x="263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4" name="Freeform 15">
              <a:extLst>
                <a:ext uri="{FF2B5EF4-FFF2-40B4-BE49-F238E27FC236}">
                  <a16:creationId xmlns:a16="http://schemas.microsoft.com/office/drawing/2014/main" id="{3124B6EA-3737-4993-BABA-60C3CFD55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2" y="2280"/>
              <a:ext cx="172" cy="269"/>
            </a:xfrm>
            <a:custGeom>
              <a:avLst/>
              <a:gdLst>
                <a:gd name="T0" fmla="*/ 0 w 343"/>
                <a:gd name="T1" fmla="*/ 1 h 538"/>
                <a:gd name="T2" fmla="*/ 0 w 343"/>
                <a:gd name="T3" fmla="*/ 1 h 538"/>
                <a:gd name="T4" fmla="*/ 0 w 343"/>
                <a:gd name="T5" fmla="*/ 1 h 538"/>
                <a:gd name="T6" fmla="*/ 0 w 343"/>
                <a:gd name="T7" fmla="*/ 1 h 538"/>
                <a:gd name="T8" fmla="*/ 0 w 343"/>
                <a:gd name="T9" fmla="*/ 0 h 538"/>
                <a:gd name="T10" fmla="*/ 0 w 343"/>
                <a:gd name="T11" fmla="*/ 1 h 538"/>
                <a:gd name="T12" fmla="*/ 0 w 343"/>
                <a:gd name="T13" fmla="*/ 1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43"/>
                <a:gd name="T22" fmla="*/ 0 h 538"/>
                <a:gd name="T23" fmla="*/ 343 w 343"/>
                <a:gd name="T24" fmla="*/ 538 h 5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43" h="538">
                  <a:moveTo>
                    <a:pt x="13" y="252"/>
                  </a:moveTo>
                  <a:lnTo>
                    <a:pt x="25" y="321"/>
                  </a:lnTo>
                  <a:lnTo>
                    <a:pt x="0" y="374"/>
                  </a:lnTo>
                  <a:lnTo>
                    <a:pt x="11" y="538"/>
                  </a:lnTo>
                  <a:lnTo>
                    <a:pt x="343" y="0"/>
                  </a:lnTo>
                  <a:lnTo>
                    <a:pt x="13" y="252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5" name="Freeform 16">
              <a:extLst>
                <a:ext uri="{FF2B5EF4-FFF2-40B4-BE49-F238E27FC236}">
                  <a16:creationId xmlns:a16="http://schemas.microsoft.com/office/drawing/2014/main" id="{6B59C08C-2AAA-4445-A90B-47AFE2AFA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7" y="2640"/>
              <a:ext cx="181" cy="217"/>
            </a:xfrm>
            <a:custGeom>
              <a:avLst/>
              <a:gdLst>
                <a:gd name="T0" fmla="*/ 1 w 358"/>
                <a:gd name="T1" fmla="*/ 0 h 435"/>
                <a:gd name="T2" fmla="*/ 1 w 358"/>
                <a:gd name="T3" fmla="*/ 0 h 435"/>
                <a:gd name="T4" fmla="*/ 0 w 358"/>
                <a:gd name="T5" fmla="*/ 0 h 435"/>
                <a:gd name="T6" fmla="*/ 1 w 358"/>
                <a:gd name="T7" fmla="*/ 0 h 435"/>
                <a:gd name="T8" fmla="*/ 1 w 358"/>
                <a:gd name="T9" fmla="*/ 0 h 435"/>
                <a:gd name="T10" fmla="*/ 1 w 358"/>
                <a:gd name="T11" fmla="*/ 0 h 435"/>
                <a:gd name="T12" fmla="*/ 1 w 358"/>
                <a:gd name="T13" fmla="*/ 0 h 435"/>
                <a:gd name="T14" fmla="*/ 1 w 358"/>
                <a:gd name="T15" fmla="*/ 0 h 435"/>
                <a:gd name="T16" fmla="*/ 1 w 358"/>
                <a:gd name="T17" fmla="*/ 0 h 435"/>
                <a:gd name="T18" fmla="*/ 1 w 358"/>
                <a:gd name="T19" fmla="*/ 0 h 435"/>
                <a:gd name="T20" fmla="*/ 1 w 358"/>
                <a:gd name="T21" fmla="*/ 0 h 435"/>
                <a:gd name="T22" fmla="*/ 1 w 358"/>
                <a:gd name="T23" fmla="*/ 0 h 435"/>
                <a:gd name="T24" fmla="*/ 1 w 358"/>
                <a:gd name="T25" fmla="*/ 0 h 4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8"/>
                <a:gd name="T40" fmla="*/ 0 h 435"/>
                <a:gd name="T41" fmla="*/ 358 w 358"/>
                <a:gd name="T42" fmla="*/ 435 h 4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8" h="435">
                  <a:moveTo>
                    <a:pt x="261" y="19"/>
                  </a:moveTo>
                  <a:lnTo>
                    <a:pt x="130" y="149"/>
                  </a:lnTo>
                  <a:lnTo>
                    <a:pt x="0" y="276"/>
                  </a:lnTo>
                  <a:lnTo>
                    <a:pt x="16" y="370"/>
                  </a:lnTo>
                  <a:lnTo>
                    <a:pt x="95" y="435"/>
                  </a:lnTo>
                  <a:lnTo>
                    <a:pt x="201" y="435"/>
                  </a:lnTo>
                  <a:lnTo>
                    <a:pt x="300" y="343"/>
                  </a:lnTo>
                  <a:lnTo>
                    <a:pt x="345" y="278"/>
                  </a:lnTo>
                  <a:lnTo>
                    <a:pt x="358" y="74"/>
                  </a:lnTo>
                  <a:lnTo>
                    <a:pt x="294" y="114"/>
                  </a:lnTo>
                  <a:lnTo>
                    <a:pt x="297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64B864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6" name="Freeform 17">
              <a:extLst>
                <a:ext uri="{FF2B5EF4-FFF2-40B4-BE49-F238E27FC236}">
                  <a16:creationId xmlns:a16="http://schemas.microsoft.com/office/drawing/2014/main" id="{E0C87F91-DEE8-471A-B782-F490B2A3A5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9" y="2084"/>
              <a:ext cx="93" cy="111"/>
            </a:xfrm>
            <a:custGeom>
              <a:avLst/>
              <a:gdLst>
                <a:gd name="T0" fmla="*/ 1 w 182"/>
                <a:gd name="T1" fmla="*/ 0 h 222"/>
                <a:gd name="T2" fmla="*/ 0 w 182"/>
                <a:gd name="T3" fmla="*/ 1 h 222"/>
                <a:gd name="T4" fmla="*/ 1 w 182"/>
                <a:gd name="T5" fmla="*/ 1 h 222"/>
                <a:gd name="T6" fmla="*/ 1 w 182"/>
                <a:gd name="T7" fmla="*/ 1 h 222"/>
                <a:gd name="T8" fmla="*/ 1 w 182"/>
                <a:gd name="T9" fmla="*/ 0 h 222"/>
                <a:gd name="T10" fmla="*/ 1 w 182"/>
                <a:gd name="T11" fmla="*/ 0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"/>
                <a:gd name="T19" fmla="*/ 0 h 222"/>
                <a:gd name="T20" fmla="*/ 182 w 182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" h="222">
                  <a:moveTo>
                    <a:pt x="4" y="0"/>
                  </a:moveTo>
                  <a:lnTo>
                    <a:pt x="0" y="222"/>
                  </a:lnTo>
                  <a:lnTo>
                    <a:pt x="182" y="102"/>
                  </a:lnTo>
                  <a:lnTo>
                    <a:pt x="82" y="8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5D18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7" name="Freeform 18">
              <a:extLst>
                <a:ext uri="{FF2B5EF4-FFF2-40B4-BE49-F238E27FC236}">
                  <a16:creationId xmlns:a16="http://schemas.microsoft.com/office/drawing/2014/main" id="{0AE5C94C-F538-43CA-A57A-5269FC0CD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2" y="2127"/>
              <a:ext cx="453" cy="1053"/>
            </a:xfrm>
            <a:custGeom>
              <a:avLst/>
              <a:gdLst>
                <a:gd name="T0" fmla="*/ 1 w 906"/>
                <a:gd name="T1" fmla="*/ 0 h 2105"/>
                <a:gd name="T2" fmla="*/ 1 w 906"/>
                <a:gd name="T3" fmla="*/ 1 h 2105"/>
                <a:gd name="T4" fmla="*/ 1 w 906"/>
                <a:gd name="T5" fmla="*/ 1 h 2105"/>
                <a:gd name="T6" fmla="*/ 1 w 906"/>
                <a:gd name="T7" fmla="*/ 1 h 2105"/>
                <a:gd name="T8" fmla="*/ 1 w 906"/>
                <a:gd name="T9" fmla="*/ 1 h 2105"/>
                <a:gd name="T10" fmla="*/ 1 w 906"/>
                <a:gd name="T11" fmla="*/ 1 h 2105"/>
                <a:gd name="T12" fmla="*/ 1 w 906"/>
                <a:gd name="T13" fmla="*/ 1 h 2105"/>
                <a:gd name="T14" fmla="*/ 1 w 906"/>
                <a:gd name="T15" fmla="*/ 1 h 2105"/>
                <a:gd name="T16" fmla="*/ 1 w 906"/>
                <a:gd name="T17" fmla="*/ 1 h 2105"/>
                <a:gd name="T18" fmla="*/ 1 w 906"/>
                <a:gd name="T19" fmla="*/ 1 h 2105"/>
                <a:gd name="T20" fmla="*/ 1 w 906"/>
                <a:gd name="T21" fmla="*/ 1 h 2105"/>
                <a:gd name="T22" fmla="*/ 1 w 906"/>
                <a:gd name="T23" fmla="*/ 1 h 2105"/>
                <a:gd name="T24" fmla="*/ 1 w 906"/>
                <a:gd name="T25" fmla="*/ 1 h 2105"/>
                <a:gd name="T26" fmla="*/ 1 w 906"/>
                <a:gd name="T27" fmla="*/ 1 h 2105"/>
                <a:gd name="T28" fmla="*/ 1 w 906"/>
                <a:gd name="T29" fmla="*/ 1 h 2105"/>
                <a:gd name="T30" fmla="*/ 0 w 906"/>
                <a:gd name="T31" fmla="*/ 1 h 2105"/>
                <a:gd name="T32" fmla="*/ 1 w 906"/>
                <a:gd name="T33" fmla="*/ 1 h 2105"/>
                <a:gd name="T34" fmla="*/ 1 w 906"/>
                <a:gd name="T35" fmla="*/ 1 h 2105"/>
                <a:gd name="T36" fmla="*/ 1 w 906"/>
                <a:gd name="T37" fmla="*/ 1 h 2105"/>
                <a:gd name="T38" fmla="*/ 1 w 906"/>
                <a:gd name="T39" fmla="*/ 1 h 2105"/>
                <a:gd name="T40" fmla="*/ 1 w 906"/>
                <a:gd name="T41" fmla="*/ 1 h 2105"/>
                <a:gd name="T42" fmla="*/ 1 w 906"/>
                <a:gd name="T43" fmla="*/ 1 h 2105"/>
                <a:gd name="T44" fmla="*/ 1 w 906"/>
                <a:gd name="T45" fmla="*/ 1 h 2105"/>
                <a:gd name="T46" fmla="*/ 1 w 906"/>
                <a:gd name="T47" fmla="*/ 1 h 2105"/>
                <a:gd name="T48" fmla="*/ 1 w 906"/>
                <a:gd name="T49" fmla="*/ 1 h 2105"/>
                <a:gd name="T50" fmla="*/ 1 w 906"/>
                <a:gd name="T51" fmla="*/ 1 h 2105"/>
                <a:gd name="T52" fmla="*/ 1 w 906"/>
                <a:gd name="T53" fmla="*/ 1 h 2105"/>
                <a:gd name="T54" fmla="*/ 1 w 906"/>
                <a:gd name="T55" fmla="*/ 1 h 2105"/>
                <a:gd name="T56" fmla="*/ 1 w 906"/>
                <a:gd name="T57" fmla="*/ 1 h 2105"/>
                <a:gd name="T58" fmla="*/ 1 w 906"/>
                <a:gd name="T59" fmla="*/ 1 h 2105"/>
                <a:gd name="T60" fmla="*/ 1 w 906"/>
                <a:gd name="T61" fmla="*/ 1 h 2105"/>
                <a:gd name="T62" fmla="*/ 1 w 906"/>
                <a:gd name="T63" fmla="*/ 1 h 2105"/>
                <a:gd name="T64" fmla="*/ 1 w 906"/>
                <a:gd name="T65" fmla="*/ 1 h 2105"/>
                <a:gd name="T66" fmla="*/ 1 w 906"/>
                <a:gd name="T67" fmla="*/ 1 h 2105"/>
                <a:gd name="T68" fmla="*/ 1 w 906"/>
                <a:gd name="T69" fmla="*/ 1 h 2105"/>
                <a:gd name="T70" fmla="*/ 1 w 906"/>
                <a:gd name="T71" fmla="*/ 1 h 2105"/>
                <a:gd name="T72" fmla="*/ 1 w 906"/>
                <a:gd name="T73" fmla="*/ 1 h 2105"/>
                <a:gd name="T74" fmla="*/ 1 w 906"/>
                <a:gd name="T75" fmla="*/ 1 h 2105"/>
                <a:gd name="T76" fmla="*/ 1 w 906"/>
                <a:gd name="T77" fmla="*/ 1 h 2105"/>
                <a:gd name="T78" fmla="*/ 1 w 906"/>
                <a:gd name="T79" fmla="*/ 1 h 2105"/>
                <a:gd name="T80" fmla="*/ 1 w 906"/>
                <a:gd name="T81" fmla="*/ 1 h 2105"/>
                <a:gd name="T82" fmla="*/ 1 w 906"/>
                <a:gd name="T83" fmla="*/ 1 h 2105"/>
                <a:gd name="T84" fmla="*/ 1 w 906"/>
                <a:gd name="T85" fmla="*/ 1 h 2105"/>
                <a:gd name="T86" fmla="*/ 1 w 906"/>
                <a:gd name="T87" fmla="*/ 1 h 2105"/>
                <a:gd name="T88" fmla="*/ 1 w 906"/>
                <a:gd name="T89" fmla="*/ 1 h 2105"/>
                <a:gd name="T90" fmla="*/ 1 w 906"/>
                <a:gd name="T91" fmla="*/ 1 h 2105"/>
                <a:gd name="T92" fmla="*/ 1 w 906"/>
                <a:gd name="T93" fmla="*/ 1 h 2105"/>
                <a:gd name="T94" fmla="*/ 1 w 906"/>
                <a:gd name="T95" fmla="*/ 0 h 2105"/>
                <a:gd name="T96" fmla="*/ 1 w 906"/>
                <a:gd name="T97" fmla="*/ 0 h 210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906"/>
                <a:gd name="T148" fmla="*/ 0 h 2105"/>
                <a:gd name="T149" fmla="*/ 906 w 906"/>
                <a:gd name="T150" fmla="*/ 2105 h 210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906" h="2105">
                  <a:moveTo>
                    <a:pt x="868" y="0"/>
                  </a:moveTo>
                  <a:lnTo>
                    <a:pt x="857" y="9"/>
                  </a:lnTo>
                  <a:lnTo>
                    <a:pt x="825" y="38"/>
                  </a:lnTo>
                  <a:lnTo>
                    <a:pt x="779" y="85"/>
                  </a:lnTo>
                  <a:lnTo>
                    <a:pt x="718" y="152"/>
                  </a:lnTo>
                  <a:lnTo>
                    <a:pt x="645" y="232"/>
                  </a:lnTo>
                  <a:lnTo>
                    <a:pt x="566" y="333"/>
                  </a:lnTo>
                  <a:lnTo>
                    <a:pt x="481" y="447"/>
                  </a:lnTo>
                  <a:lnTo>
                    <a:pt x="398" y="578"/>
                  </a:lnTo>
                  <a:lnTo>
                    <a:pt x="311" y="721"/>
                  </a:lnTo>
                  <a:lnTo>
                    <a:pt x="232" y="881"/>
                  </a:lnTo>
                  <a:lnTo>
                    <a:pt x="159" y="1053"/>
                  </a:lnTo>
                  <a:lnTo>
                    <a:pt x="96" y="1237"/>
                  </a:lnTo>
                  <a:lnTo>
                    <a:pt x="46" y="1432"/>
                  </a:lnTo>
                  <a:lnTo>
                    <a:pt x="14" y="1640"/>
                  </a:lnTo>
                  <a:lnTo>
                    <a:pt x="0" y="1859"/>
                  </a:lnTo>
                  <a:lnTo>
                    <a:pt x="10" y="2088"/>
                  </a:lnTo>
                  <a:lnTo>
                    <a:pt x="127" y="2105"/>
                  </a:lnTo>
                  <a:lnTo>
                    <a:pt x="124" y="2092"/>
                  </a:lnTo>
                  <a:lnTo>
                    <a:pt x="119" y="2058"/>
                  </a:lnTo>
                  <a:lnTo>
                    <a:pt x="112" y="2002"/>
                  </a:lnTo>
                  <a:lnTo>
                    <a:pt x="108" y="1927"/>
                  </a:lnTo>
                  <a:lnTo>
                    <a:pt x="104" y="1833"/>
                  </a:lnTo>
                  <a:lnTo>
                    <a:pt x="108" y="1724"/>
                  </a:lnTo>
                  <a:lnTo>
                    <a:pt x="117" y="1600"/>
                  </a:lnTo>
                  <a:lnTo>
                    <a:pt x="137" y="1466"/>
                  </a:lnTo>
                  <a:lnTo>
                    <a:pt x="168" y="1319"/>
                  </a:lnTo>
                  <a:lnTo>
                    <a:pt x="212" y="1162"/>
                  </a:lnTo>
                  <a:lnTo>
                    <a:pt x="270" y="1000"/>
                  </a:lnTo>
                  <a:lnTo>
                    <a:pt x="347" y="832"/>
                  </a:lnTo>
                  <a:lnTo>
                    <a:pt x="444" y="658"/>
                  </a:lnTo>
                  <a:lnTo>
                    <a:pt x="562" y="484"/>
                  </a:lnTo>
                  <a:lnTo>
                    <a:pt x="703" y="309"/>
                  </a:lnTo>
                  <a:lnTo>
                    <a:pt x="870" y="136"/>
                  </a:lnTo>
                  <a:lnTo>
                    <a:pt x="884" y="120"/>
                  </a:lnTo>
                  <a:lnTo>
                    <a:pt x="894" y="105"/>
                  </a:lnTo>
                  <a:lnTo>
                    <a:pt x="901" y="91"/>
                  </a:lnTo>
                  <a:lnTo>
                    <a:pt x="906" y="79"/>
                  </a:lnTo>
                  <a:lnTo>
                    <a:pt x="906" y="67"/>
                  </a:lnTo>
                  <a:lnTo>
                    <a:pt x="906" y="55"/>
                  </a:lnTo>
                  <a:lnTo>
                    <a:pt x="902" y="44"/>
                  </a:lnTo>
                  <a:lnTo>
                    <a:pt x="901" y="36"/>
                  </a:lnTo>
                  <a:lnTo>
                    <a:pt x="894" y="27"/>
                  </a:lnTo>
                  <a:lnTo>
                    <a:pt x="889" y="21"/>
                  </a:lnTo>
                  <a:lnTo>
                    <a:pt x="884" y="13"/>
                  </a:lnTo>
                  <a:lnTo>
                    <a:pt x="880" y="9"/>
                  </a:lnTo>
                  <a:lnTo>
                    <a:pt x="870" y="3"/>
                  </a:lnTo>
                  <a:lnTo>
                    <a:pt x="868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8" name="Freeform 19">
              <a:extLst>
                <a:ext uri="{FF2B5EF4-FFF2-40B4-BE49-F238E27FC236}">
                  <a16:creationId xmlns:a16="http://schemas.microsoft.com/office/drawing/2014/main" id="{41DB9A65-BB56-4265-9D8E-ABC5F40E94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402"/>
              <a:ext cx="344" cy="304"/>
            </a:xfrm>
            <a:custGeom>
              <a:avLst/>
              <a:gdLst>
                <a:gd name="T0" fmla="*/ 0 w 691"/>
                <a:gd name="T1" fmla="*/ 0 h 608"/>
                <a:gd name="T2" fmla="*/ 0 w 691"/>
                <a:gd name="T3" fmla="*/ 0 h 608"/>
                <a:gd name="T4" fmla="*/ 0 w 691"/>
                <a:gd name="T5" fmla="*/ 0 h 608"/>
                <a:gd name="T6" fmla="*/ 0 w 691"/>
                <a:gd name="T7" fmla="*/ 0 h 608"/>
                <a:gd name="T8" fmla="*/ 0 w 691"/>
                <a:gd name="T9" fmla="*/ 0 h 608"/>
                <a:gd name="T10" fmla="*/ 0 w 691"/>
                <a:gd name="T11" fmla="*/ 0 h 6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1"/>
                <a:gd name="T19" fmla="*/ 0 h 608"/>
                <a:gd name="T20" fmla="*/ 691 w 691"/>
                <a:gd name="T21" fmla="*/ 608 h 6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1" h="608">
                  <a:moveTo>
                    <a:pt x="0" y="465"/>
                  </a:moveTo>
                  <a:lnTo>
                    <a:pt x="0" y="608"/>
                  </a:lnTo>
                  <a:lnTo>
                    <a:pt x="691" y="101"/>
                  </a:lnTo>
                  <a:lnTo>
                    <a:pt x="689" y="0"/>
                  </a:lnTo>
                  <a:lnTo>
                    <a:pt x="0" y="465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49" name="Freeform 20">
              <a:extLst>
                <a:ext uri="{FF2B5EF4-FFF2-40B4-BE49-F238E27FC236}">
                  <a16:creationId xmlns:a16="http://schemas.microsoft.com/office/drawing/2014/main" id="{21EE6E9A-0EEC-4DC2-8E4C-4894C2C337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9" y="2120"/>
              <a:ext cx="346" cy="315"/>
            </a:xfrm>
            <a:custGeom>
              <a:avLst/>
              <a:gdLst>
                <a:gd name="T0" fmla="*/ 0 w 693"/>
                <a:gd name="T1" fmla="*/ 1 h 630"/>
                <a:gd name="T2" fmla="*/ 0 w 693"/>
                <a:gd name="T3" fmla="*/ 1 h 630"/>
                <a:gd name="T4" fmla="*/ 0 w 693"/>
                <a:gd name="T5" fmla="*/ 1 h 630"/>
                <a:gd name="T6" fmla="*/ 0 w 693"/>
                <a:gd name="T7" fmla="*/ 0 h 630"/>
                <a:gd name="T8" fmla="*/ 0 w 693"/>
                <a:gd name="T9" fmla="*/ 1 h 630"/>
                <a:gd name="T10" fmla="*/ 0 w 693"/>
                <a:gd name="T11" fmla="*/ 1 h 6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3"/>
                <a:gd name="T19" fmla="*/ 0 h 630"/>
                <a:gd name="T20" fmla="*/ 693 w 693"/>
                <a:gd name="T21" fmla="*/ 630 h 6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3" h="630">
                  <a:moveTo>
                    <a:pt x="0" y="472"/>
                  </a:moveTo>
                  <a:lnTo>
                    <a:pt x="4" y="630"/>
                  </a:lnTo>
                  <a:lnTo>
                    <a:pt x="693" y="124"/>
                  </a:lnTo>
                  <a:lnTo>
                    <a:pt x="687" y="0"/>
                  </a:lnTo>
                  <a:lnTo>
                    <a:pt x="0" y="472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0" name="Freeform 21">
              <a:extLst>
                <a:ext uri="{FF2B5EF4-FFF2-40B4-BE49-F238E27FC236}">
                  <a16:creationId xmlns:a16="http://schemas.microsoft.com/office/drawing/2014/main" id="{80EE8EFC-AE0A-45D8-8FAF-2281CCCD6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1952"/>
              <a:ext cx="302" cy="118"/>
            </a:xfrm>
            <a:custGeom>
              <a:avLst/>
              <a:gdLst>
                <a:gd name="T0" fmla="*/ 1 w 608"/>
                <a:gd name="T1" fmla="*/ 1 h 232"/>
                <a:gd name="T2" fmla="*/ 1 w 608"/>
                <a:gd name="T3" fmla="*/ 1 h 232"/>
                <a:gd name="T4" fmla="*/ 1 w 608"/>
                <a:gd name="T5" fmla="*/ 1 h 232"/>
                <a:gd name="T6" fmla="*/ 1 w 608"/>
                <a:gd name="T7" fmla="*/ 1 h 232"/>
                <a:gd name="T8" fmla="*/ 1 w 608"/>
                <a:gd name="T9" fmla="*/ 1 h 232"/>
                <a:gd name="T10" fmla="*/ 1 w 608"/>
                <a:gd name="T11" fmla="*/ 1 h 232"/>
                <a:gd name="T12" fmla="*/ 1 w 608"/>
                <a:gd name="T13" fmla="*/ 1 h 232"/>
                <a:gd name="T14" fmla="*/ 1 w 608"/>
                <a:gd name="T15" fmla="*/ 1 h 232"/>
                <a:gd name="T16" fmla="*/ 1 w 608"/>
                <a:gd name="T17" fmla="*/ 1 h 232"/>
                <a:gd name="T18" fmla="*/ 1 w 608"/>
                <a:gd name="T19" fmla="*/ 1 h 232"/>
                <a:gd name="T20" fmla="*/ 1 w 608"/>
                <a:gd name="T21" fmla="*/ 1 h 232"/>
                <a:gd name="T22" fmla="*/ 1 w 608"/>
                <a:gd name="T23" fmla="*/ 1 h 232"/>
                <a:gd name="T24" fmla="*/ 1 w 608"/>
                <a:gd name="T25" fmla="*/ 1 h 232"/>
                <a:gd name="T26" fmla="*/ 1 w 608"/>
                <a:gd name="T27" fmla="*/ 1 h 232"/>
                <a:gd name="T28" fmla="*/ 0 w 608"/>
                <a:gd name="T29" fmla="*/ 1 h 232"/>
                <a:gd name="T30" fmla="*/ 0 w 608"/>
                <a:gd name="T31" fmla="*/ 1 h 232"/>
                <a:gd name="T32" fmla="*/ 1 w 608"/>
                <a:gd name="T33" fmla="*/ 1 h 232"/>
                <a:gd name="T34" fmla="*/ 1 w 608"/>
                <a:gd name="T35" fmla="*/ 1 h 232"/>
                <a:gd name="T36" fmla="*/ 1 w 608"/>
                <a:gd name="T37" fmla="*/ 1 h 232"/>
                <a:gd name="T38" fmla="*/ 1 w 608"/>
                <a:gd name="T39" fmla="*/ 1 h 232"/>
                <a:gd name="T40" fmla="*/ 1 w 608"/>
                <a:gd name="T41" fmla="*/ 1 h 232"/>
                <a:gd name="T42" fmla="*/ 1 w 608"/>
                <a:gd name="T43" fmla="*/ 1 h 232"/>
                <a:gd name="T44" fmla="*/ 1 w 608"/>
                <a:gd name="T45" fmla="*/ 1 h 232"/>
                <a:gd name="T46" fmla="*/ 1 w 608"/>
                <a:gd name="T47" fmla="*/ 1 h 232"/>
                <a:gd name="T48" fmla="*/ 1 w 608"/>
                <a:gd name="T49" fmla="*/ 1 h 232"/>
                <a:gd name="T50" fmla="*/ 1 w 608"/>
                <a:gd name="T51" fmla="*/ 1 h 232"/>
                <a:gd name="T52" fmla="*/ 1 w 608"/>
                <a:gd name="T53" fmla="*/ 1 h 232"/>
                <a:gd name="T54" fmla="*/ 1 w 608"/>
                <a:gd name="T55" fmla="*/ 1 h 232"/>
                <a:gd name="T56" fmla="*/ 1 w 608"/>
                <a:gd name="T57" fmla="*/ 1 h 232"/>
                <a:gd name="T58" fmla="*/ 1 w 608"/>
                <a:gd name="T59" fmla="*/ 1 h 232"/>
                <a:gd name="T60" fmla="*/ 1 w 608"/>
                <a:gd name="T61" fmla="*/ 1 h 232"/>
                <a:gd name="T62" fmla="*/ 1 w 608"/>
                <a:gd name="T63" fmla="*/ 1 h 232"/>
                <a:gd name="T64" fmla="*/ 1 w 608"/>
                <a:gd name="T65" fmla="*/ 1 h 232"/>
                <a:gd name="T66" fmla="*/ 1 w 608"/>
                <a:gd name="T67" fmla="*/ 1 h 232"/>
                <a:gd name="T68" fmla="*/ 1 w 608"/>
                <a:gd name="T69" fmla="*/ 1 h 232"/>
                <a:gd name="T70" fmla="*/ 1 w 608"/>
                <a:gd name="T71" fmla="*/ 1 h 232"/>
                <a:gd name="T72" fmla="*/ 1 w 608"/>
                <a:gd name="T73" fmla="*/ 1 h 232"/>
                <a:gd name="T74" fmla="*/ 1 w 608"/>
                <a:gd name="T75" fmla="*/ 1 h 2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08"/>
                <a:gd name="T115" fmla="*/ 0 h 232"/>
                <a:gd name="T116" fmla="*/ 608 w 608"/>
                <a:gd name="T117" fmla="*/ 232 h 2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08" h="232">
                  <a:moveTo>
                    <a:pt x="608" y="39"/>
                  </a:moveTo>
                  <a:lnTo>
                    <a:pt x="604" y="40"/>
                  </a:lnTo>
                  <a:lnTo>
                    <a:pt x="593" y="48"/>
                  </a:lnTo>
                  <a:lnTo>
                    <a:pt x="576" y="57"/>
                  </a:lnTo>
                  <a:lnTo>
                    <a:pt x="555" y="72"/>
                  </a:lnTo>
                  <a:lnTo>
                    <a:pt x="528" y="88"/>
                  </a:lnTo>
                  <a:lnTo>
                    <a:pt x="499" y="107"/>
                  </a:lnTo>
                  <a:lnTo>
                    <a:pt x="466" y="127"/>
                  </a:lnTo>
                  <a:lnTo>
                    <a:pt x="431" y="147"/>
                  </a:lnTo>
                  <a:lnTo>
                    <a:pt x="393" y="165"/>
                  </a:lnTo>
                  <a:lnTo>
                    <a:pt x="354" y="184"/>
                  </a:lnTo>
                  <a:lnTo>
                    <a:pt x="316" y="200"/>
                  </a:lnTo>
                  <a:lnTo>
                    <a:pt x="280" y="215"/>
                  </a:lnTo>
                  <a:lnTo>
                    <a:pt x="243" y="224"/>
                  </a:lnTo>
                  <a:lnTo>
                    <a:pt x="208" y="231"/>
                  </a:lnTo>
                  <a:lnTo>
                    <a:pt x="176" y="232"/>
                  </a:lnTo>
                  <a:lnTo>
                    <a:pt x="148" y="229"/>
                  </a:lnTo>
                  <a:lnTo>
                    <a:pt x="123" y="220"/>
                  </a:lnTo>
                  <a:lnTo>
                    <a:pt x="101" y="207"/>
                  </a:lnTo>
                  <a:lnTo>
                    <a:pt x="81" y="193"/>
                  </a:lnTo>
                  <a:lnTo>
                    <a:pt x="65" y="177"/>
                  </a:lnTo>
                  <a:lnTo>
                    <a:pt x="49" y="158"/>
                  </a:lnTo>
                  <a:lnTo>
                    <a:pt x="38" y="139"/>
                  </a:lnTo>
                  <a:lnTo>
                    <a:pt x="28" y="118"/>
                  </a:lnTo>
                  <a:lnTo>
                    <a:pt x="21" y="99"/>
                  </a:lnTo>
                  <a:lnTo>
                    <a:pt x="13" y="80"/>
                  </a:lnTo>
                  <a:lnTo>
                    <a:pt x="8" y="61"/>
                  </a:lnTo>
                  <a:lnTo>
                    <a:pt x="4" y="44"/>
                  </a:lnTo>
                  <a:lnTo>
                    <a:pt x="2" y="29"/>
                  </a:lnTo>
                  <a:lnTo>
                    <a:pt x="0" y="16"/>
                  </a:lnTo>
                  <a:lnTo>
                    <a:pt x="0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47" y="17"/>
                  </a:lnTo>
                  <a:lnTo>
                    <a:pt x="46" y="18"/>
                  </a:lnTo>
                  <a:lnTo>
                    <a:pt x="46" y="24"/>
                  </a:lnTo>
                  <a:lnTo>
                    <a:pt x="46" y="31"/>
                  </a:lnTo>
                  <a:lnTo>
                    <a:pt x="49" y="43"/>
                  </a:lnTo>
                  <a:lnTo>
                    <a:pt x="49" y="53"/>
                  </a:lnTo>
                  <a:lnTo>
                    <a:pt x="53" y="67"/>
                  </a:lnTo>
                  <a:lnTo>
                    <a:pt x="55" y="83"/>
                  </a:lnTo>
                  <a:lnTo>
                    <a:pt x="62" y="99"/>
                  </a:lnTo>
                  <a:lnTo>
                    <a:pt x="67" y="114"/>
                  </a:lnTo>
                  <a:lnTo>
                    <a:pt x="75" y="129"/>
                  </a:lnTo>
                  <a:lnTo>
                    <a:pt x="85" y="143"/>
                  </a:lnTo>
                  <a:lnTo>
                    <a:pt x="98" y="157"/>
                  </a:lnTo>
                  <a:lnTo>
                    <a:pt x="111" y="169"/>
                  </a:lnTo>
                  <a:lnTo>
                    <a:pt x="128" y="178"/>
                  </a:lnTo>
                  <a:lnTo>
                    <a:pt x="148" y="186"/>
                  </a:lnTo>
                  <a:lnTo>
                    <a:pt x="172" y="192"/>
                  </a:lnTo>
                  <a:lnTo>
                    <a:pt x="196" y="192"/>
                  </a:lnTo>
                  <a:lnTo>
                    <a:pt x="223" y="188"/>
                  </a:lnTo>
                  <a:lnTo>
                    <a:pt x="251" y="181"/>
                  </a:lnTo>
                  <a:lnTo>
                    <a:pt x="280" y="173"/>
                  </a:lnTo>
                  <a:lnTo>
                    <a:pt x="310" y="160"/>
                  </a:lnTo>
                  <a:lnTo>
                    <a:pt x="340" y="146"/>
                  </a:lnTo>
                  <a:lnTo>
                    <a:pt x="369" y="131"/>
                  </a:lnTo>
                  <a:lnTo>
                    <a:pt x="398" y="117"/>
                  </a:lnTo>
                  <a:lnTo>
                    <a:pt x="426" y="99"/>
                  </a:lnTo>
                  <a:lnTo>
                    <a:pt x="451" y="84"/>
                  </a:lnTo>
                  <a:lnTo>
                    <a:pt x="475" y="69"/>
                  </a:lnTo>
                  <a:lnTo>
                    <a:pt x="496" y="56"/>
                  </a:lnTo>
                  <a:lnTo>
                    <a:pt x="515" y="43"/>
                  </a:lnTo>
                  <a:lnTo>
                    <a:pt x="531" y="33"/>
                  </a:lnTo>
                  <a:lnTo>
                    <a:pt x="541" y="26"/>
                  </a:lnTo>
                  <a:lnTo>
                    <a:pt x="549" y="24"/>
                  </a:lnTo>
                  <a:lnTo>
                    <a:pt x="555" y="20"/>
                  </a:lnTo>
                  <a:lnTo>
                    <a:pt x="560" y="20"/>
                  </a:lnTo>
                  <a:lnTo>
                    <a:pt x="565" y="18"/>
                  </a:lnTo>
                  <a:lnTo>
                    <a:pt x="572" y="18"/>
                  </a:lnTo>
                  <a:lnTo>
                    <a:pt x="581" y="20"/>
                  </a:lnTo>
                  <a:lnTo>
                    <a:pt x="591" y="24"/>
                  </a:lnTo>
                  <a:lnTo>
                    <a:pt x="596" y="28"/>
                  </a:lnTo>
                  <a:lnTo>
                    <a:pt x="603" y="33"/>
                  </a:lnTo>
                  <a:lnTo>
                    <a:pt x="605" y="36"/>
                  </a:lnTo>
                  <a:lnTo>
                    <a:pt x="608" y="3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1" name="Freeform 22">
              <a:extLst>
                <a:ext uri="{FF2B5EF4-FFF2-40B4-BE49-F238E27FC236}">
                  <a16:creationId xmlns:a16="http://schemas.microsoft.com/office/drawing/2014/main" id="{316CFDDF-8553-4916-9F00-0F39B8B666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2025"/>
              <a:ext cx="121" cy="122"/>
            </a:xfrm>
            <a:custGeom>
              <a:avLst/>
              <a:gdLst>
                <a:gd name="T0" fmla="*/ 0 w 241"/>
                <a:gd name="T1" fmla="*/ 0 h 244"/>
                <a:gd name="T2" fmla="*/ 0 w 241"/>
                <a:gd name="T3" fmla="*/ 1 h 244"/>
                <a:gd name="T4" fmla="*/ 0 w 241"/>
                <a:gd name="T5" fmla="*/ 1 h 244"/>
                <a:gd name="T6" fmla="*/ 0 w 241"/>
                <a:gd name="T7" fmla="*/ 1 h 244"/>
                <a:gd name="T8" fmla="*/ 0 w 241"/>
                <a:gd name="T9" fmla="*/ 1 h 244"/>
                <a:gd name="T10" fmla="*/ 0 w 241"/>
                <a:gd name="T11" fmla="*/ 1 h 244"/>
                <a:gd name="T12" fmla="*/ 0 w 241"/>
                <a:gd name="T13" fmla="*/ 1 h 244"/>
                <a:gd name="T14" fmla="*/ 0 w 241"/>
                <a:gd name="T15" fmla="*/ 1 h 244"/>
                <a:gd name="T16" fmla="*/ 0 w 241"/>
                <a:gd name="T17" fmla="*/ 1 h 244"/>
                <a:gd name="T18" fmla="*/ 0 w 241"/>
                <a:gd name="T19" fmla="*/ 1 h 244"/>
                <a:gd name="T20" fmla="*/ 0 w 241"/>
                <a:gd name="T21" fmla="*/ 1 h 244"/>
                <a:gd name="T22" fmla="*/ 0 w 241"/>
                <a:gd name="T23" fmla="*/ 1 h 244"/>
                <a:gd name="T24" fmla="*/ 0 w 241"/>
                <a:gd name="T25" fmla="*/ 1 h 244"/>
                <a:gd name="T26" fmla="*/ 0 w 241"/>
                <a:gd name="T27" fmla="*/ 1 h 244"/>
                <a:gd name="T28" fmla="*/ 0 w 241"/>
                <a:gd name="T29" fmla="*/ 1 h 244"/>
                <a:gd name="T30" fmla="*/ 0 w 241"/>
                <a:gd name="T31" fmla="*/ 1 h 244"/>
                <a:gd name="T32" fmla="*/ 0 w 241"/>
                <a:gd name="T33" fmla="*/ 1 h 244"/>
                <a:gd name="T34" fmla="*/ 0 w 241"/>
                <a:gd name="T35" fmla="*/ 1 h 244"/>
                <a:gd name="T36" fmla="*/ 0 w 241"/>
                <a:gd name="T37" fmla="*/ 1 h 244"/>
                <a:gd name="T38" fmla="*/ 0 w 241"/>
                <a:gd name="T39" fmla="*/ 1 h 244"/>
                <a:gd name="T40" fmla="*/ 0 w 241"/>
                <a:gd name="T41" fmla="*/ 1 h 244"/>
                <a:gd name="T42" fmla="*/ 0 w 241"/>
                <a:gd name="T43" fmla="*/ 1 h 244"/>
                <a:gd name="T44" fmla="*/ 0 w 241"/>
                <a:gd name="T45" fmla="*/ 1 h 244"/>
                <a:gd name="T46" fmla="*/ 0 w 241"/>
                <a:gd name="T47" fmla="*/ 1 h 244"/>
                <a:gd name="T48" fmla="*/ 0 w 241"/>
                <a:gd name="T49" fmla="*/ 1 h 244"/>
                <a:gd name="T50" fmla="*/ 0 w 241"/>
                <a:gd name="T51" fmla="*/ 1 h 244"/>
                <a:gd name="T52" fmla="*/ 0 w 241"/>
                <a:gd name="T53" fmla="*/ 1 h 244"/>
                <a:gd name="T54" fmla="*/ 0 w 241"/>
                <a:gd name="T55" fmla="*/ 1 h 244"/>
                <a:gd name="T56" fmla="*/ 0 w 241"/>
                <a:gd name="T57" fmla="*/ 1 h 244"/>
                <a:gd name="T58" fmla="*/ 0 w 241"/>
                <a:gd name="T59" fmla="*/ 1 h 244"/>
                <a:gd name="T60" fmla="*/ 0 w 241"/>
                <a:gd name="T61" fmla="*/ 1 h 244"/>
                <a:gd name="T62" fmla="*/ 0 w 241"/>
                <a:gd name="T63" fmla="*/ 1 h 244"/>
                <a:gd name="T64" fmla="*/ 0 w 241"/>
                <a:gd name="T65" fmla="*/ 1 h 244"/>
                <a:gd name="T66" fmla="*/ 0 w 241"/>
                <a:gd name="T67" fmla="*/ 1 h 244"/>
                <a:gd name="T68" fmla="*/ 0 w 241"/>
                <a:gd name="T69" fmla="*/ 1 h 244"/>
                <a:gd name="T70" fmla="*/ 0 w 241"/>
                <a:gd name="T71" fmla="*/ 1 h 244"/>
                <a:gd name="T72" fmla="*/ 0 w 241"/>
                <a:gd name="T73" fmla="*/ 1 h 244"/>
                <a:gd name="T74" fmla="*/ 0 w 241"/>
                <a:gd name="T75" fmla="*/ 1 h 244"/>
                <a:gd name="T76" fmla="*/ 0 w 241"/>
                <a:gd name="T77" fmla="*/ 1 h 244"/>
                <a:gd name="T78" fmla="*/ 0 w 241"/>
                <a:gd name="T79" fmla="*/ 1 h 244"/>
                <a:gd name="T80" fmla="*/ 0 w 241"/>
                <a:gd name="T81" fmla="*/ 1 h 244"/>
                <a:gd name="T82" fmla="*/ 0 w 241"/>
                <a:gd name="T83" fmla="*/ 1 h 244"/>
                <a:gd name="T84" fmla="*/ 0 w 241"/>
                <a:gd name="T85" fmla="*/ 1 h 244"/>
                <a:gd name="T86" fmla="*/ 0 w 241"/>
                <a:gd name="T87" fmla="*/ 1 h 244"/>
                <a:gd name="T88" fmla="*/ 0 w 241"/>
                <a:gd name="T89" fmla="*/ 1 h 244"/>
                <a:gd name="T90" fmla="*/ 0 w 241"/>
                <a:gd name="T91" fmla="*/ 1 h 244"/>
                <a:gd name="T92" fmla="*/ 0 w 241"/>
                <a:gd name="T93" fmla="*/ 1 h 244"/>
                <a:gd name="T94" fmla="*/ 0 w 241"/>
                <a:gd name="T95" fmla="*/ 1 h 244"/>
                <a:gd name="T96" fmla="*/ 0 w 241"/>
                <a:gd name="T97" fmla="*/ 1 h 244"/>
                <a:gd name="T98" fmla="*/ 0 w 241"/>
                <a:gd name="T99" fmla="*/ 1 h 244"/>
                <a:gd name="T100" fmla="*/ 0 w 241"/>
                <a:gd name="T101" fmla="*/ 1 h 244"/>
                <a:gd name="T102" fmla="*/ 0 w 241"/>
                <a:gd name="T103" fmla="*/ 1 h 244"/>
                <a:gd name="T104" fmla="*/ 0 w 241"/>
                <a:gd name="T105" fmla="*/ 1 h 244"/>
                <a:gd name="T106" fmla="*/ 0 w 241"/>
                <a:gd name="T107" fmla="*/ 1 h 244"/>
                <a:gd name="T108" fmla="*/ 0 w 241"/>
                <a:gd name="T109" fmla="*/ 1 h 244"/>
                <a:gd name="T110" fmla="*/ 0 w 241"/>
                <a:gd name="T111" fmla="*/ 1 h 244"/>
                <a:gd name="T112" fmla="*/ 0 w 241"/>
                <a:gd name="T113" fmla="*/ 1 h 244"/>
                <a:gd name="T114" fmla="*/ 0 w 241"/>
                <a:gd name="T115" fmla="*/ 1 h 244"/>
                <a:gd name="T116" fmla="*/ 0 w 241"/>
                <a:gd name="T117" fmla="*/ 0 h 244"/>
                <a:gd name="T118" fmla="*/ 0 w 241"/>
                <a:gd name="T119" fmla="*/ 0 h 24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41"/>
                <a:gd name="T181" fmla="*/ 0 h 244"/>
                <a:gd name="T182" fmla="*/ 241 w 241"/>
                <a:gd name="T183" fmla="*/ 244 h 24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41" h="244">
                  <a:moveTo>
                    <a:pt x="0" y="0"/>
                  </a:moveTo>
                  <a:lnTo>
                    <a:pt x="0" y="1"/>
                  </a:lnTo>
                  <a:lnTo>
                    <a:pt x="0" y="9"/>
                  </a:lnTo>
                  <a:lnTo>
                    <a:pt x="4" y="20"/>
                  </a:lnTo>
                  <a:lnTo>
                    <a:pt x="10" y="33"/>
                  </a:lnTo>
                  <a:lnTo>
                    <a:pt x="14" y="49"/>
                  </a:lnTo>
                  <a:lnTo>
                    <a:pt x="24" y="70"/>
                  </a:lnTo>
                  <a:lnTo>
                    <a:pt x="32" y="90"/>
                  </a:lnTo>
                  <a:lnTo>
                    <a:pt x="47" y="110"/>
                  </a:lnTo>
                  <a:lnTo>
                    <a:pt x="60" y="129"/>
                  </a:lnTo>
                  <a:lnTo>
                    <a:pt x="77" y="149"/>
                  </a:lnTo>
                  <a:lnTo>
                    <a:pt x="97" y="165"/>
                  </a:lnTo>
                  <a:lnTo>
                    <a:pt x="120" y="181"/>
                  </a:lnTo>
                  <a:lnTo>
                    <a:pt x="144" y="192"/>
                  </a:lnTo>
                  <a:lnTo>
                    <a:pt x="173" y="201"/>
                  </a:lnTo>
                  <a:lnTo>
                    <a:pt x="204" y="207"/>
                  </a:lnTo>
                  <a:lnTo>
                    <a:pt x="239" y="207"/>
                  </a:lnTo>
                  <a:lnTo>
                    <a:pt x="241" y="207"/>
                  </a:lnTo>
                  <a:lnTo>
                    <a:pt x="238" y="211"/>
                  </a:lnTo>
                  <a:lnTo>
                    <a:pt x="234" y="213"/>
                  </a:lnTo>
                  <a:lnTo>
                    <a:pt x="230" y="216"/>
                  </a:lnTo>
                  <a:lnTo>
                    <a:pt x="223" y="220"/>
                  </a:lnTo>
                  <a:lnTo>
                    <a:pt x="218" y="224"/>
                  </a:lnTo>
                  <a:lnTo>
                    <a:pt x="211" y="227"/>
                  </a:lnTo>
                  <a:lnTo>
                    <a:pt x="206" y="229"/>
                  </a:lnTo>
                  <a:lnTo>
                    <a:pt x="200" y="234"/>
                  </a:lnTo>
                  <a:lnTo>
                    <a:pt x="196" y="236"/>
                  </a:lnTo>
                  <a:lnTo>
                    <a:pt x="188" y="242"/>
                  </a:lnTo>
                  <a:lnTo>
                    <a:pt x="185" y="244"/>
                  </a:lnTo>
                  <a:lnTo>
                    <a:pt x="184" y="243"/>
                  </a:lnTo>
                  <a:lnTo>
                    <a:pt x="178" y="243"/>
                  </a:lnTo>
                  <a:lnTo>
                    <a:pt x="170" y="242"/>
                  </a:lnTo>
                  <a:lnTo>
                    <a:pt x="161" y="240"/>
                  </a:lnTo>
                  <a:lnTo>
                    <a:pt x="148" y="236"/>
                  </a:lnTo>
                  <a:lnTo>
                    <a:pt x="133" y="234"/>
                  </a:lnTo>
                  <a:lnTo>
                    <a:pt x="120" y="228"/>
                  </a:lnTo>
                  <a:lnTo>
                    <a:pt x="105" y="221"/>
                  </a:lnTo>
                  <a:lnTo>
                    <a:pt x="88" y="212"/>
                  </a:lnTo>
                  <a:lnTo>
                    <a:pt x="72" y="201"/>
                  </a:lnTo>
                  <a:lnTo>
                    <a:pt x="56" y="188"/>
                  </a:lnTo>
                  <a:lnTo>
                    <a:pt x="43" y="173"/>
                  </a:lnTo>
                  <a:lnTo>
                    <a:pt x="30" y="156"/>
                  </a:lnTo>
                  <a:lnTo>
                    <a:pt x="19" y="134"/>
                  </a:lnTo>
                  <a:lnTo>
                    <a:pt x="10" y="109"/>
                  </a:lnTo>
                  <a:lnTo>
                    <a:pt x="4" y="83"/>
                  </a:lnTo>
                  <a:lnTo>
                    <a:pt x="3" y="79"/>
                  </a:lnTo>
                  <a:lnTo>
                    <a:pt x="2" y="74"/>
                  </a:lnTo>
                  <a:lnTo>
                    <a:pt x="0" y="67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0" y="48"/>
                  </a:lnTo>
                  <a:lnTo>
                    <a:pt x="0" y="41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2" name="Freeform 23">
              <a:extLst>
                <a:ext uri="{FF2B5EF4-FFF2-40B4-BE49-F238E27FC236}">
                  <a16:creationId xmlns:a16="http://schemas.microsoft.com/office/drawing/2014/main" id="{A0FAFCF2-E157-4642-ADC0-AE109C77C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0" y="2128"/>
              <a:ext cx="818" cy="1044"/>
            </a:xfrm>
            <a:custGeom>
              <a:avLst/>
              <a:gdLst>
                <a:gd name="T0" fmla="*/ 0 w 1635"/>
                <a:gd name="T1" fmla="*/ 1 h 2088"/>
                <a:gd name="T2" fmla="*/ 0 w 1635"/>
                <a:gd name="T3" fmla="*/ 1 h 2088"/>
                <a:gd name="T4" fmla="*/ 0 w 1635"/>
                <a:gd name="T5" fmla="*/ 1 h 2088"/>
                <a:gd name="T6" fmla="*/ 0 w 1635"/>
                <a:gd name="T7" fmla="*/ 1 h 2088"/>
                <a:gd name="T8" fmla="*/ 0 w 1635"/>
                <a:gd name="T9" fmla="*/ 1 h 2088"/>
                <a:gd name="T10" fmla="*/ 0 w 1635"/>
                <a:gd name="T11" fmla="*/ 1 h 2088"/>
                <a:gd name="T12" fmla="*/ 0 w 1635"/>
                <a:gd name="T13" fmla="*/ 1 h 2088"/>
                <a:gd name="T14" fmla="*/ 0 w 1635"/>
                <a:gd name="T15" fmla="*/ 1 h 2088"/>
                <a:gd name="T16" fmla="*/ 0 w 1635"/>
                <a:gd name="T17" fmla="*/ 1 h 2088"/>
                <a:gd name="T18" fmla="*/ 0 w 1635"/>
                <a:gd name="T19" fmla="*/ 1 h 2088"/>
                <a:gd name="T20" fmla="*/ 0 w 1635"/>
                <a:gd name="T21" fmla="*/ 1 h 2088"/>
                <a:gd name="T22" fmla="*/ 0 w 1635"/>
                <a:gd name="T23" fmla="*/ 1 h 2088"/>
                <a:gd name="T24" fmla="*/ 0 w 1635"/>
                <a:gd name="T25" fmla="*/ 1 h 2088"/>
                <a:gd name="T26" fmla="*/ 0 w 1635"/>
                <a:gd name="T27" fmla="*/ 1 h 2088"/>
                <a:gd name="T28" fmla="*/ 0 w 1635"/>
                <a:gd name="T29" fmla="*/ 1 h 2088"/>
                <a:gd name="T30" fmla="*/ 0 w 1635"/>
                <a:gd name="T31" fmla="*/ 1 h 2088"/>
                <a:gd name="T32" fmla="*/ 0 w 1635"/>
                <a:gd name="T33" fmla="*/ 1 h 2088"/>
                <a:gd name="T34" fmla="*/ 0 w 1635"/>
                <a:gd name="T35" fmla="*/ 1 h 2088"/>
                <a:gd name="T36" fmla="*/ 0 w 1635"/>
                <a:gd name="T37" fmla="*/ 1 h 2088"/>
                <a:gd name="T38" fmla="*/ 0 w 1635"/>
                <a:gd name="T39" fmla="*/ 1 h 2088"/>
                <a:gd name="T40" fmla="*/ 0 w 1635"/>
                <a:gd name="T41" fmla="*/ 1 h 2088"/>
                <a:gd name="T42" fmla="*/ 0 w 1635"/>
                <a:gd name="T43" fmla="*/ 1 h 2088"/>
                <a:gd name="T44" fmla="*/ 0 w 1635"/>
                <a:gd name="T45" fmla="*/ 1 h 2088"/>
                <a:gd name="T46" fmla="*/ 0 w 1635"/>
                <a:gd name="T47" fmla="*/ 1 h 2088"/>
                <a:gd name="T48" fmla="*/ 0 w 1635"/>
                <a:gd name="T49" fmla="*/ 1 h 2088"/>
                <a:gd name="T50" fmla="*/ 0 w 1635"/>
                <a:gd name="T51" fmla="*/ 1 h 2088"/>
                <a:gd name="T52" fmla="*/ 0 w 1635"/>
                <a:gd name="T53" fmla="*/ 1 h 2088"/>
                <a:gd name="T54" fmla="*/ 0 w 1635"/>
                <a:gd name="T55" fmla="*/ 1 h 2088"/>
                <a:gd name="T56" fmla="*/ 0 w 1635"/>
                <a:gd name="T57" fmla="*/ 1 h 2088"/>
                <a:gd name="T58" fmla="*/ 0 w 1635"/>
                <a:gd name="T59" fmla="*/ 1 h 2088"/>
                <a:gd name="T60" fmla="*/ 0 w 1635"/>
                <a:gd name="T61" fmla="*/ 1 h 2088"/>
                <a:gd name="T62" fmla="*/ 0 w 1635"/>
                <a:gd name="T63" fmla="*/ 1 h 2088"/>
                <a:gd name="T64" fmla="*/ 0 w 1635"/>
                <a:gd name="T65" fmla="*/ 1 h 2088"/>
                <a:gd name="T66" fmla="*/ 0 w 1635"/>
                <a:gd name="T67" fmla="*/ 1 h 2088"/>
                <a:gd name="T68" fmla="*/ 0 w 1635"/>
                <a:gd name="T69" fmla="*/ 1 h 2088"/>
                <a:gd name="T70" fmla="*/ 0 w 1635"/>
                <a:gd name="T71" fmla="*/ 1 h 2088"/>
                <a:gd name="T72" fmla="*/ 0 w 1635"/>
                <a:gd name="T73" fmla="*/ 1 h 2088"/>
                <a:gd name="T74" fmla="*/ 0 w 1635"/>
                <a:gd name="T75" fmla="*/ 1 h 2088"/>
                <a:gd name="T76" fmla="*/ 0 w 1635"/>
                <a:gd name="T77" fmla="*/ 1 h 2088"/>
                <a:gd name="T78" fmla="*/ 0 w 1635"/>
                <a:gd name="T79" fmla="*/ 1 h 2088"/>
                <a:gd name="T80" fmla="*/ 0 w 1635"/>
                <a:gd name="T81" fmla="*/ 1 h 2088"/>
                <a:gd name="T82" fmla="*/ 0 w 1635"/>
                <a:gd name="T83" fmla="*/ 1 h 2088"/>
                <a:gd name="T84" fmla="*/ 0 w 1635"/>
                <a:gd name="T85" fmla="*/ 1 h 2088"/>
                <a:gd name="T86" fmla="*/ 0 w 1635"/>
                <a:gd name="T87" fmla="*/ 1 h 2088"/>
                <a:gd name="T88" fmla="*/ 0 w 1635"/>
                <a:gd name="T89" fmla="*/ 1 h 2088"/>
                <a:gd name="T90" fmla="*/ 0 w 1635"/>
                <a:gd name="T91" fmla="*/ 1 h 2088"/>
                <a:gd name="T92" fmla="*/ 0 w 1635"/>
                <a:gd name="T93" fmla="*/ 1 h 2088"/>
                <a:gd name="T94" fmla="*/ 0 w 1635"/>
                <a:gd name="T95" fmla="*/ 1 h 2088"/>
                <a:gd name="T96" fmla="*/ 0 w 1635"/>
                <a:gd name="T97" fmla="*/ 1 h 2088"/>
                <a:gd name="T98" fmla="*/ 0 w 1635"/>
                <a:gd name="T99" fmla="*/ 1 h 2088"/>
                <a:gd name="T100" fmla="*/ 0 w 1635"/>
                <a:gd name="T101" fmla="*/ 1 h 2088"/>
                <a:gd name="T102" fmla="*/ 0 w 1635"/>
                <a:gd name="T103" fmla="*/ 1 h 2088"/>
                <a:gd name="T104" fmla="*/ 0 w 1635"/>
                <a:gd name="T105" fmla="*/ 1 h 2088"/>
                <a:gd name="T106" fmla="*/ 0 w 1635"/>
                <a:gd name="T107" fmla="*/ 1 h 2088"/>
                <a:gd name="T108" fmla="*/ 0 w 1635"/>
                <a:gd name="T109" fmla="*/ 1 h 208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35"/>
                <a:gd name="T166" fmla="*/ 0 h 2088"/>
                <a:gd name="T167" fmla="*/ 1635 w 1635"/>
                <a:gd name="T168" fmla="*/ 2088 h 208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35" h="2088">
                  <a:moveTo>
                    <a:pt x="1635" y="16"/>
                  </a:moveTo>
                  <a:lnTo>
                    <a:pt x="1619" y="27"/>
                  </a:lnTo>
                  <a:lnTo>
                    <a:pt x="1578" y="55"/>
                  </a:lnTo>
                  <a:lnTo>
                    <a:pt x="1513" y="102"/>
                  </a:lnTo>
                  <a:lnTo>
                    <a:pt x="1431" y="164"/>
                  </a:lnTo>
                  <a:lnTo>
                    <a:pt x="1331" y="233"/>
                  </a:lnTo>
                  <a:lnTo>
                    <a:pt x="1219" y="315"/>
                  </a:lnTo>
                  <a:lnTo>
                    <a:pt x="1100" y="401"/>
                  </a:lnTo>
                  <a:lnTo>
                    <a:pt x="976" y="493"/>
                  </a:lnTo>
                  <a:lnTo>
                    <a:pt x="852" y="583"/>
                  </a:lnTo>
                  <a:lnTo>
                    <a:pt x="729" y="673"/>
                  </a:lnTo>
                  <a:lnTo>
                    <a:pt x="614" y="756"/>
                  </a:lnTo>
                  <a:lnTo>
                    <a:pt x="509" y="833"/>
                  </a:lnTo>
                  <a:lnTo>
                    <a:pt x="417" y="900"/>
                  </a:lnTo>
                  <a:lnTo>
                    <a:pt x="344" y="955"/>
                  </a:lnTo>
                  <a:lnTo>
                    <a:pt x="291" y="995"/>
                  </a:lnTo>
                  <a:lnTo>
                    <a:pt x="266" y="1018"/>
                  </a:lnTo>
                  <a:lnTo>
                    <a:pt x="249" y="1031"/>
                  </a:lnTo>
                  <a:lnTo>
                    <a:pt x="227" y="1052"/>
                  </a:lnTo>
                  <a:lnTo>
                    <a:pt x="203" y="1076"/>
                  </a:lnTo>
                  <a:lnTo>
                    <a:pt x="177" y="1107"/>
                  </a:lnTo>
                  <a:lnTo>
                    <a:pt x="150" y="1140"/>
                  </a:lnTo>
                  <a:lnTo>
                    <a:pt x="125" y="1179"/>
                  </a:lnTo>
                  <a:lnTo>
                    <a:pt x="101" y="1221"/>
                  </a:lnTo>
                  <a:lnTo>
                    <a:pt x="83" y="1267"/>
                  </a:lnTo>
                  <a:lnTo>
                    <a:pt x="68" y="1315"/>
                  </a:lnTo>
                  <a:lnTo>
                    <a:pt x="60" y="1366"/>
                  </a:lnTo>
                  <a:lnTo>
                    <a:pt x="61" y="1420"/>
                  </a:lnTo>
                  <a:lnTo>
                    <a:pt x="72" y="1476"/>
                  </a:lnTo>
                  <a:lnTo>
                    <a:pt x="93" y="1531"/>
                  </a:lnTo>
                  <a:lnTo>
                    <a:pt x="129" y="1592"/>
                  </a:lnTo>
                  <a:lnTo>
                    <a:pt x="177" y="1651"/>
                  </a:lnTo>
                  <a:lnTo>
                    <a:pt x="242" y="1714"/>
                  </a:lnTo>
                  <a:lnTo>
                    <a:pt x="254" y="1722"/>
                  </a:lnTo>
                  <a:lnTo>
                    <a:pt x="274" y="1733"/>
                  </a:lnTo>
                  <a:lnTo>
                    <a:pt x="300" y="1746"/>
                  </a:lnTo>
                  <a:lnTo>
                    <a:pt x="332" y="1765"/>
                  </a:lnTo>
                  <a:lnTo>
                    <a:pt x="367" y="1783"/>
                  </a:lnTo>
                  <a:lnTo>
                    <a:pt x="405" y="1804"/>
                  </a:lnTo>
                  <a:lnTo>
                    <a:pt x="447" y="1827"/>
                  </a:lnTo>
                  <a:lnTo>
                    <a:pt x="488" y="1851"/>
                  </a:lnTo>
                  <a:lnTo>
                    <a:pt x="529" y="1875"/>
                  </a:lnTo>
                  <a:lnTo>
                    <a:pt x="570" y="1902"/>
                  </a:lnTo>
                  <a:lnTo>
                    <a:pt x="607" y="1929"/>
                  </a:lnTo>
                  <a:lnTo>
                    <a:pt x="643" y="1957"/>
                  </a:lnTo>
                  <a:lnTo>
                    <a:pt x="672" y="1985"/>
                  </a:lnTo>
                  <a:lnTo>
                    <a:pt x="699" y="2014"/>
                  </a:lnTo>
                  <a:lnTo>
                    <a:pt x="719" y="2042"/>
                  </a:lnTo>
                  <a:lnTo>
                    <a:pt x="731" y="2070"/>
                  </a:lnTo>
                  <a:lnTo>
                    <a:pt x="728" y="2078"/>
                  </a:lnTo>
                  <a:lnTo>
                    <a:pt x="720" y="2084"/>
                  </a:lnTo>
                  <a:lnTo>
                    <a:pt x="713" y="2084"/>
                  </a:lnTo>
                  <a:lnTo>
                    <a:pt x="708" y="2086"/>
                  </a:lnTo>
                  <a:lnTo>
                    <a:pt x="700" y="2086"/>
                  </a:lnTo>
                  <a:lnTo>
                    <a:pt x="695" y="2088"/>
                  </a:lnTo>
                  <a:lnTo>
                    <a:pt x="686" y="2086"/>
                  </a:lnTo>
                  <a:lnTo>
                    <a:pt x="679" y="2086"/>
                  </a:lnTo>
                  <a:lnTo>
                    <a:pt x="672" y="2085"/>
                  </a:lnTo>
                  <a:lnTo>
                    <a:pt x="667" y="2085"/>
                  </a:lnTo>
                  <a:lnTo>
                    <a:pt x="658" y="2084"/>
                  </a:lnTo>
                  <a:lnTo>
                    <a:pt x="655" y="2084"/>
                  </a:lnTo>
                  <a:lnTo>
                    <a:pt x="654" y="2082"/>
                  </a:lnTo>
                  <a:lnTo>
                    <a:pt x="652" y="2077"/>
                  </a:lnTo>
                  <a:lnTo>
                    <a:pt x="648" y="2069"/>
                  </a:lnTo>
                  <a:lnTo>
                    <a:pt x="642" y="2059"/>
                  </a:lnTo>
                  <a:lnTo>
                    <a:pt x="632" y="2046"/>
                  </a:lnTo>
                  <a:lnTo>
                    <a:pt x="620" y="2030"/>
                  </a:lnTo>
                  <a:lnTo>
                    <a:pt x="603" y="2011"/>
                  </a:lnTo>
                  <a:lnTo>
                    <a:pt x="585" y="1992"/>
                  </a:lnTo>
                  <a:lnTo>
                    <a:pt x="559" y="1969"/>
                  </a:lnTo>
                  <a:lnTo>
                    <a:pt x="530" y="1945"/>
                  </a:lnTo>
                  <a:lnTo>
                    <a:pt x="497" y="1920"/>
                  </a:lnTo>
                  <a:lnTo>
                    <a:pt x="457" y="1893"/>
                  </a:lnTo>
                  <a:lnTo>
                    <a:pt x="411" y="1863"/>
                  </a:lnTo>
                  <a:lnTo>
                    <a:pt x="360" y="1835"/>
                  </a:lnTo>
                  <a:lnTo>
                    <a:pt x="300" y="1805"/>
                  </a:lnTo>
                  <a:lnTo>
                    <a:pt x="234" y="1774"/>
                  </a:lnTo>
                  <a:lnTo>
                    <a:pt x="218" y="1765"/>
                  </a:lnTo>
                  <a:lnTo>
                    <a:pt x="194" y="1748"/>
                  </a:lnTo>
                  <a:lnTo>
                    <a:pt x="166" y="1723"/>
                  </a:lnTo>
                  <a:lnTo>
                    <a:pt x="137" y="1691"/>
                  </a:lnTo>
                  <a:lnTo>
                    <a:pt x="105" y="1654"/>
                  </a:lnTo>
                  <a:lnTo>
                    <a:pt x="75" y="1611"/>
                  </a:lnTo>
                  <a:lnTo>
                    <a:pt x="48" y="1561"/>
                  </a:lnTo>
                  <a:lnTo>
                    <a:pt x="26" y="1508"/>
                  </a:lnTo>
                  <a:lnTo>
                    <a:pt x="8" y="1451"/>
                  </a:lnTo>
                  <a:lnTo>
                    <a:pt x="0" y="1390"/>
                  </a:lnTo>
                  <a:lnTo>
                    <a:pt x="2" y="1326"/>
                  </a:lnTo>
                  <a:lnTo>
                    <a:pt x="16" y="1261"/>
                  </a:lnTo>
                  <a:lnTo>
                    <a:pt x="44" y="1191"/>
                  </a:lnTo>
                  <a:lnTo>
                    <a:pt x="89" y="1123"/>
                  </a:lnTo>
                  <a:lnTo>
                    <a:pt x="149" y="1053"/>
                  </a:lnTo>
                  <a:lnTo>
                    <a:pt x="231" y="984"/>
                  </a:lnTo>
                  <a:lnTo>
                    <a:pt x="327" y="911"/>
                  </a:lnTo>
                  <a:lnTo>
                    <a:pt x="428" y="834"/>
                  </a:lnTo>
                  <a:lnTo>
                    <a:pt x="535" y="752"/>
                  </a:lnTo>
                  <a:lnTo>
                    <a:pt x="646" y="671"/>
                  </a:lnTo>
                  <a:lnTo>
                    <a:pt x="757" y="588"/>
                  </a:lnTo>
                  <a:lnTo>
                    <a:pt x="869" y="506"/>
                  </a:lnTo>
                  <a:lnTo>
                    <a:pt x="976" y="427"/>
                  </a:lnTo>
                  <a:lnTo>
                    <a:pt x="1083" y="350"/>
                  </a:lnTo>
                  <a:lnTo>
                    <a:pt x="1181" y="278"/>
                  </a:lnTo>
                  <a:lnTo>
                    <a:pt x="1274" y="211"/>
                  </a:lnTo>
                  <a:lnTo>
                    <a:pt x="1355" y="151"/>
                  </a:lnTo>
                  <a:lnTo>
                    <a:pt x="1427" y="100"/>
                  </a:lnTo>
                  <a:lnTo>
                    <a:pt x="1485" y="57"/>
                  </a:lnTo>
                  <a:lnTo>
                    <a:pt x="1530" y="27"/>
                  </a:lnTo>
                  <a:lnTo>
                    <a:pt x="1558" y="6"/>
                  </a:lnTo>
                  <a:lnTo>
                    <a:pt x="1567" y="0"/>
                  </a:lnTo>
                  <a:lnTo>
                    <a:pt x="163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3" name="Freeform 24">
              <a:extLst>
                <a:ext uri="{FF2B5EF4-FFF2-40B4-BE49-F238E27FC236}">
                  <a16:creationId xmlns:a16="http://schemas.microsoft.com/office/drawing/2014/main" id="{8AC0CB0E-EC4B-44BB-8CBD-044958E750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260"/>
              <a:ext cx="667" cy="596"/>
            </a:xfrm>
            <a:custGeom>
              <a:avLst/>
              <a:gdLst>
                <a:gd name="T0" fmla="*/ 0 w 1335"/>
                <a:gd name="T1" fmla="*/ 1 h 1192"/>
                <a:gd name="T2" fmla="*/ 0 w 1335"/>
                <a:gd name="T3" fmla="*/ 1 h 1192"/>
                <a:gd name="T4" fmla="*/ 0 w 1335"/>
                <a:gd name="T5" fmla="*/ 1 h 1192"/>
                <a:gd name="T6" fmla="*/ 0 w 1335"/>
                <a:gd name="T7" fmla="*/ 1 h 1192"/>
                <a:gd name="T8" fmla="*/ 0 w 1335"/>
                <a:gd name="T9" fmla="*/ 1 h 1192"/>
                <a:gd name="T10" fmla="*/ 0 w 1335"/>
                <a:gd name="T11" fmla="*/ 1 h 1192"/>
                <a:gd name="T12" fmla="*/ 0 w 1335"/>
                <a:gd name="T13" fmla="*/ 1 h 1192"/>
                <a:gd name="T14" fmla="*/ 0 w 1335"/>
                <a:gd name="T15" fmla="*/ 1 h 1192"/>
                <a:gd name="T16" fmla="*/ 0 w 1335"/>
                <a:gd name="T17" fmla="*/ 1 h 1192"/>
                <a:gd name="T18" fmla="*/ 0 w 1335"/>
                <a:gd name="T19" fmla="*/ 1 h 1192"/>
                <a:gd name="T20" fmla="*/ 0 w 1335"/>
                <a:gd name="T21" fmla="*/ 1 h 1192"/>
                <a:gd name="T22" fmla="*/ 0 w 1335"/>
                <a:gd name="T23" fmla="*/ 1 h 1192"/>
                <a:gd name="T24" fmla="*/ 0 w 1335"/>
                <a:gd name="T25" fmla="*/ 1 h 1192"/>
                <a:gd name="T26" fmla="*/ 0 w 1335"/>
                <a:gd name="T27" fmla="*/ 1 h 1192"/>
                <a:gd name="T28" fmla="*/ 0 w 1335"/>
                <a:gd name="T29" fmla="*/ 1 h 1192"/>
                <a:gd name="T30" fmla="*/ 0 w 1335"/>
                <a:gd name="T31" fmla="*/ 1 h 1192"/>
                <a:gd name="T32" fmla="*/ 0 w 1335"/>
                <a:gd name="T33" fmla="*/ 1 h 1192"/>
                <a:gd name="T34" fmla="*/ 0 w 1335"/>
                <a:gd name="T35" fmla="*/ 1 h 1192"/>
                <a:gd name="T36" fmla="*/ 0 w 1335"/>
                <a:gd name="T37" fmla="*/ 1 h 1192"/>
                <a:gd name="T38" fmla="*/ 0 w 1335"/>
                <a:gd name="T39" fmla="*/ 1 h 1192"/>
                <a:gd name="T40" fmla="*/ 0 w 1335"/>
                <a:gd name="T41" fmla="*/ 1 h 1192"/>
                <a:gd name="T42" fmla="*/ 0 w 1335"/>
                <a:gd name="T43" fmla="*/ 1 h 1192"/>
                <a:gd name="T44" fmla="*/ 0 w 1335"/>
                <a:gd name="T45" fmla="*/ 1 h 1192"/>
                <a:gd name="T46" fmla="*/ 0 w 1335"/>
                <a:gd name="T47" fmla="*/ 1 h 1192"/>
                <a:gd name="T48" fmla="*/ 0 w 1335"/>
                <a:gd name="T49" fmla="*/ 1 h 1192"/>
                <a:gd name="T50" fmla="*/ 0 w 1335"/>
                <a:gd name="T51" fmla="*/ 1 h 1192"/>
                <a:gd name="T52" fmla="*/ 0 w 1335"/>
                <a:gd name="T53" fmla="*/ 1 h 1192"/>
                <a:gd name="T54" fmla="*/ 0 w 1335"/>
                <a:gd name="T55" fmla="*/ 1 h 1192"/>
                <a:gd name="T56" fmla="*/ 0 w 1335"/>
                <a:gd name="T57" fmla="*/ 1 h 1192"/>
                <a:gd name="T58" fmla="*/ 0 w 1335"/>
                <a:gd name="T59" fmla="*/ 1 h 1192"/>
                <a:gd name="T60" fmla="*/ 0 w 1335"/>
                <a:gd name="T61" fmla="*/ 1 h 1192"/>
                <a:gd name="T62" fmla="*/ 0 w 1335"/>
                <a:gd name="T63" fmla="*/ 1 h 1192"/>
                <a:gd name="T64" fmla="*/ 0 w 1335"/>
                <a:gd name="T65" fmla="*/ 1 h 1192"/>
                <a:gd name="T66" fmla="*/ 0 w 1335"/>
                <a:gd name="T67" fmla="*/ 1 h 1192"/>
                <a:gd name="T68" fmla="*/ 0 w 1335"/>
                <a:gd name="T69" fmla="*/ 1 h 1192"/>
                <a:gd name="T70" fmla="*/ 0 w 1335"/>
                <a:gd name="T71" fmla="*/ 1 h 1192"/>
                <a:gd name="T72" fmla="*/ 0 w 1335"/>
                <a:gd name="T73" fmla="*/ 1 h 1192"/>
                <a:gd name="T74" fmla="*/ 0 w 1335"/>
                <a:gd name="T75" fmla="*/ 1 h 1192"/>
                <a:gd name="T76" fmla="*/ 0 w 1335"/>
                <a:gd name="T77" fmla="*/ 1 h 1192"/>
                <a:gd name="T78" fmla="*/ 0 w 1335"/>
                <a:gd name="T79" fmla="*/ 1 h 1192"/>
                <a:gd name="T80" fmla="*/ 0 w 1335"/>
                <a:gd name="T81" fmla="*/ 1 h 1192"/>
                <a:gd name="T82" fmla="*/ 0 w 1335"/>
                <a:gd name="T83" fmla="*/ 1 h 1192"/>
                <a:gd name="T84" fmla="*/ 0 w 1335"/>
                <a:gd name="T85" fmla="*/ 1 h 1192"/>
                <a:gd name="T86" fmla="*/ 0 w 1335"/>
                <a:gd name="T87" fmla="*/ 1 h 1192"/>
                <a:gd name="T88" fmla="*/ 0 w 1335"/>
                <a:gd name="T89" fmla="*/ 1 h 1192"/>
                <a:gd name="T90" fmla="*/ 0 w 1335"/>
                <a:gd name="T91" fmla="*/ 1 h 1192"/>
                <a:gd name="T92" fmla="*/ 0 w 1335"/>
                <a:gd name="T93" fmla="*/ 1 h 1192"/>
                <a:gd name="T94" fmla="*/ 0 w 1335"/>
                <a:gd name="T95" fmla="*/ 1 h 1192"/>
                <a:gd name="T96" fmla="*/ 0 w 1335"/>
                <a:gd name="T97" fmla="*/ 1 h 1192"/>
                <a:gd name="T98" fmla="*/ 0 w 1335"/>
                <a:gd name="T99" fmla="*/ 1 h 1192"/>
                <a:gd name="T100" fmla="*/ 0 w 1335"/>
                <a:gd name="T101" fmla="*/ 1 h 1192"/>
                <a:gd name="T102" fmla="*/ 0 w 1335"/>
                <a:gd name="T103" fmla="*/ 1 h 1192"/>
                <a:gd name="T104" fmla="*/ 0 w 1335"/>
                <a:gd name="T105" fmla="*/ 1 h 1192"/>
                <a:gd name="T106" fmla="*/ 0 w 1335"/>
                <a:gd name="T107" fmla="*/ 1 h 1192"/>
                <a:gd name="T108" fmla="*/ 0 w 1335"/>
                <a:gd name="T109" fmla="*/ 1 h 1192"/>
                <a:gd name="T110" fmla="*/ 0 w 1335"/>
                <a:gd name="T111" fmla="*/ 1 h 1192"/>
                <a:gd name="T112" fmla="*/ 0 w 1335"/>
                <a:gd name="T113" fmla="*/ 1 h 1192"/>
                <a:gd name="T114" fmla="*/ 0 w 1335"/>
                <a:gd name="T115" fmla="*/ 1 h 1192"/>
                <a:gd name="T116" fmla="*/ 0 w 1335"/>
                <a:gd name="T117" fmla="*/ 1 h 1192"/>
                <a:gd name="T118" fmla="*/ 0 w 1335"/>
                <a:gd name="T119" fmla="*/ 1 h 1192"/>
                <a:gd name="T120" fmla="*/ 0 w 1335"/>
                <a:gd name="T121" fmla="*/ 1 h 11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35"/>
                <a:gd name="T184" fmla="*/ 0 h 1192"/>
                <a:gd name="T185" fmla="*/ 1335 w 1335"/>
                <a:gd name="T186" fmla="*/ 1192 h 11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35" h="1192">
                  <a:moveTo>
                    <a:pt x="1243" y="110"/>
                  </a:moveTo>
                  <a:lnTo>
                    <a:pt x="1231" y="116"/>
                  </a:lnTo>
                  <a:lnTo>
                    <a:pt x="1201" y="137"/>
                  </a:lnTo>
                  <a:lnTo>
                    <a:pt x="1153" y="168"/>
                  </a:lnTo>
                  <a:lnTo>
                    <a:pt x="1092" y="211"/>
                  </a:lnTo>
                  <a:lnTo>
                    <a:pt x="1016" y="261"/>
                  </a:lnTo>
                  <a:lnTo>
                    <a:pt x="932" y="319"/>
                  </a:lnTo>
                  <a:lnTo>
                    <a:pt x="841" y="382"/>
                  </a:lnTo>
                  <a:lnTo>
                    <a:pt x="746" y="448"/>
                  </a:lnTo>
                  <a:lnTo>
                    <a:pt x="647" y="516"/>
                  </a:lnTo>
                  <a:lnTo>
                    <a:pt x="550" y="583"/>
                  </a:lnTo>
                  <a:lnTo>
                    <a:pt x="455" y="652"/>
                  </a:lnTo>
                  <a:lnTo>
                    <a:pt x="368" y="716"/>
                  </a:lnTo>
                  <a:lnTo>
                    <a:pt x="287" y="775"/>
                  </a:lnTo>
                  <a:lnTo>
                    <a:pt x="218" y="831"/>
                  </a:lnTo>
                  <a:lnTo>
                    <a:pt x="159" y="878"/>
                  </a:lnTo>
                  <a:lnTo>
                    <a:pt x="119" y="914"/>
                  </a:lnTo>
                  <a:lnTo>
                    <a:pt x="90" y="946"/>
                  </a:lnTo>
                  <a:lnTo>
                    <a:pt x="72" y="980"/>
                  </a:lnTo>
                  <a:lnTo>
                    <a:pt x="58" y="1009"/>
                  </a:lnTo>
                  <a:lnTo>
                    <a:pt x="56" y="1040"/>
                  </a:lnTo>
                  <a:lnTo>
                    <a:pt x="58" y="1068"/>
                  </a:lnTo>
                  <a:lnTo>
                    <a:pt x="66" y="1094"/>
                  </a:lnTo>
                  <a:lnTo>
                    <a:pt x="80" y="1114"/>
                  </a:lnTo>
                  <a:lnTo>
                    <a:pt x="100" y="1132"/>
                  </a:lnTo>
                  <a:lnTo>
                    <a:pt x="121" y="1141"/>
                  </a:lnTo>
                  <a:lnTo>
                    <a:pt x="146" y="1146"/>
                  </a:lnTo>
                  <a:lnTo>
                    <a:pt x="175" y="1144"/>
                  </a:lnTo>
                  <a:lnTo>
                    <a:pt x="207" y="1134"/>
                  </a:lnTo>
                  <a:lnTo>
                    <a:pt x="239" y="1114"/>
                  </a:lnTo>
                  <a:lnTo>
                    <a:pt x="274" y="1086"/>
                  </a:lnTo>
                  <a:lnTo>
                    <a:pt x="307" y="1046"/>
                  </a:lnTo>
                  <a:lnTo>
                    <a:pt x="341" y="997"/>
                  </a:lnTo>
                  <a:lnTo>
                    <a:pt x="340" y="997"/>
                  </a:lnTo>
                  <a:lnTo>
                    <a:pt x="339" y="997"/>
                  </a:lnTo>
                  <a:lnTo>
                    <a:pt x="339" y="994"/>
                  </a:lnTo>
                  <a:lnTo>
                    <a:pt x="339" y="993"/>
                  </a:lnTo>
                  <a:lnTo>
                    <a:pt x="339" y="989"/>
                  </a:lnTo>
                  <a:lnTo>
                    <a:pt x="339" y="985"/>
                  </a:lnTo>
                  <a:lnTo>
                    <a:pt x="337" y="976"/>
                  </a:lnTo>
                  <a:lnTo>
                    <a:pt x="337" y="966"/>
                  </a:lnTo>
                  <a:lnTo>
                    <a:pt x="337" y="953"/>
                  </a:lnTo>
                  <a:lnTo>
                    <a:pt x="339" y="937"/>
                  </a:lnTo>
                  <a:lnTo>
                    <a:pt x="339" y="915"/>
                  </a:lnTo>
                  <a:lnTo>
                    <a:pt x="340" y="892"/>
                  </a:lnTo>
                  <a:lnTo>
                    <a:pt x="343" y="864"/>
                  </a:lnTo>
                  <a:lnTo>
                    <a:pt x="345" y="833"/>
                  </a:lnTo>
                  <a:lnTo>
                    <a:pt x="345" y="822"/>
                  </a:lnTo>
                  <a:lnTo>
                    <a:pt x="348" y="813"/>
                  </a:lnTo>
                  <a:lnTo>
                    <a:pt x="349" y="806"/>
                  </a:lnTo>
                  <a:lnTo>
                    <a:pt x="353" y="801"/>
                  </a:lnTo>
                  <a:lnTo>
                    <a:pt x="361" y="793"/>
                  </a:lnTo>
                  <a:lnTo>
                    <a:pt x="370" y="789"/>
                  </a:lnTo>
                  <a:lnTo>
                    <a:pt x="378" y="786"/>
                  </a:lnTo>
                  <a:lnTo>
                    <a:pt x="386" y="786"/>
                  </a:lnTo>
                  <a:lnTo>
                    <a:pt x="392" y="788"/>
                  </a:lnTo>
                  <a:lnTo>
                    <a:pt x="394" y="789"/>
                  </a:lnTo>
                  <a:lnTo>
                    <a:pt x="393" y="789"/>
                  </a:lnTo>
                  <a:lnTo>
                    <a:pt x="393" y="794"/>
                  </a:lnTo>
                  <a:lnTo>
                    <a:pt x="393" y="802"/>
                  </a:lnTo>
                  <a:lnTo>
                    <a:pt x="393" y="813"/>
                  </a:lnTo>
                  <a:lnTo>
                    <a:pt x="393" y="825"/>
                  </a:lnTo>
                  <a:lnTo>
                    <a:pt x="393" y="841"/>
                  </a:lnTo>
                  <a:lnTo>
                    <a:pt x="393" y="859"/>
                  </a:lnTo>
                  <a:lnTo>
                    <a:pt x="393" y="878"/>
                  </a:lnTo>
                  <a:lnTo>
                    <a:pt x="393" y="895"/>
                  </a:lnTo>
                  <a:lnTo>
                    <a:pt x="392" y="914"/>
                  </a:lnTo>
                  <a:lnTo>
                    <a:pt x="390" y="933"/>
                  </a:lnTo>
                  <a:lnTo>
                    <a:pt x="390" y="951"/>
                  </a:lnTo>
                  <a:lnTo>
                    <a:pt x="389" y="969"/>
                  </a:lnTo>
                  <a:lnTo>
                    <a:pt x="388" y="986"/>
                  </a:lnTo>
                  <a:lnTo>
                    <a:pt x="385" y="1001"/>
                  </a:lnTo>
                  <a:lnTo>
                    <a:pt x="384" y="1017"/>
                  </a:lnTo>
                  <a:lnTo>
                    <a:pt x="380" y="1029"/>
                  </a:lnTo>
                  <a:lnTo>
                    <a:pt x="373" y="1046"/>
                  </a:lnTo>
                  <a:lnTo>
                    <a:pt x="362" y="1060"/>
                  </a:lnTo>
                  <a:lnTo>
                    <a:pt x="352" y="1079"/>
                  </a:lnTo>
                  <a:lnTo>
                    <a:pt x="336" y="1097"/>
                  </a:lnTo>
                  <a:lnTo>
                    <a:pt x="320" y="1115"/>
                  </a:lnTo>
                  <a:lnTo>
                    <a:pt x="301" y="1132"/>
                  </a:lnTo>
                  <a:lnTo>
                    <a:pt x="283" y="1148"/>
                  </a:lnTo>
                  <a:lnTo>
                    <a:pt x="260" y="1162"/>
                  </a:lnTo>
                  <a:lnTo>
                    <a:pt x="238" y="1173"/>
                  </a:lnTo>
                  <a:lnTo>
                    <a:pt x="215" y="1183"/>
                  </a:lnTo>
                  <a:lnTo>
                    <a:pt x="192" y="1191"/>
                  </a:lnTo>
                  <a:lnTo>
                    <a:pt x="169" y="1192"/>
                  </a:lnTo>
                  <a:lnTo>
                    <a:pt x="145" y="1192"/>
                  </a:lnTo>
                  <a:lnTo>
                    <a:pt x="122" y="1185"/>
                  </a:lnTo>
                  <a:lnTo>
                    <a:pt x="101" y="1176"/>
                  </a:lnTo>
                  <a:lnTo>
                    <a:pt x="78" y="1162"/>
                  </a:lnTo>
                  <a:lnTo>
                    <a:pt x="60" y="1148"/>
                  </a:lnTo>
                  <a:lnTo>
                    <a:pt x="42" y="1132"/>
                  </a:lnTo>
                  <a:lnTo>
                    <a:pt x="28" y="1115"/>
                  </a:lnTo>
                  <a:lnTo>
                    <a:pt x="16" y="1097"/>
                  </a:lnTo>
                  <a:lnTo>
                    <a:pt x="8" y="1079"/>
                  </a:lnTo>
                  <a:lnTo>
                    <a:pt x="1" y="1060"/>
                  </a:lnTo>
                  <a:lnTo>
                    <a:pt x="0" y="1040"/>
                  </a:lnTo>
                  <a:lnTo>
                    <a:pt x="1" y="1017"/>
                  </a:lnTo>
                  <a:lnTo>
                    <a:pt x="8" y="994"/>
                  </a:lnTo>
                  <a:lnTo>
                    <a:pt x="17" y="969"/>
                  </a:lnTo>
                  <a:lnTo>
                    <a:pt x="34" y="943"/>
                  </a:lnTo>
                  <a:lnTo>
                    <a:pt x="54" y="914"/>
                  </a:lnTo>
                  <a:lnTo>
                    <a:pt x="81" y="886"/>
                  </a:lnTo>
                  <a:lnTo>
                    <a:pt x="113" y="853"/>
                  </a:lnTo>
                  <a:lnTo>
                    <a:pt x="151" y="821"/>
                  </a:lnTo>
                  <a:lnTo>
                    <a:pt x="200" y="782"/>
                  </a:lnTo>
                  <a:lnTo>
                    <a:pt x="264" y="732"/>
                  </a:lnTo>
                  <a:lnTo>
                    <a:pt x="339" y="676"/>
                  </a:lnTo>
                  <a:lnTo>
                    <a:pt x="426" y="616"/>
                  </a:lnTo>
                  <a:lnTo>
                    <a:pt x="521" y="548"/>
                  </a:lnTo>
                  <a:lnTo>
                    <a:pt x="620" y="480"/>
                  </a:lnTo>
                  <a:lnTo>
                    <a:pt x="721" y="410"/>
                  </a:lnTo>
                  <a:lnTo>
                    <a:pt x="823" y="341"/>
                  </a:lnTo>
                  <a:lnTo>
                    <a:pt x="922" y="274"/>
                  </a:lnTo>
                  <a:lnTo>
                    <a:pt x="1016" y="210"/>
                  </a:lnTo>
                  <a:lnTo>
                    <a:pt x="1101" y="152"/>
                  </a:lnTo>
                  <a:lnTo>
                    <a:pt x="1179" y="101"/>
                  </a:lnTo>
                  <a:lnTo>
                    <a:pt x="1243" y="59"/>
                  </a:lnTo>
                  <a:lnTo>
                    <a:pt x="1292" y="27"/>
                  </a:lnTo>
                  <a:lnTo>
                    <a:pt x="1323" y="7"/>
                  </a:lnTo>
                  <a:lnTo>
                    <a:pt x="1335" y="0"/>
                  </a:lnTo>
                  <a:lnTo>
                    <a:pt x="1243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4" name="Freeform 25">
              <a:extLst>
                <a:ext uri="{FF2B5EF4-FFF2-40B4-BE49-F238E27FC236}">
                  <a16:creationId xmlns:a16="http://schemas.microsoft.com/office/drawing/2014/main" id="{4E01DEDC-FD81-42B0-B108-D9584D464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7" y="1968"/>
              <a:ext cx="35" cy="389"/>
            </a:xfrm>
            <a:custGeom>
              <a:avLst/>
              <a:gdLst>
                <a:gd name="T0" fmla="*/ 0 w 75"/>
                <a:gd name="T1" fmla="*/ 0 h 776"/>
                <a:gd name="T2" fmla="*/ 0 w 75"/>
                <a:gd name="T3" fmla="*/ 1 h 776"/>
                <a:gd name="T4" fmla="*/ 0 w 75"/>
                <a:gd name="T5" fmla="*/ 1 h 776"/>
                <a:gd name="T6" fmla="*/ 0 w 75"/>
                <a:gd name="T7" fmla="*/ 1 h 776"/>
                <a:gd name="T8" fmla="*/ 0 w 75"/>
                <a:gd name="T9" fmla="*/ 0 h 776"/>
                <a:gd name="T10" fmla="*/ 0 w 75"/>
                <a:gd name="T11" fmla="*/ 0 h 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776"/>
                <a:gd name="T20" fmla="*/ 75 w 75"/>
                <a:gd name="T21" fmla="*/ 776 h 7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776">
                  <a:moveTo>
                    <a:pt x="51" y="0"/>
                  </a:moveTo>
                  <a:lnTo>
                    <a:pt x="75" y="739"/>
                  </a:lnTo>
                  <a:lnTo>
                    <a:pt x="24" y="776"/>
                  </a:lnTo>
                  <a:lnTo>
                    <a:pt x="0" y="1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5" name="Freeform 26">
              <a:extLst>
                <a:ext uri="{FF2B5EF4-FFF2-40B4-BE49-F238E27FC236}">
                  <a16:creationId xmlns:a16="http://schemas.microsoft.com/office/drawing/2014/main" id="{36C71D0A-1543-4BC3-9E5A-E77966B95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7" y="2131"/>
              <a:ext cx="441" cy="1047"/>
            </a:xfrm>
            <a:custGeom>
              <a:avLst/>
              <a:gdLst>
                <a:gd name="T0" fmla="*/ 1 w 882"/>
                <a:gd name="T1" fmla="*/ 0 h 2095"/>
                <a:gd name="T2" fmla="*/ 1 w 882"/>
                <a:gd name="T3" fmla="*/ 0 h 2095"/>
                <a:gd name="T4" fmla="*/ 1 w 882"/>
                <a:gd name="T5" fmla="*/ 0 h 2095"/>
                <a:gd name="T6" fmla="*/ 1 w 882"/>
                <a:gd name="T7" fmla="*/ 0 h 2095"/>
                <a:gd name="T8" fmla="*/ 1 w 882"/>
                <a:gd name="T9" fmla="*/ 0 h 2095"/>
                <a:gd name="T10" fmla="*/ 1 w 882"/>
                <a:gd name="T11" fmla="*/ 0 h 2095"/>
                <a:gd name="T12" fmla="*/ 1 w 882"/>
                <a:gd name="T13" fmla="*/ 0 h 2095"/>
                <a:gd name="T14" fmla="*/ 1 w 882"/>
                <a:gd name="T15" fmla="*/ 0 h 2095"/>
                <a:gd name="T16" fmla="*/ 1 w 882"/>
                <a:gd name="T17" fmla="*/ 0 h 2095"/>
                <a:gd name="T18" fmla="*/ 1 w 882"/>
                <a:gd name="T19" fmla="*/ 0 h 2095"/>
                <a:gd name="T20" fmla="*/ 1 w 882"/>
                <a:gd name="T21" fmla="*/ 0 h 2095"/>
                <a:gd name="T22" fmla="*/ 1 w 882"/>
                <a:gd name="T23" fmla="*/ 0 h 2095"/>
                <a:gd name="T24" fmla="*/ 1 w 882"/>
                <a:gd name="T25" fmla="*/ 0 h 2095"/>
                <a:gd name="T26" fmla="*/ 1 w 882"/>
                <a:gd name="T27" fmla="*/ 0 h 2095"/>
                <a:gd name="T28" fmla="*/ 1 w 882"/>
                <a:gd name="T29" fmla="*/ 0 h 2095"/>
                <a:gd name="T30" fmla="*/ 0 w 882"/>
                <a:gd name="T31" fmla="*/ 0 h 2095"/>
                <a:gd name="T32" fmla="*/ 1 w 882"/>
                <a:gd name="T33" fmla="*/ 0 h 2095"/>
                <a:gd name="T34" fmla="*/ 1 w 882"/>
                <a:gd name="T35" fmla="*/ 0 h 2095"/>
                <a:gd name="T36" fmla="*/ 1 w 882"/>
                <a:gd name="T37" fmla="*/ 0 h 2095"/>
                <a:gd name="T38" fmla="*/ 1 w 882"/>
                <a:gd name="T39" fmla="*/ 0 h 2095"/>
                <a:gd name="T40" fmla="*/ 1 w 882"/>
                <a:gd name="T41" fmla="*/ 0 h 2095"/>
                <a:gd name="T42" fmla="*/ 1 w 882"/>
                <a:gd name="T43" fmla="*/ 0 h 2095"/>
                <a:gd name="T44" fmla="*/ 1 w 882"/>
                <a:gd name="T45" fmla="*/ 0 h 2095"/>
                <a:gd name="T46" fmla="*/ 1 w 882"/>
                <a:gd name="T47" fmla="*/ 0 h 2095"/>
                <a:gd name="T48" fmla="*/ 1 w 882"/>
                <a:gd name="T49" fmla="*/ 0 h 2095"/>
                <a:gd name="T50" fmla="*/ 1 w 882"/>
                <a:gd name="T51" fmla="*/ 0 h 2095"/>
                <a:gd name="T52" fmla="*/ 1 w 882"/>
                <a:gd name="T53" fmla="*/ 0 h 2095"/>
                <a:gd name="T54" fmla="*/ 1 w 882"/>
                <a:gd name="T55" fmla="*/ 0 h 2095"/>
                <a:gd name="T56" fmla="*/ 1 w 882"/>
                <a:gd name="T57" fmla="*/ 0 h 2095"/>
                <a:gd name="T58" fmla="*/ 1 w 882"/>
                <a:gd name="T59" fmla="*/ 0 h 2095"/>
                <a:gd name="T60" fmla="*/ 1 w 882"/>
                <a:gd name="T61" fmla="*/ 0 h 2095"/>
                <a:gd name="T62" fmla="*/ 1 w 882"/>
                <a:gd name="T63" fmla="*/ 0 h 2095"/>
                <a:gd name="T64" fmla="*/ 1 w 882"/>
                <a:gd name="T65" fmla="*/ 0 h 2095"/>
                <a:gd name="T66" fmla="*/ 1 w 882"/>
                <a:gd name="T67" fmla="*/ 0 h 2095"/>
                <a:gd name="T68" fmla="*/ 1 w 882"/>
                <a:gd name="T69" fmla="*/ 0 h 2095"/>
                <a:gd name="T70" fmla="*/ 1 w 882"/>
                <a:gd name="T71" fmla="*/ 0 h 20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82"/>
                <a:gd name="T109" fmla="*/ 0 h 2095"/>
                <a:gd name="T110" fmla="*/ 882 w 882"/>
                <a:gd name="T111" fmla="*/ 2095 h 20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82" h="2095">
                  <a:moveTo>
                    <a:pt x="866" y="0"/>
                  </a:moveTo>
                  <a:lnTo>
                    <a:pt x="854" y="9"/>
                  </a:lnTo>
                  <a:lnTo>
                    <a:pt x="823" y="38"/>
                  </a:lnTo>
                  <a:lnTo>
                    <a:pt x="775" y="85"/>
                  </a:lnTo>
                  <a:lnTo>
                    <a:pt x="716" y="152"/>
                  </a:lnTo>
                  <a:lnTo>
                    <a:pt x="642" y="232"/>
                  </a:lnTo>
                  <a:lnTo>
                    <a:pt x="564" y="332"/>
                  </a:lnTo>
                  <a:lnTo>
                    <a:pt x="480" y="447"/>
                  </a:lnTo>
                  <a:lnTo>
                    <a:pt x="395" y="578"/>
                  </a:lnTo>
                  <a:lnTo>
                    <a:pt x="310" y="722"/>
                  </a:lnTo>
                  <a:lnTo>
                    <a:pt x="229" y="881"/>
                  </a:lnTo>
                  <a:lnTo>
                    <a:pt x="158" y="1052"/>
                  </a:lnTo>
                  <a:lnTo>
                    <a:pt x="95" y="1237"/>
                  </a:lnTo>
                  <a:lnTo>
                    <a:pt x="45" y="1432"/>
                  </a:lnTo>
                  <a:lnTo>
                    <a:pt x="13" y="1639"/>
                  </a:lnTo>
                  <a:lnTo>
                    <a:pt x="0" y="1858"/>
                  </a:lnTo>
                  <a:lnTo>
                    <a:pt x="9" y="2088"/>
                  </a:lnTo>
                  <a:lnTo>
                    <a:pt x="78" y="2095"/>
                  </a:lnTo>
                  <a:lnTo>
                    <a:pt x="77" y="2081"/>
                  </a:lnTo>
                  <a:lnTo>
                    <a:pt x="73" y="2044"/>
                  </a:lnTo>
                  <a:lnTo>
                    <a:pt x="67" y="1984"/>
                  </a:lnTo>
                  <a:lnTo>
                    <a:pt x="67" y="1905"/>
                  </a:lnTo>
                  <a:lnTo>
                    <a:pt x="67" y="1806"/>
                  </a:lnTo>
                  <a:lnTo>
                    <a:pt x="75" y="1690"/>
                  </a:lnTo>
                  <a:lnTo>
                    <a:pt x="90" y="1561"/>
                  </a:lnTo>
                  <a:lnTo>
                    <a:pt x="115" y="1420"/>
                  </a:lnTo>
                  <a:lnTo>
                    <a:pt x="150" y="1267"/>
                  </a:lnTo>
                  <a:lnTo>
                    <a:pt x="199" y="1106"/>
                  </a:lnTo>
                  <a:lnTo>
                    <a:pt x="263" y="938"/>
                  </a:lnTo>
                  <a:lnTo>
                    <a:pt x="345" y="764"/>
                  </a:lnTo>
                  <a:lnTo>
                    <a:pt x="445" y="587"/>
                  </a:lnTo>
                  <a:lnTo>
                    <a:pt x="568" y="411"/>
                  </a:lnTo>
                  <a:lnTo>
                    <a:pt x="712" y="235"/>
                  </a:lnTo>
                  <a:lnTo>
                    <a:pt x="882" y="63"/>
                  </a:lnTo>
                  <a:lnTo>
                    <a:pt x="8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6" name="Freeform 27">
              <a:extLst>
                <a:ext uri="{FF2B5EF4-FFF2-40B4-BE49-F238E27FC236}">
                  <a16:creationId xmlns:a16="http://schemas.microsoft.com/office/drawing/2014/main" id="{07A00481-04B1-413E-8880-B38A18CC6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1" y="2280"/>
              <a:ext cx="191" cy="339"/>
            </a:xfrm>
            <a:custGeom>
              <a:avLst/>
              <a:gdLst>
                <a:gd name="T0" fmla="*/ 1 w 382"/>
                <a:gd name="T1" fmla="*/ 0 h 677"/>
                <a:gd name="T2" fmla="*/ 1 w 382"/>
                <a:gd name="T3" fmla="*/ 1 h 677"/>
                <a:gd name="T4" fmla="*/ 1 w 382"/>
                <a:gd name="T5" fmla="*/ 1 h 677"/>
                <a:gd name="T6" fmla="*/ 1 w 382"/>
                <a:gd name="T7" fmla="*/ 1 h 677"/>
                <a:gd name="T8" fmla="*/ 1 w 382"/>
                <a:gd name="T9" fmla="*/ 1 h 677"/>
                <a:gd name="T10" fmla="*/ 1 w 382"/>
                <a:gd name="T11" fmla="*/ 1 h 677"/>
                <a:gd name="T12" fmla="*/ 1 w 382"/>
                <a:gd name="T13" fmla="*/ 1 h 677"/>
                <a:gd name="T14" fmla="*/ 1 w 382"/>
                <a:gd name="T15" fmla="*/ 1 h 677"/>
                <a:gd name="T16" fmla="*/ 1 w 382"/>
                <a:gd name="T17" fmla="*/ 1 h 677"/>
                <a:gd name="T18" fmla="*/ 1 w 382"/>
                <a:gd name="T19" fmla="*/ 1 h 677"/>
                <a:gd name="T20" fmla="*/ 1 w 382"/>
                <a:gd name="T21" fmla="*/ 1 h 677"/>
                <a:gd name="T22" fmla="*/ 1 w 382"/>
                <a:gd name="T23" fmla="*/ 1 h 677"/>
                <a:gd name="T24" fmla="*/ 1 w 382"/>
                <a:gd name="T25" fmla="*/ 1 h 677"/>
                <a:gd name="T26" fmla="*/ 1 w 382"/>
                <a:gd name="T27" fmla="*/ 1 h 677"/>
                <a:gd name="T28" fmla="*/ 1 w 382"/>
                <a:gd name="T29" fmla="*/ 1 h 677"/>
                <a:gd name="T30" fmla="*/ 1 w 382"/>
                <a:gd name="T31" fmla="*/ 1 h 677"/>
                <a:gd name="T32" fmla="*/ 1 w 382"/>
                <a:gd name="T33" fmla="*/ 1 h 677"/>
                <a:gd name="T34" fmla="*/ 0 w 382"/>
                <a:gd name="T35" fmla="*/ 1 h 677"/>
                <a:gd name="T36" fmla="*/ 0 w 382"/>
                <a:gd name="T37" fmla="*/ 1 h 677"/>
                <a:gd name="T38" fmla="*/ 1 w 382"/>
                <a:gd name="T39" fmla="*/ 1 h 677"/>
                <a:gd name="T40" fmla="*/ 1 w 382"/>
                <a:gd name="T41" fmla="*/ 1 h 677"/>
                <a:gd name="T42" fmla="*/ 1 w 382"/>
                <a:gd name="T43" fmla="*/ 1 h 677"/>
                <a:gd name="T44" fmla="*/ 1 w 382"/>
                <a:gd name="T45" fmla="*/ 1 h 677"/>
                <a:gd name="T46" fmla="*/ 1 w 382"/>
                <a:gd name="T47" fmla="*/ 1 h 677"/>
                <a:gd name="T48" fmla="*/ 1 w 382"/>
                <a:gd name="T49" fmla="*/ 1 h 677"/>
                <a:gd name="T50" fmla="*/ 1 w 382"/>
                <a:gd name="T51" fmla="*/ 1 h 677"/>
                <a:gd name="T52" fmla="*/ 1 w 382"/>
                <a:gd name="T53" fmla="*/ 1 h 677"/>
                <a:gd name="T54" fmla="*/ 1 w 382"/>
                <a:gd name="T55" fmla="*/ 1 h 677"/>
                <a:gd name="T56" fmla="*/ 1 w 382"/>
                <a:gd name="T57" fmla="*/ 1 h 677"/>
                <a:gd name="T58" fmla="*/ 1 w 382"/>
                <a:gd name="T59" fmla="*/ 1 h 677"/>
                <a:gd name="T60" fmla="*/ 1 w 382"/>
                <a:gd name="T61" fmla="*/ 1 h 677"/>
                <a:gd name="T62" fmla="*/ 1 w 382"/>
                <a:gd name="T63" fmla="*/ 1 h 677"/>
                <a:gd name="T64" fmla="*/ 1 w 382"/>
                <a:gd name="T65" fmla="*/ 1 h 677"/>
                <a:gd name="T66" fmla="*/ 1 w 382"/>
                <a:gd name="T67" fmla="*/ 1 h 677"/>
                <a:gd name="T68" fmla="*/ 1 w 382"/>
                <a:gd name="T69" fmla="*/ 1 h 677"/>
                <a:gd name="T70" fmla="*/ 1 w 382"/>
                <a:gd name="T71" fmla="*/ 1 h 677"/>
                <a:gd name="T72" fmla="*/ 1 w 382"/>
                <a:gd name="T73" fmla="*/ 1 h 677"/>
                <a:gd name="T74" fmla="*/ 1 w 382"/>
                <a:gd name="T75" fmla="*/ 1 h 677"/>
                <a:gd name="T76" fmla="*/ 1 w 382"/>
                <a:gd name="T77" fmla="*/ 1 h 677"/>
                <a:gd name="T78" fmla="*/ 1 w 382"/>
                <a:gd name="T79" fmla="*/ 1 h 677"/>
                <a:gd name="T80" fmla="*/ 1 w 382"/>
                <a:gd name="T81" fmla="*/ 1 h 677"/>
                <a:gd name="T82" fmla="*/ 1 w 382"/>
                <a:gd name="T83" fmla="*/ 1 h 677"/>
                <a:gd name="T84" fmla="*/ 1 w 382"/>
                <a:gd name="T85" fmla="*/ 1 h 677"/>
                <a:gd name="T86" fmla="*/ 1 w 382"/>
                <a:gd name="T87" fmla="*/ 1 h 677"/>
                <a:gd name="T88" fmla="*/ 1 w 382"/>
                <a:gd name="T89" fmla="*/ 1 h 677"/>
                <a:gd name="T90" fmla="*/ 1 w 382"/>
                <a:gd name="T91" fmla="*/ 1 h 677"/>
                <a:gd name="T92" fmla="*/ 1 w 382"/>
                <a:gd name="T93" fmla="*/ 0 h 677"/>
                <a:gd name="T94" fmla="*/ 1 w 382"/>
                <a:gd name="T95" fmla="*/ 0 h 677"/>
                <a:gd name="T96" fmla="*/ 1 w 382"/>
                <a:gd name="T97" fmla="*/ 0 h 67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82"/>
                <a:gd name="T148" fmla="*/ 0 h 677"/>
                <a:gd name="T149" fmla="*/ 382 w 382"/>
                <a:gd name="T150" fmla="*/ 677 h 67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82" h="677">
                  <a:moveTo>
                    <a:pt x="382" y="0"/>
                  </a:moveTo>
                  <a:lnTo>
                    <a:pt x="377" y="3"/>
                  </a:lnTo>
                  <a:lnTo>
                    <a:pt x="366" y="15"/>
                  </a:lnTo>
                  <a:lnTo>
                    <a:pt x="349" y="34"/>
                  </a:lnTo>
                  <a:lnTo>
                    <a:pt x="329" y="61"/>
                  </a:lnTo>
                  <a:lnTo>
                    <a:pt x="302" y="93"/>
                  </a:lnTo>
                  <a:lnTo>
                    <a:pt x="272" y="131"/>
                  </a:lnTo>
                  <a:lnTo>
                    <a:pt x="240" y="172"/>
                  </a:lnTo>
                  <a:lnTo>
                    <a:pt x="208" y="221"/>
                  </a:lnTo>
                  <a:lnTo>
                    <a:pt x="173" y="272"/>
                  </a:lnTo>
                  <a:lnTo>
                    <a:pt x="140" y="324"/>
                  </a:lnTo>
                  <a:lnTo>
                    <a:pt x="108" y="379"/>
                  </a:lnTo>
                  <a:lnTo>
                    <a:pt x="79" y="440"/>
                  </a:lnTo>
                  <a:lnTo>
                    <a:pt x="51" y="497"/>
                  </a:lnTo>
                  <a:lnTo>
                    <a:pt x="30" y="558"/>
                  </a:lnTo>
                  <a:lnTo>
                    <a:pt x="13" y="617"/>
                  </a:lnTo>
                  <a:lnTo>
                    <a:pt x="2" y="677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1" y="532"/>
                  </a:lnTo>
                  <a:lnTo>
                    <a:pt x="3" y="519"/>
                  </a:lnTo>
                  <a:lnTo>
                    <a:pt x="9" y="504"/>
                  </a:lnTo>
                  <a:lnTo>
                    <a:pt x="15" y="481"/>
                  </a:lnTo>
                  <a:lnTo>
                    <a:pt x="26" y="457"/>
                  </a:lnTo>
                  <a:lnTo>
                    <a:pt x="37" y="429"/>
                  </a:lnTo>
                  <a:lnTo>
                    <a:pt x="51" y="398"/>
                  </a:lnTo>
                  <a:lnTo>
                    <a:pt x="67" y="364"/>
                  </a:lnTo>
                  <a:lnTo>
                    <a:pt x="86" y="327"/>
                  </a:lnTo>
                  <a:lnTo>
                    <a:pt x="108" y="289"/>
                  </a:lnTo>
                  <a:lnTo>
                    <a:pt x="134" y="249"/>
                  </a:lnTo>
                  <a:lnTo>
                    <a:pt x="162" y="207"/>
                  </a:lnTo>
                  <a:lnTo>
                    <a:pt x="193" y="167"/>
                  </a:lnTo>
                  <a:lnTo>
                    <a:pt x="229" y="124"/>
                  </a:lnTo>
                  <a:lnTo>
                    <a:pt x="269" y="82"/>
                  </a:lnTo>
                  <a:lnTo>
                    <a:pt x="276" y="73"/>
                  </a:lnTo>
                  <a:lnTo>
                    <a:pt x="285" y="65"/>
                  </a:lnTo>
                  <a:lnTo>
                    <a:pt x="294" y="55"/>
                  </a:lnTo>
                  <a:lnTo>
                    <a:pt x="305" y="50"/>
                  </a:lnTo>
                  <a:lnTo>
                    <a:pt x="314" y="42"/>
                  </a:lnTo>
                  <a:lnTo>
                    <a:pt x="324" y="35"/>
                  </a:lnTo>
                  <a:lnTo>
                    <a:pt x="333" y="28"/>
                  </a:lnTo>
                  <a:lnTo>
                    <a:pt x="342" y="23"/>
                  </a:lnTo>
                  <a:lnTo>
                    <a:pt x="349" y="18"/>
                  </a:lnTo>
                  <a:lnTo>
                    <a:pt x="358" y="14"/>
                  </a:lnTo>
                  <a:lnTo>
                    <a:pt x="363" y="10"/>
                  </a:lnTo>
                  <a:lnTo>
                    <a:pt x="370" y="6"/>
                  </a:lnTo>
                  <a:lnTo>
                    <a:pt x="378" y="0"/>
                  </a:lnTo>
                  <a:lnTo>
                    <a:pt x="3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7" name="Freeform 28">
              <a:extLst>
                <a:ext uri="{FF2B5EF4-FFF2-40B4-BE49-F238E27FC236}">
                  <a16:creationId xmlns:a16="http://schemas.microsoft.com/office/drawing/2014/main" id="{184DF772-1827-4145-AF8E-6750CCE96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962"/>
              <a:ext cx="30" cy="276"/>
            </a:xfrm>
            <a:custGeom>
              <a:avLst/>
              <a:gdLst>
                <a:gd name="T0" fmla="*/ 0 w 61"/>
                <a:gd name="T1" fmla="*/ 0 h 551"/>
                <a:gd name="T2" fmla="*/ 0 w 61"/>
                <a:gd name="T3" fmla="*/ 1 h 551"/>
                <a:gd name="T4" fmla="*/ 0 w 61"/>
                <a:gd name="T5" fmla="*/ 1 h 551"/>
                <a:gd name="T6" fmla="*/ 0 w 61"/>
                <a:gd name="T7" fmla="*/ 1 h 551"/>
                <a:gd name="T8" fmla="*/ 0 w 61"/>
                <a:gd name="T9" fmla="*/ 0 h 551"/>
                <a:gd name="T10" fmla="*/ 0 w 61"/>
                <a:gd name="T11" fmla="*/ 0 h 5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551"/>
                <a:gd name="T20" fmla="*/ 61 w 61"/>
                <a:gd name="T21" fmla="*/ 551 h 55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551">
                  <a:moveTo>
                    <a:pt x="0" y="0"/>
                  </a:moveTo>
                  <a:lnTo>
                    <a:pt x="21" y="551"/>
                  </a:lnTo>
                  <a:lnTo>
                    <a:pt x="61" y="532"/>
                  </a:lnTo>
                  <a:lnTo>
                    <a:pt x="4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8" name="Freeform 29">
              <a:extLst>
                <a:ext uri="{FF2B5EF4-FFF2-40B4-BE49-F238E27FC236}">
                  <a16:creationId xmlns:a16="http://schemas.microsoft.com/office/drawing/2014/main" id="{958821A3-4230-425F-9944-68A0899F7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1954"/>
              <a:ext cx="30" cy="262"/>
            </a:xfrm>
            <a:custGeom>
              <a:avLst/>
              <a:gdLst>
                <a:gd name="T0" fmla="*/ 0 w 60"/>
                <a:gd name="T1" fmla="*/ 0 h 522"/>
                <a:gd name="T2" fmla="*/ 1 w 60"/>
                <a:gd name="T3" fmla="*/ 1 h 522"/>
                <a:gd name="T4" fmla="*/ 1 w 60"/>
                <a:gd name="T5" fmla="*/ 1 h 522"/>
                <a:gd name="T6" fmla="*/ 1 w 60"/>
                <a:gd name="T7" fmla="*/ 1 h 522"/>
                <a:gd name="T8" fmla="*/ 0 w 60"/>
                <a:gd name="T9" fmla="*/ 0 h 522"/>
                <a:gd name="T10" fmla="*/ 0 w 60"/>
                <a:gd name="T11" fmla="*/ 0 h 5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0"/>
                <a:gd name="T19" fmla="*/ 0 h 522"/>
                <a:gd name="T20" fmla="*/ 60 w 60"/>
                <a:gd name="T21" fmla="*/ 522 h 5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0" h="522">
                  <a:moveTo>
                    <a:pt x="0" y="0"/>
                  </a:moveTo>
                  <a:lnTo>
                    <a:pt x="21" y="522"/>
                  </a:lnTo>
                  <a:lnTo>
                    <a:pt x="60" y="506"/>
                  </a:lnTo>
                  <a:lnTo>
                    <a:pt x="4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59" name="Freeform 30">
              <a:extLst>
                <a:ext uri="{FF2B5EF4-FFF2-40B4-BE49-F238E27FC236}">
                  <a16:creationId xmlns:a16="http://schemas.microsoft.com/office/drawing/2014/main" id="{A1A7B394-B765-4B2C-9276-5FD1BB031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2028"/>
              <a:ext cx="19" cy="122"/>
            </a:xfrm>
            <a:custGeom>
              <a:avLst/>
              <a:gdLst>
                <a:gd name="T0" fmla="*/ 0 w 38"/>
                <a:gd name="T1" fmla="*/ 0 h 245"/>
                <a:gd name="T2" fmla="*/ 1 w 38"/>
                <a:gd name="T3" fmla="*/ 0 h 245"/>
                <a:gd name="T4" fmla="*/ 1 w 38"/>
                <a:gd name="T5" fmla="*/ 0 h 245"/>
                <a:gd name="T6" fmla="*/ 1 w 38"/>
                <a:gd name="T7" fmla="*/ 0 h 245"/>
                <a:gd name="T8" fmla="*/ 0 w 38"/>
                <a:gd name="T9" fmla="*/ 0 h 245"/>
                <a:gd name="T10" fmla="*/ 0 w 38"/>
                <a:gd name="T11" fmla="*/ 0 h 2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245"/>
                <a:gd name="T20" fmla="*/ 38 w 38"/>
                <a:gd name="T21" fmla="*/ 245 h 2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245">
                  <a:moveTo>
                    <a:pt x="0" y="0"/>
                  </a:moveTo>
                  <a:lnTo>
                    <a:pt x="7" y="245"/>
                  </a:lnTo>
                  <a:lnTo>
                    <a:pt x="38" y="231"/>
                  </a:lnTo>
                  <a:lnTo>
                    <a:pt x="31" y="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0" name="Freeform 31">
              <a:extLst>
                <a:ext uri="{FF2B5EF4-FFF2-40B4-BE49-F238E27FC236}">
                  <a16:creationId xmlns:a16="http://schemas.microsoft.com/office/drawing/2014/main" id="{3738600D-70BF-4B84-B1BD-905AA93B6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5" y="2455"/>
              <a:ext cx="21" cy="183"/>
            </a:xfrm>
            <a:custGeom>
              <a:avLst/>
              <a:gdLst>
                <a:gd name="T0" fmla="*/ 0 w 44"/>
                <a:gd name="T1" fmla="*/ 1 h 364"/>
                <a:gd name="T2" fmla="*/ 1 w 44"/>
                <a:gd name="T3" fmla="*/ 1 h 364"/>
                <a:gd name="T4" fmla="*/ 1 w 44"/>
                <a:gd name="T5" fmla="*/ 1 h 364"/>
                <a:gd name="T6" fmla="*/ 1 w 44"/>
                <a:gd name="T7" fmla="*/ 0 h 364"/>
                <a:gd name="T8" fmla="*/ 0 w 44"/>
                <a:gd name="T9" fmla="*/ 1 h 364"/>
                <a:gd name="T10" fmla="*/ 0 w 44"/>
                <a:gd name="T11" fmla="*/ 1 h 3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364"/>
                <a:gd name="T20" fmla="*/ 44 w 44"/>
                <a:gd name="T21" fmla="*/ 364 h 3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364">
                  <a:moveTo>
                    <a:pt x="0" y="32"/>
                  </a:moveTo>
                  <a:lnTo>
                    <a:pt x="3" y="364"/>
                  </a:lnTo>
                  <a:lnTo>
                    <a:pt x="44" y="163"/>
                  </a:lnTo>
                  <a:lnTo>
                    <a:pt x="44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1" name="Freeform 32">
              <a:extLst>
                <a:ext uri="{FF2B5EF4-FFF2-40B4-BE49-F238E27FC236}">
                  <a16:creationId xmlns:a16="http://schemas.microsoft.com/office/drawing/2014/main" id="{9093F0E1-AE75-4A63-9E74-0D43EA17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2577"/>
              <a:ext cx="23" cy="604"/>
            </a:xfrm>
            <a:custGeom>
              <a:avLst/>
              <a:gdLst>
                <a:gd name="T0" fmla="*/ 0 w 50"/>
                <a:gd name="T1" fmla="*/ 1 h 1208"/>
                <a:gd name="T2" fmla="*/ 0 w 50"/>
                <a:gd name="T3" fmla="*/ 1 h 1208"/>
                <a:gd name="T4" fmla="*/ 1 w 50"/>
                <a:gd name="T5" fmla="*/ 1 h 1208"/>
                <a:gd name="T6" fmla="*/ 1 w 50"/>
                <a:gd name="T7" fmla="*/ 0 h 1208"/>
                <a:gd name="T8" fmla="*/ 0 w 50"/>
                <a:gd name="T9" fmla="*/ 1 h 1208"/>
                <a:gd name="T10" fmla="*/ 0 w 50"/>
                <a:gd name="T11" fmla="*/ 1 h 1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208"/>
                <a:gd name="T20" fmla="*/ 50 w 50"/>
                <a:gd name="T21" fmla="*/ 1208 h 1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208">
                  <a:moveTo>
                    <a:pt x="0" y="23"/>
                  </a:moveTo>
                  <a:lnTo>
                    <a:pt x="0" y="1205"/>
                  </a:lnTo>
                  <a:lnTo>
                    <a:pt x="50" y="1208"/>
                  </a:lnTo>
                  <a:lnTo>
                    <a:pt x="41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2" name="Freeform 33">
              <a:extLst>
                <a:ext uri="{FF2B5EF4-FFF2-40B4-BE49-F238E27FC236}">
                  <a16:creationId xmlns:a16="http://schemas.microsoft.com/office/drawing/2014/main" id="{BF84BF2A-7FD8-46FE-880B-5E53ABE74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5" y="2539"/>
              <a:ext cx="26" cy="638"/>
            </a:xfrm>
            <a:custGeom>
              <a:avLst/>
              <a:gdLst>
                <a:gd name="T0" fmla="*/ 0 w 53"/>
                <a:gd name="T1" fmla="*/ 1 h 1275"/>
                <a:gd name="T2" fmla="*/ 0 w 53"/>
                <a:gd name="T3" fmla="*/ 1 h 1275"/>
                <a:gd name="T4" fmla="*/ 0 w 53"/>
                <a:gd name="T5" fmla="*/ 1 h 1275"/>
                <a:gd name="T6" fmla="*/ 0 w 53"/>
                <a:gd name="T7" fmla="*/ 0 h 1275"/>
                <a:gd name="T8" fmla="*/ 0 w 53"/>
                <a:gd name="T9" fmla="*/ 1 h 1275"/>
                <a:gd name="T10" fmla="*/ 0 w 53"/>
                <a:gd name="T11" fmla="*/ 1 h 127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275"/>
                <a:gd name="T20" fmla="*/ 53 w 53"/>
                <a:gd name="T21" fmla="*/ 1275 h 127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275">
                  <a:moveTo>
                    <a:pt x="0" y="40"/>
                  </a:moveTo>
                  <a:lnTo>
                    <a:pt x="0" y="1271"/>
                  </a:lnTo>
                  <a:lnTo>
                    <a:pt x="53" y="1275"/>
                  </a:lnTo>
                  <a:lnTo>
                    <a:pt x="44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3" name="Freeform 34">
              <a:extLst>
                <a:ext uri="{FF2B5EF4-FFF2-40B4-BE49-F238E27FC236}">
                  <a16:creationId xmlns:a16="http://schemas.microsoft.com/office/drawing/2014/main" id="{71FCB05C-FE28-493E-B9D6-41697DA07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2" y="2443"/>
              <a:ext cx="351" cy="275"/>
            </a:xfrm>
            <a:custGeom>
              <a:avLst/>
              <a:gdLst>
                <a:gd name="T0" fmla="*/ 1 w 698"/>
                <a:gd name="T1" fmla="*/ 1 h 549"/>
                <a:gd name="T2" fmla="*/ 1 w 698"/>
                <a:gd name="T3" fmla="*/ 0 h 549"/>
                <a:gd name="T4" fmla="*/ 1 w 698"/>
                <a:gd name="T5" fmla="*/ 1 h 549"/>
                <a:gd name="T6" fmla="*/ 0 w 698"/>
                <a:gd name="T7" fmla="*/ 1 h 549"/>
                <a:gd name="T8" fmla="*/ 1 w 698"/>
                <a:gd name="T9" fmla="*/ 1 h 549"/>
                <a:gd name="T10" fmla="*/ 1 w 698"/>
                <a:gd name="T11" fmla="*/ 1 h 5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8"/>
                <a:gd name="T19" fmla="*/ 0 h 549"/>
                <a:gd name="T20" fmla="*/ 698 w 698"/>
                <a:gd name="T21" fmla="*/ 549 h 5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8" h="549">
                  <a:moveTo>
                    <a:pt x="5" y="490"/>
                  </a:moveTo>
                  <a:lnTo>
                    <a:pt x="697" y="0"/>
                  </a:lnTo>
                  <a:lnTo>
                    <a:pt x="698" y="37"/>
                  </a:lnTo>
                  <a:lnTo>
                    <a:pt x="0" y="549"/>
                  </a:lnTo>
                  <a:lnTo>
                    <a:pt x="5" y="4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4" name="Freeform 35">
              <a:extLst>
                <a:ext uri="{FF2B5EF4-FFF2-40B4-BE49-F238E27FC236}">
                  <a16:creationId xmlns:a16="http://schemas.microsoft.com/office/drawing/2014/main" id="{F3D0F2F5-78B7-4D02-A55E-5528DAB76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" y="2752"/>
              <a:ext cx="302" cy="226"/>
            </a:xfrm>
            <a:custGeom>
              <a:avLst/>
              <a:gdLst>
                <a:gd name="T0" fmla="*/ 1 w 605"/>
                <a:gd name="T1" fmla="*/ 1 h 451"/>
                <a:gd name="T2" fmla="*/ 1 w 605"/>
                <a:gd name="T3" fmla="*/ 1 h 451"/>
                <a:gd name="T4" fmla="*/ 1 w 605"/>
                <a:gd name="T5" fmla="*/ 1 h 451"/>
                <a:gd name="T6" fmla="*/ 1 w 605"/>
                <a:gd name="T7" fmla="*/ 1 h 451"/>
                <a:gd name="T8" fmla="*/ 1 w 605"/>
                <a:gd name="T9" fmla="*/ 1 h 451"/>
                <a:gd name="T10" fmla="*/ 1 w 605"/>
                <a:gd name="T11" fmla="*/ 1 h 451"/>
                <a:gd name="T12" fmla="*/ 1 w 605"/>
                <a:gd name="T13" fmla="*/ 1 h 451"/>
                <a:gd name="T14" fmla="*/ 1 w 605"/>
                <a:gd name="T15" fmla="*/ 1 h 451"/>
                <a:gd name="T16" fmla="*/ 1 w 605"/>
                <a:gd name="T17" fmla="*/ 1 h 451"/>
                <a:gd name="T18" fmla="*/ 1 w 605"/>
                <a:gd name="T19" fmla="*/ 1 h 451"/>
                <a:gd name="T20" fmla="*/ 1 w 605"/>
                <a:gd name="T21" fmla="*/ 1 h 451"/>
                <a:gd name="T22" fmla="*/ 1 w 605"/>
                <a:gd name="T23" fmla="*/ 1 h 451"/>
                <a:gd name="T24" fmla="*/ 1 w 605"/>
                <a:gd name="T25" fmla="*/ 1 h 451"/>
                <a:gd name="T26" fmla="*/ 1 w 605"/>
                <a:gd name="T27" fmla="*/ 1 h 451"/>
                <a:gd name="T28" fmla="*/ 1 w 605"/>
                <a:gd name="T29" fmla="*/ 1 h 451"/>
                <a:gd name="T30" fmla="*/ 1 w 605"/>
                <a:gd name="T31" fmla="*/ 1 h 451"/>
                <a:gd name="T32" fmla="*/ 1 w 605"/>
                <a:gd name="T33" fmla="*/ 1 h 451"/>
                <a:gd name="T34" fmla="*/ 1 w 605"/>
                <a:gd name="T35" fmla="*/ 1 h 451"/>
                <a:gd name="T36" fmla="*/ 1 w 605"/>
                <a:gd name="T37" fmla="*/ 1 h 451"/>
                <a:gd name="T38" fmla="*/ 1 w 605"/>
                <a:gd name="T39" fmla="*/ 1 h 451"/>
                <a:gd name="T40" fmla="*/ 1 w 605"/>
                <a:gd name="T41" fmla="*/ 1 h 451"/>
                <a:gd name="T42" fmla="*/ 1 w 605"/>
                <a:gd name="T43" fmla="*/ 1 h 451"/>
                <a:gd name="T44" fmla="*/ 1 w 605"/>
                <a:gd name="T45" fmla="*/ 1 h 451"/>
                <a:gd name="T46" fmla="*/ 1 w 605"/>
                <a:gd name="T47" fmla="*/ 1 h 451"/>
                <a:gd name="T48" fmla="*/ 1 w 605"/>
                <a:gd name="T49" fmla="*/ 1 h 451"/>
                <a:gd name="T50" fmla="*/ 1 w 605"/>
                <a:gd name="T51" fmla="*/ 1 h 451"/>
                <a:gd name="T52" fmla="*/ 1 w 605"/>
                <a:gd name="T53" fmla="*/ 1 h 451"/>
                <a:gd name="T54" fmla="*/ 0 w 605"/>
                <a:gd name="T55" fmla="*/ 1 h 451"/>
                <a:gd name="T56" fmla="*/ 1 w 605"/>
                <a:gd name="T57" fmla="*/ 1 h 451"/>
                <a:gd name="T58" fmla="*/ 1 w 605"/>
                <a:gd name="T59" fmla="*/ 1 h 451"/>
                <a:gd name="T60" fmla="*/ 1 w 605"/>
                <a:gd name="T61" fmla="*/ 1 h 451"/>
                <a:gd name="T62" fmla="*/ 1 w 605"/>
                <a:gd name="T63" fmla="*/ 1 h 451"/>
                <a:gd name="T64" fmla="*/ 1 w 605"/>
                <a:gd name="T65" fmla="*/ 0 h 451"/>
                <a:gd name="T66" fmla="*/ 1 w 605"/>
                <a:gd name="T67" fmla="*/ 1 h 4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05"/>
                <a:gd name="T103" fmla="*/ 0 h 451"/>
                <a:gd name="T104" fmla="*/ 605 w 605"/>
                <a:gd name="T105" fmla="*/ 451 h 4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05" h="451">
                  <a:moveTo>
                    <a:pt x="85" y="20"/>
                  </a:moveTo>
                  <a:lnTo>
                    <a:pt x="72" y="33"/>
                  </a:lnTo>
                  <a:lnTo>
                    <a:pt x="62" y="55"/>
                  </a:lnTo>
                  <a:lnTo>
                    <a:pt x="56" y="79"/>
                  </a:lnTo>
                  <a:lnTo>
                    <a:pt x="53" y="111"/>
                  </a:lnTo>
                  <a:lnTo>
                    <a:pt x="53" y="144"/>
                  </a:lnTo>
                  <a:lnTo>
                    <a:pt x="60" y="181"/>
                  </a:lnTo>
                  <a:lnTo>
                    <a:pt x="70" y="219"/>
                  </a:lnTo>
                  <a:lnTo>
                    <a:pt x="86" y="256"/>
                  </a:lnTo>
                  <a:lnTo>
                    <a:pt x="106" y="290"/>
                  </a:lnTo>
                  <a:lnTo>
                    <a:pt x="133" y="324"/>
                  </a:lnTo>
                  <a:lnTo>
                    <a:pt x="166" y="352"/>
                  </a:lnTo>
                  <a:lnTo>
                    <a:pt x="206" y="377"/>
                  </a:lnTo>
                  <a:lnTo>
                    <a:pt x="252" y="393"/>
                  </a:lnTo>
                  <a:lnTo>
                    <a:pt x="308" y="406"/>
                  </a:lnTo>
                  <a:lnTo>
                    <a:pt x="370" y="407"/>
                  </a:lnTo>
                  <a:lnTo>
                    <a:pt x="443" y="400"/>
                  </a:lnTo>
                  <a:lnTo>
                    <a:pt x="445" y="400"/>
                  </a:lnTo>
                  <a:lnTo>
                    <a:pt x="449" y="399"/>
                  </a:lnTo>
                  <a:lnTo>
                    <a:pt x="454" y="396"/>
                  </a:lnTo>
                  <a:lnTo>
                    <a:pt x="463" y="393"/>
                  </a:lnTo>
                  <a:lnTo>
                    <a:pt x="473" y="389"/>
                  </a:lnTo>
                  <a:lnTo>
                    <a:pt x="483" y="385"/>
                  </a:lnTo>
                  <a:lnTo>
                    <a:pt x="497" y="380"/>
                  </a:lnTo>
                  <a:lnTo>
                    <a:pt x="511" y="375"/>
                  </a:lnTo>
                  <a:lnTo>
                    <a:pt x="523" y="368"/>
                  </a:lnTo>
                  <a:lnTo>
                    <a:pt x="538" y="361"/>
                  </a:lnTo>
                  <a:lnTo>
                    <a:pt x="551" y="353"/>
                  </a:lnTo>
                  <a:lnTo>
                    <a:pt x="564" y="345"/>
                  </a:lnTo>
                  <a:lnTo>
                    <a:pt x="576" y="336"/>
                  </a:lnTo>
                  <a:lnTo>
                    <a:pt x="588" y="328"/>
                  </a:lnTo>
                  <a:lnTo>
                    <a:pt x="596" y="318"/>
                  </a:lnTo>
                  <a:lnTo>
                    <a:pt x="605" y="309"/>
                  </a:lnTo>
                  <a:lnTo>
                    <a:pt x="599" y="384"/>
                  </a:lnTo>
                  <a:lnTo>
                    <a:pt x="594" y="385"/>
                  </a:lnTo>
                  <a:lnTo>
                    <a:pt x="582" y="391"/>
                  </a:lnTo>
                  <a:lnTo>
                    <a:pt x="564" y="398"/>
                  </a:lnTo>
                  <a:lnTo>
                    <a:pt x="540" y="407"/>
                  </a:lnTo>
                  <a:lnTo>
                    <a:pt x="511" y="416"/>
                  </a:lnTo>
                  <a:lnTo>
                    <a:pt x="479" y="427"/>
                  </a:lnTo>
                  <a:lnTo>
                    <a:pt x="442" y="435"/>
                  </a:lnTo>
                  <a:lnTo>
                    <a:pt x="404" y="445"/>
                  </a:lnTo>
                  <a:lnTo>
                    <a:pt x="361" y="449"/>
                  </a:lnTo>
                  <a:lnTo>
                    <a:pt x="319" y="451"/>
                  </a:lnTo>
                  <a:lnTo>
                    <a:pt x="276" y="447"/>
                  </a:lnTo>
                  <a:lnTo>
                    <a:pt x="235" y="442"/>
                  </a:lnTo>
                  <a:lnTo>
                    <a:pt x="192" y="428"/>
                  </a:lnTo>
                  <a:lnTo>
                    <a:pt x="154" y="410"/>
                  </a:lnTo>
                  <a:lnTo>
                    <a:pt x="117" y="383"/>
                  </a:lnTo>
                  <a:lnTo>
                    <a:pt x="85" y="349"/>
                  </a:lnTo>
                  <a:lnTo>
                    <a:pt x="57" y="309"/>
                  </a:lnTo>
                  <a:lnTo>
                    <a:pt x="34" y="271"/>
                  </a:lnTo>
                  <a:lnTo>
                    <a:pt x="18" y="236"/>
                  </a:lnTo>
                  <a:lnTo>
                    <a:pt x="9" y="204"/>
                  </a:lnTo>
                  <a:lnTo>
                    <a:pt x="1" y="172"/>
                  </a:lnTo>
                  <a:lnTo>
                    <a:pt x="0" y="144"/>
                  </a:lnTo>
                  <a:lnTo>
                    <a:pt x="1" y="117"/>
                  </a:lnTo>
                  <a:lnTo>
                    <a:pt x="5" y="94"/>
                  </a:lnTo>
                  <a:lnTo>
                    <a:pt x="11" y="72"/>
                  </a:lnTo>
                  <a:lnTo>
                    <a:pt x="17" y="54"/>
                  </a:lnTo>
                  <a:lnTo>
                    <a:pt x="25" y="36"/>
                  </a:lnTo>
                  <a:lnTo>
                    <a:pt x="33" y="24"/>
                  </a:lnTo>
                  <a:lnTo>
                    <a:pt x="38" y="13"/>
                  </a:lnTo>
                  <a:lnTo>
                    <a:pt x="46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5" name="Freeform 36">
              <a:extLst>
                <a:ext uri="{FF2B5EF4-FFF2-40B4-BE49-F238E27FC236}">
                  <a16:creationId xmlns:a16="http://schemas.microsoft.com/office/drawing/2014/main" id="{2FE3A622-8770-469A-BF5E-8EB4421E33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9" y="2969"/>
              <a:ext cx="186" cy="154"/>
            </a:xfrm>
            <a:custGeom>
              <a:avLst/>
              <a:gdLst>
                <a:gd name="T0" fmla="*/ 1 w 371"/>
                <a:gd name="T1" fmla="*/ 0 h 307"/>
                <a:gd name="T2" fmla="*/ 1 w 371"/>
                <a:gd name="T3" fmla="*/ 0 h 307"/>
                <a:gd name="T4" fmla="*/ 1 w 371"/>
                <a:gd name="T5" fmla="*/ 1 h 307"/>
                <a:gd name="T6" fmla="*/ 1 w 371"/>
                <a:gd name="T7" fmla="*/ 1 h 307"/>
                <a:gd name="T8" fmla="*/ 1 w 371"/>
                <a:gd name="T9" fmla="*/ 1 h 307"/>
                <a:gd name="T10" fmla="*/ 1 w 371"/>
                <a:gd name="T11" fmla="*/ 1 h 307"/>
                <a:gd name="T12" fmla="*/ 1 w 371"/>
                <a:gd name="T13" fmla="*/ 1 h 307"/>
                <a:gd name="T14" fmla="*/ 1 w 371"/>
                <a:gd name="T15" fmla="*/ 1 h 307"/>
                <a:gd name="T16" fmla="*/ 1 w 371"/>
                <a:gd name="T17" fmla="*/ 1 h 307"/>
                <a:gd name="T18" fmla="*/ 1 w 371"/>
                <a:gd name="T19" fmla="*/ 1 h 307"/>
                <a:gd name="T20" fmla="*/ 1 w 371"/>
                <a:gd name="T21" fmla="*/ 1 h 307"/>
                <a:gd name="T22" fmla="*/ 1 w 371"/>
                <a:gd name="T23" fmla="*/ 1 h 307"/>
                <a:gd name="T24" fmla="*/ 1 w 371"/>
                <a:gd name="T25" fmla="*/ 1 h 307"/>
                <a:gd name="T26" fmla="*/ 1 w 371"/>
                <a:gd name="T27" fmla="*/ 1 h 307"/>
                <a:gd name="T28" fmla="*/ 1 w 371"/>
                <a:gd name="T29" fmla="*/ 1 h 307"/>
                <a:gd name="T30" fmla="*/ 1 w 371"/>
                <a:gd name="T31" fmla="*/ 1 h 307"/>
                <a:gd name="T32" fmla="*/ 1 w 371"/>
                <a:gd name="T33" fmla="*/ 1 h 307"/>
                <a:gd name="T34" fmla="*/ 1 w 371"/>
                <a:gd name="T35" fmla="*/ 1 h 307"/>
                <a:gd name="T36" fmla="*/ 1 w 371"/>
                <a:gd name="T37" fmla="*/ 1 h 307"/>
                <a:gd name="T38" fmla="*/ 1 w 371"/>
                <a:gd name="T39" fmla="*/ 1 h 307"/>
                <a:gd name="T40" fmla="*/ 1 w 371"/>
                <a:gd name="T41" fmla="*/ 1 h 307"/>
                <a:gd name="T42" fmla="*/ 1 w 371"/>
                <a:gd name="T43" fmla="*/ 1 h 307"/>
                <a:gd name="T44" fmla="*/ 1 w 371"/>
                <a:gd name="T45" fmla="*/ 1 h 307"/>
                <a:gd name="T46" fmla="*/ 1 w 371"/>
                <a:gd name="T47" fmla="*/ 1 h 307"/>
                <a:gd name="T48" fmla="*/ 1 w 371"/>
                <a:gd name="T49" fmla="*/ 1 h 307"/>
                <a:gd name="T50" fmla="*/ 1 w 371"/>
                <a:gd name="T51" fmla="*/ 1 h 307"/>
                <a:gd name="T52" fmla="*/ 1 w 371"/>
                <a:gd name="T53" fmla="*/ 1 h 307"/>
                <a:gd name="T54" fmla="*/ 1 w 371"/>
                <a:gd name="T55" fmla="*/ 1 h 307"/>
                <a:gd name="T56" fmla="*/ 1 w 371"/>
                <a:gd name="T57" fmla="*/ 1 h 307"/>
                <a:gd name="T58" fmla="*/ 1 w 371"/>
                <a:gd name="T59" fmla="*/ 1 h 307"/>
                <a:gd name="T60" fmla="*/ 1 w 371"/>
                <a:gd name="T61" fmla="*/ 1 h 307"/>
                <a:gd name="T62" fmla="*/ 1 w 371"/>
                <a:gd name="T63" fmla="*/ 1 h 307"/>
                <a:gd name="T64" fmla="*/ 1 w 371"/>
                <a:gd name="T65" fmla="*/ 1 h 307"/>
                <a:gd name="T66" fmla="*/ 1 w 371"/>
                <a:gd name="T67" fmla="*/ 1 h 307"/>
                <a:gd name="T68" fmla="*/ 1 w 371"/>
                <a:gd name="T69" fmla="*/ 1 h 307"/>
                <a:gd name="T70" fmla="*/ 1 w 371"/>
                <a:gd name="T71" fmla="*/ 1 h 307"/>
                <a:gd name="T72" fmla="*/ 1 w 371"/>
                <a:gd name="T73" fmla="*/ 1 h 307"/>
                <a:gd name="T74" fmla="*/ 1 w 371"/>
                <a:gd name="T75" fmla="*/ 1 h 307"/>
                <a:gd name="T76" fmla="*/ 1 w 371"/>
                <a:gd name="T77" fmla="*/ 1 h 307"/>
                <a:gd name="T78" fmla="*/ 1 w 371"/>
                <a:gd name="T79" fmla="*/ 1 h 307"/>
                <a:gd name="T80" fmla="*/ 1 w 371"/>
                <a:gd name="T81" fmla="*/ 1 h 307"/>
                <a:gd name="T82" fmla="*/ 1 w 371"/>
                <a:gd name="T83" fmla="*/ 1 h 307"/>
                <a:gd name="T84" fmla="*/ 1 w 371"/>
                <a:gd name="T85" fmla="*/ 1 h 307"/>
                <a:gd name="T86" fmla="*/ 1 w 371"/>
                <a:gd name="T87" fmla="*/ 1 h 307"/>
                <a:gd name="T88" fmla="*/ 1 w 371"/>
                <a:gd name="T89" fmla="*/ 1 h 307"/>
                <a:gd name="T90" fmla="*/ 1 w 371"/>
                <a:gd name="T91" fmla="*/ 1 h 307"/>
                <a:gd name="T92" fmla="*/ 1 w 371"/>
                <a:gd name="T93" fmla="*/ 1 h 307"/>
                <a:gd name="T94" fmla="*/ 0 w 371"/>
                <a:gd name="T95" fmla="*/ 1 h 307"/>
                <a:gd name="T96" fmla="*/ 1 w 371"/>
                <a:gd name="T97" fmla="*/ 1 h 307"/>
                <a:gd name="T98" fmla="*/ 1 w 371"/>
                <a:gd name="T99" fmla="*/ 1 h 307"/>
                <a:gd name="T100" fmla="*/ 1 w 371"/>
                <a:gd name="T101" fmla="*/ 1 h 307"/>
                <a:gd name="T102" fmla="*/ 1 w 371"/>
                <a:gd name="T103" fmla="*/ 1 h 307"/>
                <a:gd name="T104" fmla="*/ 1 w 371"/>
                <a:gd name="T105" fmla="*/ 1 h 307"/>
                <a:gd name="T106" fmla="*/ 1 w 371"/>
                <a:gd name="T107" fmla="*/ 1 h 307"/>
                <a:gd name="T108" fmla="*/ 1 w 371"/>
                <a:gd name="T109" fmla="*/ 1 h 307"/>
                <a:gd name="T110" fmla="*/ 1 w 371"/>
                <a:gd name="T111" fmla="*/ 1 h 307"/>
                <a:gd name="T112" fmla="*/ 1 w 371"/>
                <a:gd name="T113" fmla="*/ 0 h 307"/>
                <a:gd name="T114" fmla="*/ 1 w 371"/>
                <a:gd name="T115" fmla="*/ 0 h 307"/>
                <a:gd name="T116" fmla="*/ 1 w 371"/>
                <a:gd name="T117" fmla="*/ 0 h 307"/>
                <a:gd name="T118" fmla="*/ 1 w 371"/>
                <a:gd name="T119" fmla="*/ 0 h 307"/>
                <a:gd name="T120" fmla="*/ 1 w 371"/>
                <a:gd name="T121" fmla="*/ 0 h 307"/>
                <a:gd name="T122" fmla="*/ 1 w 371"/>
                <a:gd name="T123" fmla="*/ 0 h 307"/>
                <a:gd name="T124" fmla="*/ 1 w 371"/>
                <a:gd name="T125" fmla="*/ 0 h 30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71"/>
                <a:gd name="T190" fmla="*/ 0 h 307"/>
                <a:gd name="T191" fmla="*/ 371 w 371"/>
                <a:gd name="T192" fmla="*/ 307 h 30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71" h="307">
                  <a:moveTo>
                    <a:pt x="114" y="0"/>
                  </a:moveTo>
                  <a:lnTo>
                    <a:pt x="117" y="0"/>
                  </a:lnTo>
                  <a:lnTo>
                    <a:pt x="123" y="4"/>
                  </a:lnTo>
                  <a:lnTo>
                    <a:pt x="134" y="6"/>
                  </a:lnTo>
                  <a:lnTo>
                    <a:pt x="150" y="13"/>
                  </a:lnTo>
                  <a:lnTo>
                    <a:pt x="167" y="20"/>
                  </a:lnTo>
                  <a:lnTo>
                    <a:pt x="187" y="29"/>
                  </a:lnTo>
                  <a:lnTo>
                    <a:pt x="208" y="40"/>
                  </a:lnTo>
                  <a:lnTo>
                    <a:pt x="232" y="54"/>
                  </a:lnTo>
                  <a:lnTo>
                    <a:pt x="253" y="67"/>
                  </a:lnTo>
                  <a:lnTo>
                    <a:pt x="276" y="83"/>
                  </a:lnTo>
                  <a:lnTo>
                    <a:pt x="296" y="101"/>
                  </a:lnTo>
                  <a:lnTo>
                    <a:pt x="318" y="121"/>
                  </a:lnTo>
                  <a:lnTo>
                    <a:pt x="336" y="141"/>
                  </a:lnTo>
                  <a:lnTo>
                    <a:pt x="352" y="164"/>
                  </a:lnTo>
                  <a:lnTo>
                    <a:pt x="362" y="188"/>
                  </a:lnTo>
                  <a:lnTo>
                    <a:pt x="370" y="215"/>
                  </a:lnTo>
                  <a:lnTo>
                    <a:pt x="370" y="221"/>
                  </a:lnTo>
                  <a:lnTo>
                    <a:pt x="370" y="228"/>
                  </a:lnTo>
                  <a:lnTo>
                    <a:pt x="370" y="236"/>
                  </a:lnTo>
                  <a:lnTo>
                    <a:pt x="371" y="244"/>
                  </a:lnTo>
                  <a:lnTo>
                    <a:pt x="370" y="251"/>
                  </a:lnTo>
                  <a:lnTo>
                    <a:pt x="370" y="259"/>
                  </a:lnTo>
                  <a:lnTo>
                    <a:pt x="370" y="266"/>
                  </a:lnTo>
                  <a:lnTo>
                    <a:pt x="370" y="275"/>
                  </a:lnTo>
                  <a:lnTo>
                    <a:pt x="368" y="281"/>
                  </a:lnTo>
                  <a:lnTo>
                    <a:pt x="368" y="287"/>
                  </a:lnTo>
                  <a:lnTo>
                    <a:pt x="365" y="293"/>
                  </a:lnTo>
                  <a:lnTo>
                    <a:pt x="365" y="298"/>
                  </a:lnTo>
                  <a:lnTo>
                    <a:pt x="365" y="305"/>
                  </a:lnTo>
                  <a:lnTo>
                    <a:pt x="365" y="307"/>
                  </a:lnTo>
                  <a:lnTo>
                    <a:pt x="364" y="305"/>
                  </a:lnTo>
                  <a:lnTo>
                    <a:pt x="361" y="297"/>
                  </a:lnTo>
                  <a:lnTo>
                    <a:pt x="357" y="285"/>
                  </a:lnTo>
                  <a:lnTo>
                    <a:pt x="352" y="270"/>
                  </a:lnTo>
                  <a:lnTo>
                    <a:pt x="342" y="251"/>
                  </a:lnTo>
                  <a:lnTo>
                    <a:pt x="332" y="228"/>
                  </a:lnTo>
                  <a:lnTo>
                    <a:pt x="317" y="205"/>
                  </a:lnTo>
                  <a:lnTo>
                    <a:pt x="301" y="183"/>
                  </a:lnTo>
                  <a:lnTo>
                    <a:pt x="279" y="157"/>
                  </a:lnTo>
                  <a:lnTo>
                    <a:pt x="255" y="131"/>
                  </a:lnTo>
                  <a:lnTo>
                    <a:pt x="224" y="107"/>
                  </a:lnTo>
                  <a:lnTo>
                    <a:pt x="191" y="83"/>
                  </a:lnTo>
                  <a:lnTo>
                    <a:pt x="151" y="60"/>
                  </a:lnTo>
                  <a:lnTo>
                    <a:pt x="109" y="41"/>
                  </a:lnTo>
                  <a:lnTo>
                    <a:pt x="58" y="24"/>
                  </a:lnTo>
                  <a:lnTo>
                    <a:pt x="4" y="12"/>
                  </a:lnTo>
                  <a:lnTo>
                    <a:pt x="0" y="9"/>
                  </a:lnTo>
                  <a:lnTo>
                    <a:pt x="2" y="8"/>
                  </a:lnTo>
                  <a:lnTo>
                    <a:pt x="9" y="8"/>
                  </a:lnTo>
                  <a:lnTo>
                    <a:pt x="16" y="6"/>
                  </a:lnTo>
                  <a:lnTo>
                    <a:pt x="25" y="5"/>
                  </a:lnTo>
                  <a:lnTo>
                    <a:pt x="35" y="4"/>
                  </a:lnTo>
                  <a:lnTo>
                    <a:pt x="47" y="4"/>
                  </a:lnTo>
                  <a:lnTo>
                    <a:pt x="59" y="2"/>
                  </a:lnTo>
                  <a:lnTo>
                    <a:pt x="71" y="1"/>
                  </a:lnTo>
                  <a:lnTo>
                    <a:pt x="82" y="0"/>
                  </a:lnTo>
                  <a:lnTo>
                    <a:pt x="93" y="0"/>
                  </a:lnTo>
                  <a:lnTo>
                    <a:pt x="101" y="0"/>
                  </a:lnTo>
                  <a:lnTo>
                    <a:pt x="109" y="0"/>
                  </a:lnTo>
                  <a:lnTo>
                    <a:pt x="11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6" name="Freeform 37">
              <a:extLst>
                <a:ext uri="{FF2B5EF4-FFF2-40B4-BE49-F238E27FC236}">
                  <a16:creationId xmlns:a16="http://schemas.microsoft.com/office/drawing/2014/main" id="{EBA6DAEE-2B4C-449D-B0BD-F33C5E4AE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4" y="2635"/>
              <a:ext cx="21" cy="96"/>
            </a:xfrm>
            <a:custGeom>
              <a:avLst/>
              <a:gdLst>
                <a:gd name="T0" fmla="*/ 0 w 45"/>
                <a:gd name="T1" fmla="*/ 1 h 192"/>
                <a:gd name="T2" fmla="*/ 0 w 45"/>
                <a:gd name="T3" fmla="*/ 1 h 192"/>
                <a:gd name="T4" fmla="*/ 1 w 45"/>
                <a:gd name="T5" fmla="*/ 1 h 192"/>
                <a:gd name="T6" fmla="*/ 1 w 45"/>
                <a:gd name="T7" fmla="*/ 0 h 192"/>
                <a:gd name="T8" fmla="*/ 0 w 45"/>
                <a:gd name="T9" fmla="*/ 1 h 192"/>
                <a:gd name="T10" fmla="*/ 0 w 45"/>
                <a:gd name="T11" fmla="*/ 1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92"/>
                <a:gd name="T20" fmla="*/ 45 w 45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92">
                  <a:moveTo>
                    <a:pt x="0" y="43"/>
                  </a:moveTo>
                  <a:lnTo>
                    <a:pt x="0" y="192"/>
                  </a:lnTo>
                  <a:lnTo>
                    <a:pt x="45" y="158"/>
                  </a:lnTo>
                  <a:lnTo>
                    <a:pt x="45" y="0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7" name="Freeform 38">
              <a:extLst>
                <a:ext uri="{FF2B5EF4-FFF2-40B4-BE49-F238E27FC236}">
                  <a16:creationId xmlns:a16="http://schemas.microsoft.com/office/drawing/2014/main" id="{B1052912-8595-4A9D-BCD7-6D85D38E23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7" y="2900"/>
              <a:ext cx="23" cy="237"/>
            </a:xfrm>
            <a:custGeom>
              <a:avLst/>
              <a:gdLst>
                <a:gd name="T0" fmla="*/ 1 w 46"/>
                <a:gd name="T1" fmla="*/ 1 h 474"/>
                <a:gd name="T2" fmla="*/ 0 w 46"/>
                <a:gd name="T3" fmla="*/ 1 h 474"/>
                <a:gd name="T4" fmla="*/ 1 w 46"/>
                <a:gd name="T5" fmla="*/ 1 h 474"/>
                <a:gd name="T6" fmla="*/ 1 w 46"/>
                <a:gd name="T7" fmla="*/ 0 h 474"/>
                <a:gd name="T8" fmla="*/ 1 w 46"/>
                <a:gd name="T9" fmla="*/ 1 h 474"/>
                <a:gd name="T10" fmla="*/ 1 w 46"/>
                <a:gd name="T11" fmla="*/ 1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"/>
                <a:gd name="T19" fmla="*/ 0 h 474"/>
                <a:gd name="T20" fmla="*/ 46 w 46"/>
                <a:gd name="T21" fmla="*/ 474 h 4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" h="474">
                  <a:moveTo>
                    <a:pt x="4" y="52"/>
                  </a:moveTo>
                  <a:lnTo>
                    <a:pt x="0" y="378"/>
                  </a:lnTo>
                  <a:lnTo>
                    <a:pt x="41" y="474"/>
                  </a:lnTo>
                  <a:lnTo>
                    <a:pt x="46" y="0"/>
                  </a:lnTo>
                  <a:lnTo>
                    <a:pt x="4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8" name="Freeform 39">
              <a:extLst>
                <a:ext uri="{FF2B5EF4-FFF2-40B4-BE49-F238E27FC236}">
                  <a16:creationId xmlns:a16="http://schemas.microsoft.com/office/drawing/2014/main" id="{E1C3D31F-1EA2-476C-B9EC-F1D4870AC5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" y="2390"/>
              <a:ext cx="26" cy="82"/>
            </a:xfrm>
            <a:custGeom>
              <a:avLst/>
              <a:gdLst>
                <a:gd name="T0" fmla="*/ 1 w 50"/>
                <a:gd name="T1" fmla="*/ 1 h 162"/>
                <a:gd name="T2" fmla="*/ 0 w 50"/>
                <a:gd name="T3" fmla="*/ 1 h 162"/>
                <a:gd name="T4" fmla="*/ 1 w 50"/>
                <a:gd name="T5" fmla="*/ 1 h 162"/>
                <a:gd name="T6" fmla="*/ 1 w 50"/>
                <a:gd name="T7" fmla="*/ 0 h 162"/>
                <a:gd name="T8" fmla="*/ 1 w 50"/>
                <a:gd name="T9" fmla="*/ 1 h 162"/>
                <a:gd name="T10" fmla="*/ 1 w 50"/>
                <a:gd name="T11" fmla="*/ 1 h 1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0"/>
                <a:gd name="T19" fmla="*/ 0 h 162"/>
                <a:gd name="T20" fmla="*/ 50 w 50"/>
                <a:gd name="T21" fmla="*/ 162 h 1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0" h="162">
                  <a:moveTo>
                    <a:pt x="4" y="31"/>
                  </a:moveTo>
                  <a:lnTo>
                    <a:pt x="0" y="162"/>
                  </a:lnTo>
                  <a:lnTo>
                    <a:pt x="46" y="130"/>
                  </a:lnTo>
                  <a:lnTo>
                    <a:pt x="50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69" name="Freeform 40">
              <a:extLst>
                <a:ext uri="{FF2B5EF4-FFF2-40B4-BE49-F238E27FC236}">
                  <a16:creationId xmlns:a16="http://schemas.microsoft.com/office/drawing/2014/main" id="{F4E6B6EA-63F9-4504-8295-F8F79323A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7" y="2260"/>
              <a:ext cx="400" cy="216"/>
            </a:xfrm>
            <a:custGeom>
              <a:avLst/>
              <a:gdLst>
                <a:gd name="T0" fmla="*/ 1 w 797"/>
                <a:gd name="T1" fmla="*/ 1 h 431"/>
                <a:gd name="T2" fmla="*/ 1 w 797"/>
                <a:gd name="T3" fmla="*/ 1 h 431"/>
                <a:gd name="T4" fmla="*/ 1 w 797"/>
                <a:gd name="T5" fmla="*/ 1 h 431"/>
                <a:gd name="T6" fmla="*/ 1 w 797"/>
                <a:gd name="T7" fmla="*/ 1 h 431"/>
                <a:gd name="T8" fmla="*/ 1 w 797"/>
                <a:gd name="T9" fmla="*/ 1 h 431"/>
                <a:gd name="T10" fmla="*/ 1 w 797"/>
                <a:gd name="T11" fmla="*/ 1 h 431"/>
                <a:gd name="T12" fmla="*/ 1 w 797"/>
                <a:gd name="T13" fmla="*/ 1 h 431"/>
                <a:gd name="T14" fmla="*/ 1 w 797"/>
                <a:gd name="T15" fmla="*/ 1 h 431"/>
                <a:gd name="T16" fmla="*/ 1 w 797"/>
                <a:gd name="T17" fmla="*/ 1 h 431"/>
                <a:gd name="T18" fmla="*/ 1 w 797"/>
                <a:gd name="T19" fmla="*/ 1 h 431"/>
                <a:gd name="T20" fmla="*/ 1 w 797"/>
                <a:gd name="T21" fmla="*/ 1 h 431"/>
                <a:gd name="T22" fmla="*/ 1 w 797"/>
                <a:gd name="T23" fmla="*/ 1 h 431"/>
                <a:gd name="T24" fmla="*/ 1 w 797"/>
                <a:gd name="T25" fmla="*/ 1 h 431"/>
                <a:gd name="T26" fmla="*/ 1 w 797"/>
                <a:gd name="T27" fmla="*/ 1 h 431"/>
                <a:gd name="T28" fmla="*/ 1 w 797"/>
                <a:gd name="T29" fmla="*/ 1 h 431"/>
                <a:gd name="T30" fmla="*/ 1 w 797"/>
                <a:gd name="T31" fmla="*/ 1 h 431"/>
                <a:gd name="T32" fmla="*/ 1 w 797"/>
                <a:gd name="T33" fmla="*/ 1 h 431"/>
                <a:gd name="T34" fmla="*/ 1 w 797"/>
                <a:gd name="T35" fmla="*/ 1 h 431"/>
                <a:gd name="T36" fmla="*/ 1 w 797"/>
                <a:gd name="T37" fmla="*/ 1 h 431"/>
                <a:gd name="T38" fmla="*/ 1 w 797"/>
                <a:gd name="T39" fmla="*/ 1 h 431"/>
                <a:gd name="T40" fmla="*/ 1 w 797"/>
                <a:gd name="T41" fmla="*/ 1 h 431"/>
                <a:gd name="T42" fmla="*/ 1 w 797"/>
                <a:gd name="T43" fmla="*/ 1 h 431"/>
                <a:gd name="T44" fmla="*/ 1 w 797"/>
                <a:gd name="T45" fmla="*/ 1 h 431"/>
                <a:gd name="T46" fmla="*/ 1 w 797"/>
                <a:gd name="T47" fmla="*/ 1 h 431"/>
                <a:gd name="T48" fmla="*/ 1 w 797"/>
                <a:gd name="T49" fmla="*/ 1 h 431"/>
                <a:gd name="T50" fmla="*/ 1 w 797"/>
                <a:gd name="T51" fmla="*/ 1 h 431"/>
                <a:gd name="T52" fmla="*/ 1 w 797"/>
                <a:gd name="T53" fmla="*/ 1 h 431"/>
                <a:gd name="T54" fmla="*/ 1 w 797"/>
                <a:gd name="T55" fmla="*/ 1 h 431"/>
                <a:gd name="T56" fmla="*/ 1 w 797"/>
                <a:gd name="T57" fmla="*/ 1 h 431"/>
                <a:gd name="T58" fmla="*/ 1 w 797"/>
                <a:gd name="T59" fmla="*/ 1 h 431"/>
                <a:gd name="T60" fmla="*/ 1 w 797"/>
                <a:gd name="T61" fmla="*/ 1 h 431"/>
                <a:gd name="T62" fmla="*/ 1 w 797"/>
                <a:gd name="T63" fmla="*/ 1 h 431"/>
                <a:gd name="T64" fmla="*/ 1 w 797"/>
                <a:gd name="T65" fmla="*/ 1 h 431"/>
                <a:gd name="T66" fmla="*/ 1 w 797"/>
                <a:gd name="T67" fmla="*/ 1 h 431"/>
                <a:gd name="T68" fmla="*/ 1 w 797"/>
                <a:gd name="T69" fmla="*/ 1 h 431"/>
                <a:gd name="T70" fmla="*/ 1 w 797"/>
                <a:gd name="T71" fmla="*/ 1 h 431"/>
                <a:gd name="T72" fmla="*/ 1 w 797"/>
                <a:gd name="T73" fmla="*/ 1 h 431"/>
                <a:gd name="T74" fmla="*/ 1 w 797"/>
                <a:gd name="T75" fmla="*/ 1 h 431"/>
                <a:gd name="T76" fmla="*/ 1 w 797"/>
                <a:gd name="T77" fmla="*/ 1 h 431"/>
                <a:gd name="T78" fmla="*/ 1 w 797"/>
                <a:gd name="T79" fmla="*/ 1 h 431"/>
                <a:gd name="T80" fmla="*/ 1 w 797"/>
                <a:gd name="T81" fmla="*/ 1 h 431"/>
                <a:gd name="T82" fmla="*/ 1 w 797"/>
                <a:gd name="T83" fmla="*/ 1 h 431"/>
                <a:gd name="T84" fmla="*/ 1 w 797"/>
                <a:gd name="T85" fmla="*/ 1 h 431"/>
                <a:gd name="T86" fmla="*/ 1 w 797"/>
                <a:gd name="T87" fmla="*/ 1 h 431"/>
                <a:gd name="T88" fmla="*/ 1 w 797"/>
                <a:gd name="T89" fmla="*/ 1 h 431"/>
                <a:gd name="T90" fmla="*/ 1 w 797"/>
                <a:gd name="T91" fmla="*/ 1 h 431"/>
                <a:gd name="T92" fmla="*/ 1 w 797"/>
                <a:gd name="T93" fmla="*/ 1 h 431"/>
                <a:gd name="T94" fmla="*/ 1 w 797"/>
                <a:gd name="T95" fmla="*/ 1 h 431"/>
                <a:gd name="T96" fmla="*/ 0 w 797"/>
                <a:gd name="T97" fmla="*/ 1 h 431"/>
                <a:gd name="T98" fmla="*/ 1 w 797"/>
                <a:gd name="T99" fmla="*/ 1 h 43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97"/>
                <a:gd name="T151" fmla="*/ 0 h 431"/>
                <a:gd name="T152" fmla="*/ 797 w 797"/>
                <a:gd name="T153" fmla="*/ 431 h 43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97" h="431">
                  <a:moveTo>
                    <a:pt x="5" y="206"/>
                  </a:moveTo>
                  <a:lnTo>
                    <a:pt x="5" y="204"/>
                  </a:lnTo>
                  <a:lnTo>
                    <a:pt x="7" y="199"/>
                  </a:lnTo>
                  <a:lnTo>
                    <a:pt x="9" y="189"/>
                  </a:lnTo>
                  <a:lnTo>
                    <a:pt x="15" y="180"/>
                  </a:lnTo>
                  <a:lnTo>
                    <a:pt x="20" y="167"/>
                  </a:lnTo>
                  <a:lnTo>
                    <a:pt x="28" y="153"/>
                  </a:lnTo>
                  <a:lnTo>
                    <a:pt x="37" y="138"/>
                  </a:lnTo>
                  <a:lnTo>
                    <a:pt x="51" y="125"/>
                  </a:lnTo>
                  <a:lnTo>
                    <a:pt x="63" y="109"/>
                  </a:lnTo>
                  <a:lnTo>
                    <a:pt x="80" y="94"/>
                  </a:lnTo>
                  <a:lnTo>
                    <a:pt x="98" y="79"/>
                  </a:lnTo>
                  <a:lnTo>
                    <a:pt x="120" y="68"/>
                  </a:lnTo>
                  <a:lnTo>
                    <a:pt x="142" y="56"/>
                  </a:lnTo>
                  <a:lnTo>
                    <a:pt x="168" y="50"/>
                  </a:lnTo>
                  <a:lnTo>
                    <a:pt x="197" y="44"/>
                  </a:lnTo>
                  <a:lnTo>
                    <a:pt x="229" y="43"/>
                  </a:lnTo>
                  <a:lnTo>
                    <a:pt x="260" y="43"/>
                  </a:lnTo>
                  <a:lnTo>
                    <a:pt x="288" y="47"/>
                  </a:lnTo>
                  <a:lnTo>
                    <a:pt x="315" y="52"/>
                  </a:lnTo>
                  <a:lnTo>
                    <a:pt x="340" y="59"/>
                  </a:lnTo>
                  <a:lnTo>
                    <a:pt x="361" y="67"/>
                  </a:lnTo>
                  <a:lnTo>
                    <a:pt x="384" y="77"/>
                  </a:lnTo>
                  <a:lnTo>
                    <a:pt x="403" y="87"/>
                  </a:lnTo>
                  <a:lnTo>
                    <a:pt x="421" y="98"/>
                  </a:lnTo>
                  <a:lnTo>
                    <a:pt x="434" y="109"/>
                  </a:lnTo>
                  <a:lnTo>
                    <a:pt x="449" y="120"/>
                  </a:lnTo>
                  <a:lnTo>
                    <a:pt x="462" y="132"/>
                  </a:lnTo>
                  <a:lnTo>
                    <a:pt x="473" y="142"/>
                  </a:lnTo>
                  <a:lnTo>
                    <a:pt x="482" y="152"/>
                  </a:lnTo>
                  <a:lnTo>
                    <a:pt x="492" y="161"/>
                  </a:lnTo>
                  <a:lnTo>
                    <a:pt x="500" y="168"/>
                  </a:lnTo>
                  <a:lnTo>
                    <a:pt x="508" y="176"/>
                  </a:lnTo>
                  <a:lnTo>
                    <a:pt x="514" y="181"/>
                  </a:lnTo>
                  <a:lnTo>
                    <a:pt x="526" y="193"/>
                  </a:lnTo>
                  <a:lnTo>
                    <a:pt x="541" y="208"/>
                  </a:lnTo>
                  <a:lnTo>
                    <a:pt x="558" y="227"/>
                  </a:lnTo>
                  <a:lnTo>
                    <a:pt x="575" y="246"/>
                  </a:lnTo>
                  <a:lnTo>
                    <a:pt x="595" y="267"/>
                  </a:lnTo>
                  <a:lnTo>
                    <a:pt x="616" y="289"/>
                  </a:lnTo>
                  <a:lnTo>
                    <a:pt x="638" y="313"/>
                  </a:lnTo>
                  <a:lnTo>
                    <a:pt x="658" y="335"/>
                  </a:lnTo>
                  <a:lnTo>
                    <a:pt x="678" y="357"/>
                  </a:lnTo>
                  <a:lnTo>
                    <a:pt x="695" y="376"/>
                  </a:lnTo>
                  <a:lnTo>
                    <a:pt x="711" y="395"/>
                  </a:lnTo>
                  <a:lnTo>
                    <a:pt x="724" y="410"/>
                  </a:lnTo>
                  <a:lnTo>
                    <a:pt x="735" y="421"/>
                  </a:lnTo>
                  <a:lnTo>
                    <a:pt x="741" y="429"/>
                  </a:lnTo>
                  <a:lnTo>
                    <a:pt x="744" y="431"/>
                  </a:lnTo>
                  <a:lnTo>
                    <a:pt x="797" y="400"/>
                  </a:lnTo>
                  <a:lnTo>
                    <a:pt x="793" y="396"/>
                  </a:lnTo>
                  <a:lnTo>
                    <a:pt x="785" y="388"/>
                  </a:lnTo>
                  <a:lnTo>
                    <a:pt x="772" y="375"/>
                  </a:lnTo>
                  <a:lnTo>
                    <a:pt x="756" y="357"/>
                  </a:lnTo>
                  <a:lnTo>
                    <a:pt x="736" y="337"/>
                  </a:lnTo>
                  <a:lnTo>
                    <a:pt x="715" y="314"/>
                  </a:lnTo>
                  <a:lnTo>
                    <a:pt x="689" y="289"/>
                  </a:lnTo>
                  <a:lnTo>
                    <a:pt x="666" y="265"/>
                  </a:lnTo>
                  <a:lnTo>
                    <a:pt x="639" y="238"/>
                  </a:lnTo>
                  <a:lnTo>
                    <a:pt x="614" y="212"/>
                  </a:lnTo>
                  <a:lnTo>
                    <a:pt x="587" y="187"/>
                  </a:lnTo>
                  <a:lnTo>
                    <a:pt x="565" y="164"/>
                  </a:lnTo>
                  <a:lnTo>
                    <a:pt x="543" y="142"/>
                  </a:lnTo>
                  <a:lnTo>
                    <a:pt x="525" y="125"/>
                  </a:lnTo>
                  <a:lnTo>
                    <a:pt x="509" y="110"/>
                  </a:lnTo>
                  <a:lnTo>
                    <a:pt x="500" y="101"/>
                  </a:lnTo>
                  <a:lnTo>
                    <a:pt x="489" y="91"/>
                  </a:lnTo>
                  <a:lnTo>
                    <a:pt x="477" y="83"/>
                  </a:lnTo>
                  <a:lnTo>
                    <a:pt x="464" y="75"/>
                  </a:lnTo>
                  <a:lnTo>
                    <a:pt x="452" y="67"/>
                  </a:lnTo>
                  <a:lnTo>
                    <a:pt x="436" y="58"/>
                  </a:lnTo>
                  <a:lnTo>
                    <a:pt x="421" y="48"/>
                  </a:lnTo>
                  <a:lnTo>
                    <a:pt x="403" y="40"/>
                  </a:lnTo>
                  <a:lnTo>
                    <a:pt x="387" y="32"/>
                  </a:lnTo>
                  <a:lnTo>
                    <a:pt x="368" y="24"/>
                  </a:lnTo>
                  <a:lnTo>
                    <a:pt x="349" y="17"/>
                  </a:lnTo>
                  <a:lnTo>
                    <a:pt x="330" y="12"/>
                  </a:lnTo>
                  <a:lnTo>
                    <a:pt x="311" y="8"/>
                  </a:lnTo>
                  <a:lnTo>
                    <a:pt x="290" y="3"/>
                  </a:lnTo>
                  <a:lnTo>
                    <a:pt x="268" y="1"/>
                  </a:lnTo>
                  <a:lnTo>
                    <a:pt x="249" y="0"/>
                  </a:lnTo>
                  <a:lnTo>
                    <a:pt x="227" y="1"/>
                  </a:lnTo>
                  <a:lnTo>
                    <a:pt x="206" y="1"/>
                  </a:lnTo>
                  <a:lnTo>
                    <a:pt x="186" y="4"/>
                  </a:lnTo>
                  <a:lnTo>
                    <a:pt x="165" y="8"/>
                  </a:lnTo>
                  <a:lnTo>
                    <a:pt x="146" y="15"/>
                  </a:lnTo>
                  <a:lnTo>
                    <a:pt x="126" y="20"/>
                  </a:lnTo>
                  <a:lnTo>
                    <a:pt x="109" y="27"/>
                  </a:lnTo>
                  <a:lnTo>
                    <a:pt x="93" y="35"/>
                  </a:lnTo>
                  <a:lnTo>
                    <a:pt x="77" y="44"/>
                  </a:lnTo>
                  <a:lnTo>
                    <a:pt x="63" y="52"/>
                  </a:lnTo>
                  <a:lnTo>
                    <a:pt x="49" y="62"/>
                  </a:lnTo>
                  <a:lnTo>
                    <a:pt x="36" y="71"/>
                  </a:lnTo>
                  <a:lnTo>
                    <a:pt x="25" y="81"/>
                  </a:lnTo>
                  <a:lnTo>
                    <a:pt x="16" y="89"/>
                  </a:lnTo>
                  <a:lnTo>
                    <a:pt x="9" y="98"/>
                  </a:lnTo>
                  <a:lnTo>
                    <a:pt x="3" y="107"/>
                  </a:lnTo>
                  <a:lnTo>
                    <a:pt x="0" y="117"/>
                  </a:lnTo>
                  <a:lnTo>
                    <a:pt x="5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0" name="Freeform 41">
              <a:extLst>
                <a:ext uri="{FF2B5EF4-FFF2-40B4-BE49-F238E27FC236}">
                  <a16:creationId xmlns:a16="http://schemas.microsoft.com/office/drawing/2014/main" id="{51265C62-AC28-4E9F-B053-70A938D62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115"/>
              <a:ext cx="351" cy="276"/>
            </a:xfrm>
            <a:custGeom>
              <a:avLst/>
              <a:gdLst>
                <a:gd name="T0" fmla="*/ 1 w 700"/>
                <a:gd name="T1" fmla="*/ 1 h 552"/>
                <a:gd name="T2" fmla="*/ 1 w 700"/>
                <a:gd name="T3" fmla="*/ 0 h 552"/>
                <a:gd name="T4" fmla="*/ 1 w 700"/>
                <a:gd name="T5" fmla="*/ 1 h 552"/>
                <a:gd name="T6" fmla="*/ 0 w 700"/>
                <a:gd name="T7" fmla="*/ 1 h 552"/>
                <a:gd name="T8" fmla="*/ 1 w 700"/>
                <a:gd name="T9" fmla="*/ 1 h 552"/>
                <a:gd name="T10" fmla="*/ 1 w 700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0"/>
                <a:gd name="T19" fmla="*/ 0 h 552"/>
                <a:gd name="T20" fmla="*/ 700 w 700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0" h="552">
                  <a:moveTo>
                    <a:pt x="4" y="493"/>
                  </a:moveTo>
                  <a:lnTo>
                    <a:pt x="697" y="0"/>
                  </a:lnTo>
                  <a:lnTo>
                    <a:pt x="700" y="40"/>
                  </a:lnTo>
                  <a:lnTo>
                    <a:pt x="0" y="552"/>
                  </a:lnTo>
                  <a:lnTo>
                    <a:pt x="4" y="4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1" name="Freeform 42">
              <a:extLst>
                <a:ext uri="{FF2B5EF4-FFF2-40B4-BE49-F238E27FC236}">
                  <a16:creationId xmlns:a16="http://schemas.microsoft.com/office/drawing/2014/main" id="{E7EEF463-1C9C-4F3E-92D4-77BB97A111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6" y="2346"/>
              <a:ext cx="23" cy="94"/>
            </a:xfrm>
            <a:custGeom>
              <a:avLst/>
              <a:gdLst>
                <a:gd name="T0" fmla="*/ 0 w 47"/>
                <a:gd name="T1" fmla="*/ 1 h 188"/>
                <a:gd name="T2" fmla="*/ 0 w 47"/>
                <a:gd name="T3" fmla="*/ 1 h 188"/>
                <a:gd name="T4" fmla="*/ 1 w 47"/>
                <a:gd name="T5" fmla="*/ 1 h 188"/>
                <a:gd name="T6" fmla="*/ 1 w 47"/>
                <a:gd name="T7" fmla="*/ 0 h 188"/>
                <a:gd name="T8" fmla="*/ 0 w 47"/>
                <a:gd name="T9" fmla="*/ 1 h 188"/>
                <a:gd name="T10" fmla="*/ 0 w 47"/>
                <a:gd name="T11" fmla="*/ 1 h 1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188"/>
                <a:gd name="T20" fmla="*/ 47 w 47"/>
                <a:gd name="T21" fmla="*/ 188 h 1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188">
                  <a:moveTo>
                    <a:pt x="0" y="36"/>
                  </a:moveTo>
                  <a:lnTo>
                    <a:pt x="0" y="188"/>
                  </a:lnTo>
                  <a:lnTo>
                    <a:pt x="46" y="153"/>
                  </a:lnTo>
                  <a:lnTo>
                    <a:pt x="4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2" name="Freeform 43">
              <a:extLst>
                <a:ext uri="{FF2B5EF4-FFF2-40B4-BE49-F238E27FC236}">
                  <a16:creationId xmlns:a16="http://schemas.microsoft.com/office/drawing/2014/main" id="{76425B32-4FCC-4B8C-A8D2-7C1667E7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2103"/>
              <a:ext cx="21" cy="90"/>
            </a:xfrm>
            <a:custGeom>
              <a:avLst/>
              <a:gdLst>
                <a:gd name="T0" fmla="*/ 0 w 48"/>
                <a:gd name="T1" fmla="*/ 1 h 180"/>
                <a:gd name="T2" fmla="*/ 0 w 48"/>
                <a:gd name="T3" fmla="*/ 1 h 180"/>
                <a:gd name="T4" fmla="*/ 1 w 48"/>
                <a:gd name="T5" fmla="*/ 1 h 180"/>
                <a:gd name="T6" fmla="*/ 1 w 48"/>
                <a:gd name="T7" fmla="*/ 0 h 180"/>
                <a:gd name="T8" fmla="*/ 0 w 48"/>
                <a:gd name="T9" fmla="*/ 1 h 180"/>
                <a:gd name="T10" fmla="*/ 0 w 48"/>
                <a:gd name="T11" fmla="*/ 1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180"/>
                <a:gd name="T20" fmla="*/ 48 w 48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180">
                  <a:moveTo>
                    <a:pt x="0" y="37"/>
                  </a:moveTo>
                  <a:lnTo>
                    <a:pt x="0" y="180"/>
                  </a:lnTo>
                  <a:lnTo>
                    <a:pt x="48" y="149"/>
                  </a:lnTo>
                  <a:lnTo>
                    <a:pt x="4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3" name="Freeform 44">
              <a:extLst>
                <a:ext uri="{FF2B5EF4-FFF2-40B4-BE49-F238E27FC236}">
                  <a16:creationId xmlns:a16="http://schemas.microsoft.com/office/drawing/2014/main" id="{621822D9-F6EE-4872-8D75-5859C93FC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8" y="1966"/>
              <a:ext cx="288" cy="277"/>
            </a:xfrm>
            <a:custGeom>
              <a:avLst/>
              <a:gdLst>
                <a:gd name="T0" fmla="*/ 0 w 575"/>
                <a:gd name="T1" fmla="*/ 1 h 552"/>
                <a:gd name="T2" fmla="*/ 1 w 575"/>
                <a:gd name="T3" fmla="*/ 1 h 552"/>
                <a:gd name="T4" fmla="*/ 1 w 575"/>
                <a:gd name="T5" fmla="*/ 1 h 552"/>
                <a:gd name="T6" fmla="*/ 1 w 575"/>
                <a:gd name="T7" fmla="*/ 0 h 552"/>
                <a:gd name="T8" fmla="*/ 0 w 575"/>
                <a:gd name="T9" fmla="*/ 1 h 552"/>
                <a:gd name="T10" fmla="*/ 0 w 575"/>
                <a:gd name="T11" fmla="*/ 1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5"/>
                <a:gd name="T19" fmla="*/ 0 h 552"/>
                <a:gd name="T20" fmla="*/ 575 w 575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5" h="552">
                  <a:moveTo>
                    <a:pt x="0" y="9"/>
                  </a:moveTo>
                  <a:lnTo>
                    <a:pt x="574" y="552"/>
                  </a:lnTo>
                  <a:lnTo>
                    <a:pt x="575" y="494"/>
                  </a:lnTo>
                  <a:lnTo>
                    <a:pt x="57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4" name="Freeform 45">
              <a:extLst>
                <a:ext uri="{FF2B5EF4-FFF2-40B4-BE49-F238E27FC236}">
                  <a16:creationId xmlns:a16="http://schemas.microsoft.com/office/drawing/2014/main" id="{945C6C91-4610-4ED1-9A07-70D84E211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5" y="2629"/>
              <a:ext cx="295" cy="289"/>
            </a:xfrm>
            <a:custGeom>
              <a:avLst/>
              <a:gdLst>
                <a:gd name="T0" fmla="*/ 1 w 588"/>
                <a:gd name="T1" fmla="*/ 0 h 578"/>
                <a:gd name="T2" fmla="*/ 1 w 588"/>
                <a:gd name="T3" fmla="*/ 1 h 578"/>
                <a:gd name="T4" fmla="*/ 1 w 588"/>
                <a:gd name="T5" fmla="*/ 1 h 578"/>
                <a:gd name="T6" fmla="*/ 0 w 588"/>
                <a:gd name="T7" fmla="*/ 1 h 578"/>
                <a:gd name="T8" fmla="*/ 1 w 588"/>
                <a:gd name="T9" fmla="*/ 0 h 578"/>
                <a:gd name="T10" fmla="*/ 1 w 588"/>
                <a:gd name="T11" fmla="*/ 0 h 5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8"/>
                <a:gd name="T19" fmla="*/ 0 h 578"/>
                <a:gd name="T20" fmla="*/ 588 w 588"/>
                <a:gd name="T21" fmla="*/ 578 h 5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8" h="578">
                  <a:moveTo>
                    <a:pt x="22" y="0"/>
                  </a:moveTo>
                  <a:lnTo>
                    <a:pt x="584" y="508"/>
                  </a:lnTo>
                  <a:lnTo>
                    <a:pt x="588" y="578"/>
                  </a:lnTo>
                  <a:lnTo>
                    <a:pt x="0" y="4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5" name="Freeform 46">
              <a:extLst>
                <a:ext uri="{FF2B5EF4-FFF2-40B4-BE49-F238E27FC236}">
                  <a16:creationId xmlns:a16="http://schemas.microsoft.com/office/drawing/2014/main" id="{97360B98-9BBD-4571-A2C8-C815C05C8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7" y="2848"/>
              <a:ext cx="349" cy="350"/>
            </a:xfrm>
            <a:custGeom>
              <a:avLst/>
              <a:gdLst>
                <a:gd name="T0" fmla="*/ 1 w 696"/>
                <a:gd name="T1" fmla="*/ 0 h 699"/>
                <a:gd name="T2" fmla="*/ 1 w 696"/>
                <a:gd name="T3" fmla="*/ 1 h 699"/>
                <a:gd name="T4" fmla="*/ 1 w 696"/>
                <a:gd name="T5" fmla="*/ 1 h 699"/>
                <a:gd name="T6" fmla="*/ 0 w 696"/>
                <a:gd name="T7" fmla="*/ 1 h 699"/>
                <a:gd name="T8" fmla="*/ 1 w 696"/>
                <a:gd name="T9" fmla="*/ 0 h 699"/>
                <a:gd name="T10" fmla="*/ 1 w 696"/>
                <a:gd name="T11" fmla="*/ 0 h 6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6"/>
                <a:gd name="T19" fmla="*/ 0 h 699"/>
                <a:gd name="T20" fmla="*/ 696 w 696"/>
                <a:gd name="T21" fmla="*/ 699 h 6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6" h="699">
                  <a:moveTo>
                    <a:pt x="9" y="0"/>
                  </a:moveTo>
                  <a:lnTo>
                    <a:pt x="696" y="662"/>
                  </a:lnTo>
                  <a:lnTo>
                    <a:pt x="660" y="699"/>
                  </a:lnTo>
                  <a:lnTo>
                    <a:pt x="0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6" name="Freeform 47">
              <a:extLst>
                <a:ext uri="{FF2B5EF4-FFF2-40B4-BE49-F238E27FC236}">
                  <a16:creationId xmlns:a16="http://schemas.microsoft.com/office/drawing/2014/main" id="{6E158D5F-4C44-44D4-94F1-BD7445E8F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5" y="2148"/>
              <a:ext cx="107" cy="50"/>
            </a:xfrm>
            <a:custGeom>
              <a:avLst/>
              <a:gdLst>
                <a:gd name="T0" fmla="*/ 1 w 214"/>
                <a:gd name="T1" fmla="*/ 1 h 99"/>
                <a:gd name="T2" fmla="*/ 1 w 214"/>
                <a:gd name="T3" fmla="*/ 1 h 99"/>
                <a:gd name="T4" fmla="*/ 1 w 214"/>
                <a:gd name="T5" fmla="*/ 1 h 99"/>
                <a:gd name="T6" fmla="*/ 1 w 214"/>
                <a:gd name="T7" fmla="*/ 1 h 99"/>
                <a:gd name="T8" fmla="*/ 1 w 214"/>
                <a:gd name="T9" fmla="*/ 1 h 99"/>
                <a:gd name="T10" fmla="*/ 1 w 214"/>
                <a:gd name="T11" fmla="*/ 1 h 99"/>
                <a:gd name="T12" fmla="*/ 1 w 214"/>
                <a:gd name="T13" fmla="*/ 1 h 99"/>
                <a:gd name="T14" fmla="*/ 1 w 214"/>
                <a:gd name="T15" fmla="*/ 1 h 99"/>
                <a:gd name="T16" fmla="*/ 1 w 214"/>
                <a:gd name="T17" fmla="*/ 1 h 99"/>
                <a:gd name="T18" fmla="*/ 1 w 214"/>
                <a:gd name="T19" fmla="*/ 1 h 99"/>
                <a:gd name="T20" fmla="*/ 1 w 214"/>
                <a:gd name="T21" fmla="*/ 1 h 99"/>
                <a:gd name="T22" fmla="*/ 1 w 214"/>
                <a:gd name="T23" fmla="*/ 1 h 99"/>
                <a:gd name="T24" fmla="*/ 1 w 214"/>
                <a:gd name="T25" fmla="*/ 1 h 99"/>
                <a:gd name="T26" fmla="*/ 1 w 214"/>
                <a:gd name="T27" fmla="*/ 1 h 99"/>
                <a:gd name="T28" fmla="*/ 1 w 214"/>
                <a:gd name="T29" fmla="*/ 1 h 99"/>
                <a:gd name="T30" fmla="*/ 1 w 214"/>
                <a:gd name="T31" fmla="*/ 1 h 99"/>
                <a:gd name="T32" fmla="*/ 1 w 214"/>
                <a:gd name="T33" fmla="*/ 1 h 99"/>
                <a:gd name="T34" fmla="*/ 1 w 214"/>
                <a:gd name="T35" fmla="*/ 1 h 99"/>
                <a:gd name="T36" fmla="*/ 1 w 214"/>
                <a:gd name="T37" fmla="*/ 1 h 99"/>
                <a:gd name="T38" fmla="*/ 1 w 214"/>
                <a:gd name="T39" fmla="*/ 1 h 99"/>
                <a:gd name="T40" fmla="*/ 1 w 214"/>
                <a:gd name="T41" fmla="*/ 1 h 99"/>
                <a:gd name="T42" fmla="*/ 1 w 214"/>
                <a:gd name="T43" fmla="*/ 1 h 99"/>
                <a:gd name="T44" fmla="*/ 1 w 214"/>
                <a:gd name="T45" fmla="*/ 1 h 99"/>
                <a:gd name="T46" fmla="*/ 1 w 214"/>
                <a:gd name="T47" fmla="*/ 1 h 99"/>
                <a:gd name="T48" fmla="*/ 1 w 214"/>
                <a:gd name="T49" fmla="*/ 1 h 99"/>
                <a:gd name="T50" fmla="*/ 1 w 214"/>
                <a:gd name="T51" fmla="*/ 1 h 99"/>
                <a:gd name="T52" fmla="*/ 1 w 214"/>
                <a:gd name="T53" fmla="*/ 1 h 99"/>
                <a:gd name="T54" fmla="*/ 1 w 214"/>
                <a:gd name="T55" fmla="*/ 1 h 99"/>
                <a:gd name="T56" fmla="*/ 1 w 214"/>
                <a:gd name="T57" fmla="*/ 1 h 99"/>
                <a:gd name="T58" fmla="*/ 1 w 214"/>
                <a:gd name="T59" fmla="*/ 0 h 99"/>
                <a:gd name="T60" fmla="*/ 1 w 214"/>
                <a:gd name="T61" fmla="*/ 0 h 99"/>
                <a:gd name="T62" fmla="*/ 1 w 214"/>
                <a:gd name="T63" fmla="*/ 0 h 99"/>
                <a:gd name="T64" fmla="*/ 1 w 214"/>
                <a:gd name="T65" fmla="*/ 1 h 99"/>
                <a:gd name="T66" fmla="*/ 1 w 214"/>
                <a:gd name="T67" fmla="*/ 1 h 99"/>
                <a:gd name="T68" fmla="*/ 1 w 214"/>
                <a:gd name="T69" fmla="*/ 1 h 99"/>
                <a:gd name="T70" fmla="*/ 1 w 214"/>
                <a:gd name="T71" fmla="*/ 1 h 99"/>
                <a:gd name="T72" fmla="*/ 1 w 214"/>
                <a:gd name="T73" fmla="*/ 1 h 99"/>
                <a:gd name="T74" fmla="*/ 1 w 214"/>
                <a:gd name="T75" fmla="*/ 1 h 99"/>
                <a:gd name="T76" fmla="*/ 1 w 214"/>
                <a:gd name="T77" fmla="*/ 1 h 99"/>
                <a:gd name="T78" fmla="*/ 1 w 214"/>
                <a:gd name="T79" fmla="*/ 1 h 99"/>
                <a:gd name="T80" fmla="*/ 1 w 214"/>
                <a:gd name="T81" fmla="*/ 1 h 99"/>
                <a:gd name="T82" fmla="*/ 1 w 214"/>
                <a:gd name="T83" fmla="*/ 1 h 99"/>
                <a:gd name="T84" fmla="*/ 0 w 214"/>
                <a:gd name="T85" fmla="*/ 1 h 99"/>
                <a:gd name="T86" fmla="*/ 0 w 214"/>
                <a:gd name="T87" fmla="*/ 1 h 99"/>
                <a:gd name="T88" fmla="*/ 1 w 214"/>
                <a:gd name="T89" fmla="*/ 1 h 99"/>
                <a:gd name="T90" fmla="*/ 1 w 214"/>
                <a:gd name="T91" fmla="*/ 1 h 99"/>
                <a:gd name="T92" fmla="*/ 1 w 214"/>
                <a:gd name="T93" fmla="*/ 1 h 99"/>
                <a:gd name="T94" fmla="*/ 1 w 214"/>
                <a:gd name="T95" fmla="*/ 1 h 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4"/>
                <a:gd name="T145" fmla="*/ 0 h 99"/>
                <a:gd name="T146" fmla="*/ 214 w 214"/>
                <a:gd name="T147" fmla="*/ 99 h 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4" h="99">
                  <a:moveTo>
                    <a:pt x="12" y="99"/>
                  </a:moveTo>
                  <a:lnTo>
                    <a:pt x="12" y="97"/>
                  </a:lnTo>
                  <a:lnTo>
                    <a:pt x="16" y="95"/>
                  </a:lnTo>
                  <a:lnTo>
                    <a:pt x="21" y="90"/>
                  </a:lnTo>
                  <a:lnTo>
                    <a:pt x="30" y="85"/>
                  </a:lnTo>
                  <a:lnTo>
                    <a:pt x="40" y="77"/>
                  </a:lnTo>
                  <a:lnTo>
                    <a:pt x="53" y="70"/>
                  </a:lnTo>
                  <a:lnTo>
                    <a:pt x="65" y="62"/>
                  </a:lnTo>
                  <a:lnTo>
                    <a:pt x="81" y="56"/>
                  </a:lnTo>
                  <a:lnTo>
                    <a:pt x="94" y="48"/>
                  </a:lnTo>
                  <a:lnTo>
                    <a:pt x="111" y="43"/>
                  </a:lnTo>
                  <a:lnTo>
                    <a:pt x="126" y="39"/>
                  </a:lnTo>
                  <a:lnTo>
                    <a:pt x="145" y="36"/>
                  </a:lnTo>
                  <a:lnTo>
                    <a:pt x="162" y="35"/>
                  </a:lnTo>
                  <a:lnTo>
                    <a:pt x="179" y="36"/>
                  </a:lnTo>
                  <a:lnTo>
                    <a:pt x="195" y="40"/>
                  </a:lnTo>
                  <a:lnTo>
                    <a:pt x="214" y="48"/>
                  </a:lnTo>
                  <a:lnTo>
                    <a:pt x="212" y="46"/>
                  </a:lnTo>
                  <a:lnTo>
                    <a:pt x="210" y="42"/>
                  </a:lnTo>
                  <a:lnTo>
                    <a:pt x="202" y="34"/>
                  </a:lnTo>
                  <a:lnTo>
                    <a:pt x="195" y="27"/>
                  </a:lnTo>
                  <a:lnTo>
                    <a:pt x="186" y="17"/>
                  </a:lnTo>
                  <a:lnTo>
                    <a:pt x="178" y="11"/>
                  </a:lnTo>
                  <a:lnTo>
                    <a:pt x="173" y="5"/>
                  </a:lnTo>
                  <a:lnTo>
                    <a:pt x="171" y="4"/>
                  </a:lnTo>
                  <a:lnTo>
                    <a:pt x="169" y="3"/>
                  </a:lnTo>
                  <a:lnTo>
                    <a:pt x="166" y="1"/>
                  </a:lnTo>
                  <a:lnTo>
                    <a:pt x="161" y="1"/>
                  </a:lnTo>
                  <a:lnTo>
                    <a:pt x="154" y="1"/>
                  </a:lnTo>
                  <a:lnTo>
                    <a:pt x="145" y="0"/>
                  </a:lnTo>
                  <a:lnTo>
                    <a:pt x="137" y="0"/>
                  </a:lnTo>
                  <a:lnTo>
                    <a:pt x="126" y="0"/>
                  </a:lnTo>
                  <a:lnTo>
                    <a:pt x="115" y="1"/>
                  </a:lnTo>
                  <a:lnTo>
                    <a:pt x="102" y="3"/>
                  </a:lnTo>
                  <a:lnTo>
                    <a:pt x="89" y="7"/>
                  </a:lnTo>
                  <a:lnTo>
                    <a:pt x="76" y="11"/>
                  </a:lnTo>
                  <a:lnTo>
                    <a:pt x="62" y="17"/>
                  </a:lnTo>
                  <a:lnTo>
                    <a:pt x="48" y="25"/>
                  </a:lnTo>
                  <a:lnTo>
                    <a:pt x="33" y="34"/>
                  </a:lnTo>
                  <a:lnTo>
                    <a:pt x="18" y="46"/>
                  </a:lnTo>
                  <a:lnTo>
                    <a:pt x="7" y="62"/>
                  </a:lnTo>
                  <a:lnTo>
                    <a:pt x="1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3" y="86"/>
                  </a:lnTo>
                  <a:lnTo>
                    <a:pt x="9" y="95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7" name="Freeform 48">
              <a:extLst>
                <a:ext uri="{FF2B5EF4-FFF2-40B4-BE49-F238E27FC236}">
                  <a16:creationId xmlns:a16="http://schemas.microsoft.com/office/drawing/2014/main" id="{564A60A1-AE99-4A21-906A-5D95DBE5A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9" y="2073"/>
              <a:ext cx="100" cy="93"/>
            </a:xfrm>
            <a:custGeom>
              <a:avLst/>
              <a:gdLst>
                <a:gd name="T0" fmla="*/ 1 w 197"/>
                <a:gd name="T1" fmla="*/ 0 h 189"/>
                <a:gd name="T2" fmla="*/ 1 w 197"/>
                <a:gd name="T3" fmla="*/ 0 h 189"/>
                <a:gd name="T4" fmla="*/ 1 w 197"/>
                <a:gd name="T5" fmla="*/ 0 h 189"/>
                <a:gd name="T6" fmla="*/ 0 w 197"/>
                <a:gd name="T7" fmla="*/ 0 h 189"/>
                <a:gd name="T8" fmla="*/ 1 w 197"/>
                <a:gd name="T9" fmla="*/ 0 h 189"/>
                <a:gd name="T10" fmla="*/ 1 w 197"/>
                <a:gd name="T11" fmla="*/ 0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7"/>
                <a:gd name="T19" fmla="*/ 0 h 189"/>
                <a:gd name="T20" fmla="*/ 197 w 197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7" h="189">
                  <a:moveTo>
                    <a:pt x="9" y="0"/>
                  </a:moveTo>
                  <a:lnTo>
                    <a:pt x="197" y="189"/>
                  </a:lnTo>
                  <a:lnTo>
                    <a:pt x="120" y="171"/>
                  </a:lnTo>
                  <a:lnTo>
                    <a:pt x="0" y="5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778" name="Freeform 49">
              <a:extLst>
                <a:ext uri="{FF2B5EF4-FFF2-40B4-BE49-F238E27FC236}">
                  <a16:creationId xmlns:a16="http://schemas.microsoft.com/office/drawing/2014/main" id="{9A9DA1CA-C4D5-49CA-94FC-7B95AF1A7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1" y="1988"/>
              <a:ext cx="1048" cy="796"/>
            </a:xfrm>
            <a:custGeom>
              <a:avLst/>
              <a:gdLst>
                <a:gd name="T0" fmla="*/ 0 w 2096"/>
                <a:gd name="T1" fmla="*/ 1 h 1592"/>
                <a:gd name="T2" fmla="*/ 1 w 2096"/>
                <a:gd name="T3" fmla="*/ 1 h 1592"/>
                <a:gd name="T4" fmla="*/ 1 w 2096"/>
                <a:gd name="T5" fmla="*/ 1 h 1592"/>
                <a:gd name="T6" fmla="*/ 1 w 2096"/>
                <a:gd name="T7" fmla="*/ 1 h 1592"/>
                <a:gd name="T8" fmla="*/ 1 w 2096"/>
                <a:gd name="T9" fmla="*/ 1 h 1592"/>
                <a:gd name="T10" fmla="*/ 1 w 2096"/>
                <a:gd name="T11" fmla="*/ 1 h 1592"/>
                <a:gd name="T12" fmla="*/ 1 w 2096"/>
                <a:gd name="T13" fmla="*/ 1 h 1592"/>
                <a:gd name="T14" fmla="*/ 1 w 2096"/>
                <a:gd name="T15" fmla="*/ 1 h 1592"/>
                <a:gd name="T16" fmla="*/ 1 w 2096"/>
                <a:gd name="T17" fmla="*/ 1 h 1592"/>
                <a:gd name="T18" fmla="*/ 1 w 2096"/>
                <a:gd name="T19" fmla="*/ 1 h 1592"/>
                <a:gd name="T20" fmla="*/ 1 w 2096"/>
                <a:gd name="T21" fmla="*/ 1 h 1592"/>
                <a:gd name="T22" fmla="*/ 1 w 2096"/>
                <a:gd name="T23" fmla="*/ 1 h 1592"/>
                <a:gd name="T24" fmla="*/ 1 w 2096"/>
                <a:gd name="T25" fmla="*/ 1 h 1592"/>
                <a:gd name="T26" fmla="*/ 1 w 2096"/>
                <a:gd name="T27" fmla="*/ 1 h 1592"/>
                <a:gd name="T28" fmla="*/ 1 w 2096"/>
                <a:gd name="T29" fmla="*/ 1 h 1592"/>
                <a:gd name="T30" fmla="*/ 1 w 2096"/>
                <a:gd name="T31" fmla="*/ 1 h 1592"/>
                <a:gd name="T32" fmla="*/ 1 w 2096"/>
                <a:gd name="T33" fmla="*/ 1 h 1592"/>
                <a:gd name="T34" fmla="*/ 1 w 2096"/>
                <a:gd name="T35" fmla="*/ 1 h 1592"/>
                <a:gd name="T36" fmla="*/ 1 w 2096"/>
                <a:gd name="T37" fmla="*/ 1 h 1592"/>
                <a:gd name="T38" fmla="*/ 1 w 2096"/>
                <a:gd name="T39" fmla="*/ 1 h 1592"/>
                <a:gd name="T40" fmla="*/ 1 w 2096"/>
                <a:gd name="T41" fmla="*/ 1 h 1592"/>
                <a:gd name="T42" fmla="*/ 1 w 2096"/>
                <a:gd name="T43" fmla="*/ 1 h 1592"/>
                <a:gd name="T44" fmla="*/ 1 w 2096"/>
                <a:gd name="T45" fmla="*/ 1 h 1592"/>
                <a:gd name="T46" fmla="*/ 1 w 2096"/>
                <a:gd name="T47" fmla="*/ 1 h 1592"/>
                <a:gd name="T48" fmla="*/ 1 w 2096"/>
                <a:gd name="T49" fmla="*/ 1 h 1592"/>
                <a:gd name="T50" fmla="*/ 1 w 2096"/>
                <a:gd name="T51" fmla="*/ 1 h 1592"/>
                <a:gd name="T52" fmla="*/ 1 w 2096"/>
                <a:gd name="T53" fmla="*/ 1 h 1592"/>
                <a:gd name="T54" fmla="*/ 1 w 2096"/>
                <a:gd name="T55" fmla="*/ 1 h 1592"/>
                <a:gd name="T56" fmla="*/ 1 w 2096"/>
                <a:gd name="T57" fmla="*/ 1 h 1592"/>
                <a:gd name="T58" fmla="*/ 1 w 2096"/>
                <a:gd name="T59" fmla="*/ 1 h 1592"/>
                <a:gd name="T60" fmla="*/ 1 w 2096"/>
                <a:gd name="T61" fmla="*/ 1 h 1592"/>
                <a:gd name="T62" fmla="*/ 1 w 2096"/>
                <a:gd name="T63" fmla="*/ 1 h 1592"/>
                <a:gd name="T64" fmla="*/ 1 w 2096"/>
                <a:gd name="T65" fmla="*/ 1 h 1592"/>
                <a:gd name="T66" fmla="*/ 0 w 2096"/>
                <a:gd name="T67" fmla="*/ 1 h 159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96"/>
                <a:gd name="T103" fmla="*/ 0 h 1592"/>
                <a:gd name="T104" fmla="*/ 2096 w 2096"/>
                <a:gd name="T105" fmla="*/ 1592 h 159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96" h="1592">
                  <a:moveTo>
                    <a:pt x="0" y="1565"/>
                  </a:moveTo>
                  <a:lnTo>
                    <a:pt x="0" y="1564"/>
                  </a:lnTo>
                  <a:lnTo>
                    <a:pt x="1" y="1560"/>
                  </a:lnTo>
                  <a:lnTo>
                    <a:pt x="4" y="1553"/>
                  </a:lnTo>
                  <a:lnTo>
                    <a:pt x="6" y="1545"/>
                  </a:lnTo>
                  <a:lnTo>
                    <a:pt x="9" y="1534"/>
                  </a:lnTo>
                  <a:lnTo>
                    <a:pt x="16" y="1523"/>
                  </a:lnTo>
                  <a:lnTo>
                    <a:pt x="21" y="1509"/>
                  </a:lnTo>
                  <a:lnTo>
                    <a:pt x="28" y="1495"/>
                  </a:lnTo>
                  <a:lnTo>
                    <a:pt x="34" y="1480"/>
                  </a:lnTo>
                  <a:lnTo>
                    <a:pt x="44" y="1464"/>
                  </a:lnTo>
                  <a:lnTo>
                    <a:pt x="52" y="1448"/>
                  </a:lnTo>
                  <a:lnTo>
                    <a:pt x="62" y="1432"/>
                  </a:lnTo>
                  <a:lnTo>
                    <a:pt x="72" y="1416"/>
                  </a:lnTo>
                  <a:lnTo>
                    <a:pt x="83" y="1400"/>
                  </a:lnTo>
                  <a:lnTo>
                    <a:pt x="97" y="1385"/>
                  </a:lnTo>
                  <a:lnTo>
                    <a:pt x="110" y="1372"/>
                  </a:lnTo>
                  <a:lnTo>
                    <a:pt x="142" y="1343"/>
                  </a:lnTo>
                  <a:lnTo>
                    <a:pt x="214" y="1291"/>
                  </a:lnTo>
                  <a:lnTo>
                    <a:pt x="317" y="1217"/>
                  </a:lnTo>
                  <a:lnTo>
                    <a:pt x="447" y="1126"/>
                  </a:lnTo>
                  <a:lnTo>
                    <a:pt x="597" y="1021"/>
                  </a:lnTo>
                  <a:lnTo>
                    <a:pt x="765" y="905"/>
                  </a:lnTo>
                  <a:lnTo>
                    <a:pt x="941" y="783"/>
                  </a:lnTo>
                  <a:lnTo>
                    <a:pt x="1123" y="658"/>
                  </a:lnTo>
                  <a:lnTo>
                    <a:pt x="1303" y="533"/>
                  </a:lnTo>
                  <a:lnTo>
                    <a:pt x="1478" y="415"/>
                  </a:lnTo>
                  <a:lnTo>
                    <a:pt x="1640" y="303"/>
                  </a:lnTo>
                  <a:lnTo>
                    <a:pt x="1786" y="204"/>
                  </a:lnTo>
                  <a:lnTo>
                    <a:pt x="1907" y="119"/>
                  </a:lnTo>
                  <a:lnTo>
                    <a:pt x="2003" y="56"/>
                  </a:lnTo>
                  <a:lnTo>
                    <a:pt x="2062" y="13"/>
                  </a:lnTo>
                  <a:lnTo>
                    <a:pt x="2085" y="0"/>
                  </a:lnTo>
                  <a:lnTo>
                    <a:pt x="2096" y="36"/>
                  </a:lnTo>
                  <a:lnTo>
                    <a:pt x="2076" y="50"/>
                  </a:lnTo>
                  <a:lnTo>
                    <a:pt x="2017" y="89"/>
                  </a:lnTo>
                  <a:lnTo>
                    <a:pt x="1928" y="149"/>
                  </a:lnTo>
                  <a:lnTo>
                    <a:pt x="1811" y="230"/>
                  </a:lnTo>
                  <a:lnTo>
                    <a:pt x="1672" y="324"/>
                  </a:lnTo>
                  <a:lnTo>
                    <a:pt x="1518" y="431"/>
                  </a:lnTo>
                  <a:lnTo>
                    <a:pt x="1350" y="547"/>
                  </a:lnTo>
                  <a:lnTo>
                    <a:pt x="1179" y="666"/>
                  </a:lnTo>
                  <a:lnTo>
                    <a:pt x="1004" y="786"/>
                  </a:lnTo>
                  <a:lnTo>
                    <a:pt x="834" y="903"/>
                  </a:lnTo>
                  <a:lnTo>
                    <a:pt x="672" y="1014"/>
                  </a:lnTo>
                  <a:lnTo>
                    <a:pt x="526" y="1118"/>
                  </a:lnTo>
                  <a:lnTo>
                    <a:pt x="397" y="1206"/>
                  </a:lnTo>
                  <a:lnTo>
                    <a:pt x="295" y="1280"/>
                  </a:lnTo>
                  <a:lnTo>
                    <a:pt x="220" y="1333"/>
                  </a:lnTo>
                  <a:lnTo>
                    <a:pt x="182" y="1364"/>
                  </a:lnTo>
                  <a:lnTo>
                    <a:pt x="162" y="1378"/>
                  </a:lnTo>
                  <a:lnTo>
                    <a:pt x="146" y="1396"/>
                  </a:lnTo>
                  <a:lnTo>
                    <a:pt x="130" y="1412"/>
                  </a:lnTo>
                  <a:lnTo>
                    <a:pt x="119" y="1429"/>
                  </a:lnTo>
                  <a:lnTo>
                    <a:pt x="106" y="1444"/>
                  </a:lnTo>
                  <a:lnTo>
                    <a:pt x="97" y="1460"/>
                  </a:lnTo>
                  <a:lnTo>
                    <a:pt x="87" y="1476"/>
                  </a:lnTo>
                  <a:lnTo>
                    <a:pt x="81" y="1491"/>
                  </a:lnTo>
                  <a:lnTo>
                    <a:pt x="74" y="1505"/>
                  </a:lnTo>
                  <a:lnTo>
                    <a:pt x="68" y="1519"/>
                  </a:lnTo>
                  <a:lnTo>
                    <a:pt x="62" y="1533"/>
                  </a:lnTo>
                  <a:lnTo>
                    <a:pt x="58" y="1546"/>
                  </a:lnTo>
                  <a:lnTo>
                    <a:pt x="54" y="1557"/>
                  </a:lnTo>
                  <a:lnTo>
                    <a:pt x="50" y="1570"/>
                  </a:lnTo>
                  <a:lnTo>
                    <a:pt x="46" y="1580"/>
                  </a:lnTo>
                  <a:lnTo>
                    <a:pt x="42" y="1592"/>
                  </a:lnTo>
                  <a:lnTo>
                    <a:pt x="0" y="1565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251" name="Object 51">
            <a:extLst>
              <a:ext uri="{FF2B5EF4-FFF2-40B4-BE49-F238E27FC236}">
                <a16:creationId xmlns:a16="http://schemas.microsoft.com/office/drawing/2014/main" id="{E690C68C-7729-42F2-98DC-BA8427ED2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5" y="1719263"/>
          <a:ext cx="37020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11" imgW="2120900" imgH="939800" progId="Equation.DSMT4">
                  <p:embed/>
                </p:oleObj>
              </mc:Choice>
              <mc:Fallback>
                <p:oleObj name="Equation" r:id="rId11" imgW="2120900" imgH="939800" progId="Equation.DSMT4">
                  <p:embed/>
                  <p:pic>
                    <p:nvPicPr>
                      <p:cNvPr id="51251" name="Object 51">
                        <a:extLst>
                          <a:ext uri="{FF2B5EF4-FFF2-40B4-BE49-F238E27FC236}">
                            <a16:creationId xmlns:a16="http://schemas.microsoft.com/office/drawing/2014/main" id="{E690C68C-7729-42F2-98DC-BA8427ED2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719263"/>
                        <a:ext cx="37020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2" name="Oval 52">
            <a:extLst>
              <a:ext uri="{FF2B5EF4-FFF2-40B4-BE49-F238E27FC236}">
                <a16:creationId xmlns:a16="http://schemas.microsoft.com/office/drawing/2014/main" id="{C344CED9-57DC-46CE-97E5-7463BBAC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514600"/>
            <a:ext cx="1524000" cy="838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3" name="AutoShape 53">
            <a:extLst>
              <a:ext uri="{FF2B5EF4-FFF2-40B4-BE49-F238E27FC236}">
                <a16:creationId xmlns:a16="http://schemas.microsoft.com/office/drawing/2014/main" id="{B1103BF6-48E4-4BD6-8973-1EFDA1843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1" y="3441700"/>
            <a:ext cx="5102225" cy="1168400"/>
          </a:xfrm>
          <a:prstGeom prst="wedgeEllipseCallout">
            <a:avLst>
              <a:gd name="adj1" fmla="val -55509"/>
              <a:gd name="adj2" fmla="val -6771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相对误差条件数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/* relative condition number*/</a:t>
            </a:r>
          </a:p>
        </p:txBody>
      </p:sp>
      <p:sp>
        <p:nvSpPr>
          <p:cNvPr id="51255" name="Rectangle 55">
            <a:extLst>
              <a:ext uri="{FF2B5EF4-FFF2-40B4-BE49-F238E27FC236}">
                <a16:creationId xmlns:a16="http://schemas.microsoft.com/office/drawing/2014/main" id="{C380097D-7705-4D79-AB97-E74C41EB2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657600"/>
            <a:ext cx="7772400" cy="8842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条件数在某一点是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小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\</a:t>
            </a: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大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f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该点是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好条件的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well-conditioned */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\</a:t>
            </a:r>
            <a:r>
              <a:rPr lang="zh-CN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坏条件的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ll-conditioned */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66">
            <a:extLst>
              <a:ext uri="{FF2B5EF4-FFF2-40B4-BE49-F238E27FC236}">
                <a16:creationId xmlns:a16="http://schemas.microsoft.com/office/drawing/2014/main" id="{B3DD33A2-5D1D-44EA-88DE-6DF138D33F7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953001"/>
            <a:ext cx="8153400" cy="1222375"/>
            <a:chOff x="288" y="3120"/>
            <a:chExt cx="5136" cy="770"/>
          </a:xfrm>
        </p:grpSpPr>
        <p:sp>
          <p:nvSpPr>
            <p:cNvPr id="51259" name="AutoShape 59" descr="再生纸">
              <a:extLst>
                <a:ext uri="{FF2B5EF4-FFF2-40B4-BE49-F238E27FC236}">
                  <a16:creationId xmlns:a16="http://schemas.microsoft.com/office/drawing/2014/main" id="{F523BA8C-0AE6-4B58-8534-40DB80715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20"/>
              <a:ext cx="5136" cy="77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tIns="10800" bIns="10800" anchor="ctr"/>
            <a:lstStyle>
              <a:lvl1pPr marL="565150" indent="-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556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46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endPara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732" name="Group 65">
              <a:extLst>
                <a:ext uri="{FF2B5EF4-FFF2-40B4-BE49-F238E27FC236}">
                  <a16:creationId xmlns:a16="http://schemas.microsoft.com/office/drawing/2014/main" id="{EF29D817-D1C7-4E64-9648-9885F081F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264"/>
              <a:ext cx="4896" cy="523"/>
              <a:chOff x="432" y="3264"/>
              <a:chExt cx="4896" cy="523"/>
            </a:xfrm>
          </p:grpSpPr>
          <p:sp>
            <p:nvSpPr>
              <p:cNvPr id="30733" name="Text Box 56">
                <a:extLst>
                  <a:ext uri="{FF2B5EF4-FFF2-40B4-BE49-F238E27FC236}">
                    <a16:creationId xmlns:a16="http://schemas.microsoft.com/office/drawing/2014/main" id="{A8EA673E-4362-4CAA-B186-6DE1EA0C41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4896" cy="5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marL="565150" indent="-56515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FF33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：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关于多元函数                                  的讨论，请参阅教材第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页。</a:t>
                </a:r>
              </a:p>
            </p:txBody>
          </p:sp>
          <p:graphicFrame>
            <p:nvGraphicFramePr>
              <p:cNvPr id="30734" name="Object 57">
                <a:extLst>
                  <a:ext uri="{FF2B5EF4-FFF2-40B4-BE49-F238E27FC236}">
                    <a16:creationId xmlns:a16="http://schemas.microsoft.com/office/drawing/2014/main" id="{506C31F9-9F4E-456D-803F-64F29C9689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9" y="3289"/>
              <a:ext cx="158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25" name="Equation" r:id="rId14" imgW="1308100" imgH="228600" progId="Equation.DSMT4">
                      <p:embed/>
                    </p:oleObj>
                  </mc:Choice>
                  <mc:Fallback>
                    <p:oleObj name="Equation" r:id="rId14" imgW="1308100" imgH="228600" progId="Equation.DSMT4">
                      <p:embed/>
                      <p:pic>
                        <p:nvPicPr>
                          <p:cNvPr id="30734" name="Object 57">
                            <a:extLst>
                              <a:ext uri="{FF2B5EF4-FFF2-40B4-BE49-F238E27FC236}">
                                <a16:creationId xmlns:a16="http://schemas.microsoft.com/office/drawing/2014/main" id="{506C31F9-9F4E-456D-803F-64F29C9689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3289"/>
                            <a:ext cx="158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1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2" grpId="0" animBg="1"/>
      <p:bldP spid="51253" grpId="0" animBg="1" autoUpdateAnimBg="0"/>
      <p:bldP spid="512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7E2E8C5-E626-4836-8646-80BB2AFC7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0"/>
            <a:ext cx="38862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3 Error Estimation for Function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783F854-094F-4F80-B8AF-03258B773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457201"/>
            <a:ext cx="807720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计算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ln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若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2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取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几位有效数字可保证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相对误差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&lt; 0.1% ?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F77C7070-901B-4474-BAFB-8270A176D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752600"/>
          <a:ext cx="633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8" imgW="2755900" imgH="457200" progId="Equation.3">
                  <p:embed/>
                </p:oleObj>
              </mc:Choice>
              <mc:Fallback>
                <p:oleObj name="Equation" r:id="rId8" imgW="2755900" imgH="4572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F77C7070-901B-4474-BAFB-8270A176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63309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2" name="Rectangle 58">
            <a:extLst>
              <a:ext uri="{FF2B5EF4-FFF2-40B4-BE49-F238E27FC236}">
                <a16:creationId xmlns:a16="http://schemas.microsoft.com/office/drawing/2014/main" id="{ABA6982C-D8B3-42E0-8084-31FB50B76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5659438" cy="369888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设截取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位有效数字后得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*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</a:p>
        </p:txBody>
      </p:sp>
      <p:sp>
        <p:nvSpPr>
          <p:cNvPr id="52283" name="Text Box 59">
            <a:extLst>
              <a:ext uri="{FF2B5EF4-FFF2-40B4-BE49-F238E27FC236}">
                <a16:creationId xmlns:a16="http://schemas.microsoft.com/office/drawing/2014/main" id="{937FBD1E-E4C2-439D-B2E4-68807AD35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67000"/>
            <a:ext cx="6553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估计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相对误差上限满足近似关系</a:t>
            </a:r>
          </a:p>
        </p:txBody>
      </p:sp>
      <p:graphicFrame>
        <p:nvGraphicFramePr>
          <p:cNvPr id="52284" name="Object 60">
            <a:extLst>
              <a:ext uri="{FF2B5EF4-FFF2-40B4-BE49-F238E27FC236}">
                <a16:creationId xmlns:a16="http://schemas.microsoft.com/office/drawing/2014/main" id="{81402C2A-79C0-455C-B5E5-9DF2F36C0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124201"/>
          <a:ext cx="3200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0" imgW="1511300" imgH="215900" progId="Equation.3">
                  <p:embed/>
                </p:oleObj>
              </mc:Choice>
              <mc:Fallback>
                <p:oleObj name="Equation" r:id="rId10" imgW="1511300" imgH="215900" progId="Equation.3">
                  <p:embed/>
                  <p:pic>
                    <p:nvPicPr>
                      <p:cNvPr id="52284" name="Object 60">
                        <a:extLst>
                          <a:ext uri="{FF2B5EF4-FFF2-40B4-BE49-F238E27FC236}">
                            <a16:creationId xmlns:a16="http://schemas.microsoft.com/office/drawing/2014/main" id="{81402C2A-79C0-455C-B5E5-9DF2F36C0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1"/>
                        <a:ext cx="3200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>
            <a:extLst>
              <a:ext uri="{FF2B5EF4-FFF2-40B4-BE49-F238E27FC236}">
                <a16:creationId xmlns:a16="http://schemas.microsoft.com/office/drawing/2014/main" id="{FCEFA12A-5BC6-4ED2-BAFE-F0B6FD667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81400"/>
          <a:ext cx="35766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2" imgW="1968500" imgH="431800" progId="Equation.3">
                  <p:embed/>
                </p:oleObj>
              </mc:Choice>
              <mc:Fallback>
                <p:oleObj name="Equation" r:id="rId12" imgW="1968500" imgH="431800" progId="Equation.3">
                  <p:embed/>
                  <p:pic>
                    <p:nvPicPr>
                      <p:cNvPr id="52285" name="Object 61">
                        <a:extLst>
                          <a:ext uri="{FF2B5EF4-FFF2-40B4-BE49-F238E27FC236}">
                            <a16:creationId xmlns:a16="http://schemas.microsoft.com/office/drawing/2014/main" id="{FCEFA12A-5BC6-4ED2-BAFE-F0B6FD667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5766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5D178A3F-9F22-4A69-B325-0D6B62207CD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733800"/>
            <a:ext cx="3600450" cy="1143000"/>
            <a:chOff x="2832" y="2496"/>
            <a:chExt cx="2112" cy="720"/>
          </a:xfrm>
        </p:grpSpPr>
        <p:sp>
          <p:nvSpPr>
            <p:cNvPr id="31766" name="Oval 62">
              <a:extLst>
                <a:ext uri="{FF2B5EF4-FFF2-40B4-BE49-F238E27FC236}">
                  <a16:creationId xmlns:a16="http://schemas.microsoft.com/office/drawing/2014/main" id="{A19E3D43-7DC1-47F6-B581-FDA4A59C8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496"/>
              <a:ext cx="240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7" name="AutoShape 63">
              <a:extLst>
                <a:ext uri="{FF2B5EF4-FFF2-40B4-BE49-F238E27FC236}">
                  <a16:creationId xmlns:a16="http://schemas.microsoft.com/office/drawing/2014/main" id="{9F2DF13D-7E98-420F-A002-F6BC91B34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784"/>
              <a:ext cx="1824" cy="432"/>
            </a:xfrm>
            <a:prstGeom prst="wedgeEllipseCallout">
              <a:avLst>
                <a:gd name="adj1" fmla="val -55593"/>
                <a:gd name="adj2" fmla="val -74306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不知道怎么办啊？</a:t>
              </a:r>
            </a:p>
          </p:txBody>
        </p:sp>
      </p:grpSp>
      <p:grpSp>
        <p:nvGrpSpPr>
          <p:cNvPr id="3" name="Group 67">
            <a:extLst>
              <a:ext uri="{FF2B5EF4-FFF2-40B4-BE49-F238E27FC236}">
                <a16:creationId xmlns:a16="http://schemas.microsoft.com/office/drawing/2014/main" id="{B7667930-4F82-4369-91B5-293C2961BBC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57200"/>
            <a:ext cx="1346200" cy="3352800"/>
            <a:chOff x="2352" y="288"/>
            <a:chExt cx="848" cy="2256"/>
          </a:xfrm>
        </p:grpSpPr>
        <p:sp>
          <p:nvSpPr>
            <p:cNvPr id="31764" name="Oval 65">
              <a:extLst>
                <a:ext uri="{FF2B5EF4-FFF2-40B4-BE49-F238E27FC236}">
                  <a16:creationId xmlns:a16="http://schemas.microsoft.com/office/drawing/2014/main" id="{217BC779-9757-4757-90BA-9E686EBD4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8"/>
              <a:ext cx="288" cy="288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5" name="Freeform 66">
              <a:extLst>
                <a:ext uri="{FF2B5EF4-FFF2-40B4-BE49-F238E27FC236}">
                  <a16:creationId xmlns:a16="http://schemas.microsoft.com/office/drawing/2014/main" id="{63E96B09-2075-4FAF-921D-0DF56B042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528"/>
              <a:ext cx="608" cy="2016"/>
            </a:xfrm>
            <a:custGeom>
              <a:avLst/>
              <a:gdLst>
                <a:gd name="T0" fmla="*/ 0 w 608"/>
                <a:gd name="T1" fmla="*/ 0 h 2016"/>
                <a:gd name="T2" fmla="*/ 336 w 608"/>
                <a:gd name="T3" fmla="*/ 336 h 2016"/>
                <a:gd name="T4" fmla="*/ 576 w 608"/>
                <a:gd name="T5" fmla="*/ 1152 h 2016"/>
                <a:gd name="T6" fmla="*/ 528 w 608"/>
                <a:gd name="T7" fmla="*/ 1776 h 2016"/>
                <a:gd name="T8" fmla="*/ 384 w 608"/>
                <a:gd name="T9" fmla="*/ 2016 h 20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8"/>
                <a:gd name="T16" fmla="*/ 0 h 2016"/>
                <a:gd name="T17" fmla="*/ 608 w 608"/>
                <a:gd name="T18" fmla="*/ 2016 h 20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8" h="2016">
                  <a:moveTo>
                    <a:pt x="0" y="0"/>
                  </a:moveTo>
                  <a:cubicBezTo>
                    <a:pt x="120" y="72"/>
                    <a:pt x="240" y="144"/>
                    <a:pt x="336" y="336"/>
                  </a:cubicBezTo>
                  <a:cubicBezTo>
                    <a:pt x="432" y="528"/>
                    <a:pt x="544" y="912"/>
                    <a:pt x="576" y="1152"/>
                  </a:cubicBezTo>
                  <a:cubicBezTo>
                    <a:pt x="608" y="1392"/>
                    <a:pt x="560" y="1632"/>
                    <a:pt x="528" y="1776"/>
                  </a:cubicBezTo>
                  <a:cubicBezTo>
                    <a:pt x="496" y="1920"/>
                    <a:pt x="440" y="1968"/>
                    <a:pt x="384" y="2016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6">
            <a:extLst>
              <a:ext uri="{FF2B5EF4-FFF2-40B4-BE49-F238E27FC236}">
                <a16:creationId xmlns:a16="http://schemas.microsoft.com/office/drawing/2014/main" id="{A97FDD55-721E-49C8-9764-8C81EA7A88E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005263"/>
            <a:ext cx="4648200" cy="1676400"/>
            <a:chOff x="1776" y="2544"/>
            <a:chExt cx="2928" cy="1056"/>
          </a:xfrm>
        </p:grpSpPr>
        <p:sp>
          <p:nvSpPr>
            <p:cNvPr id="31762" name="Oval 68">
              <a:extLst>
                <a:ext uri="{FF2B5EF4-FFF2-40B4-BE49-F238E27FC236}">
                  <a16:creationId xmlns:a16="http://schemas.microsoft.com/office/drawing/2014/main" id="{D72FBD39-1B87-4728-81B7-CE475917C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44"/>
              <a:ext cx="192" cy="19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763" name="AutoShape 69">
              <a:extLst>
                <a:ext uri="{FF2B5EF4-FFF2-40B4-BE49-F238E27FC236}">
                  <a16:creationId xmlns:a16="http://schemas.microsoft.com/office/drawing/2014/main" id="{7476D7F3-2444-43B9-864D-26BFCB162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832"/>
              <a:ext cx="2352" cy="768"/>
            </a:xfrm>
            <a:prstGeom prst="wedgeEllipseCallout">
              <a:avLst>
                <a:gd name="adj1" fmla="val -68111"/>
                <a:gd name="adj2" fmla="val -72528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能是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20 </a:t>
              </a:r>
              <a:r>
                <a:rPr kumimoji="0"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也可能是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9</a:t>
              </a:r>
              <a:r>
                <a:rPr kumimoji="0"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取最坏情况，即</a:t>
              </a:r>
              <a:r>
                <a:rPr kumimoji="0"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1</a:t>
              </a:r>
              <a:r>
                <a:rPr kumimoji="0"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52294" name="Text Box 70">
            <a:extLst>
              <a:ext uri="{FF2B5EF4-FFF2-40B4-BE49-F238E27FC236}">
                <a16:creationId xmlns:a16="http://schemas.microsoft.com/office/drawing/2014/main" id="{2597FCBE-CCDD-4A16-8CE5-B3BB31546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267200"/>
            <a:ext cx="1676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4</a:t>
            </a:r>
            <a:endParaRPr kumimoji="0"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75">
            <a:extLst>
              <a:ext uri="{FF2B5EF4-FFF2-40B4-BE49-F238E27FC236}">
                <a16:creationId xmlns:a16="http://schemas.microsoft.com/office/drawing/2014/main" id="{D4533267-AB87-4A31-BCA3-C7047AE38EB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724401"/>
            <a:ext cx="8458200" cy="704850"/>
            <a:chOff x="336" y="3168"/>
            <a:chExt cx="4896" cy="444"/>
          </a:xfrm>
        </p:grpSpPr>
        <p:sp>
          <p:nvSpPr>
            <p:cNvPr id="31759" name="Rectangle 71">
              <a:extLst>
                <a:ext uri="{FF2B5EF4-FFF2-40B4-BE49-F238E27FC236}">
                  <a16:creationId xmlns:a16="http://schemas.microsoft.com/office/drawing/2014/main" id="{6C308125-E56E-4C63-BAC1-21E3462DA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168"/>
              <a:ext cx="4896" cy="36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marL="669925" indent="-6699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计算              ，取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位有效数字，即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相对误差</a:t>
              </a:r>
            </a:p>
          </p:txBody>
        </p:sp>
        <p:graphicFrame>
          <p:nvGraphicFramePr>
            <p:cNvPr id="31760" name="Object 72">
              <a:extLst>
                <a:ext uri="{FF2B5EF4-FFF2-40B4-BE49-F238E27FC236}">
                  <a16:creationId xmlns:a16="http://schemas.microsoft.com/office/drawing/2014/main" id="{3A27B727-B565-4F63-9674-BBD854F10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173"/>
            <a:ext cx="572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" name="Equation" r:id="rId14" imgW="634725" imgH="431613" progId="Equation.DSMT4">
                    <p:embed/>
                  </p:oleObj>
                </mc:Choice>
                <mc:Fallback>
                  <p:oleObj name="Equation" r:id="rId14" imgW="634725" imgH="431613" progId="Equation.DSMT4">
                    <p:embed/>
                    <p:pic>
                      <p:nvPicPr>
                        <p:cNvPr id="31760" name="Object 72">
                          <a:extLst>
                            <a:ext uri="{FF2B5EF4-FFF2-40B4-BE49-F238E27FC236}">
                              <a16:creationId xmlns:a16="http://schemas.microsoft.com/office/drawing/2014/main" id="{3A27B727-B565-4F63-9674-BBD854F10C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73"/>
                          <a:ext cx="572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73">
              <a:extLst>
                <a:ext uri="{FF2B5EF4-FFF2-40B4-BE49-F238E27FC236}">
                  <a16:creationId xmlns:a16="http://schemas.microsoft.com/office/drawing/2014/main" id="{08BE3C2A-3ED7-491F-86AB-DA9A70985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5" y="3288"/>
            <a:ext cx="6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name="Equation" r:id="rId16" imgW="622030" imgH="203112" progId="Equation.DSMT4">
                    <p:embed/>
                  </p:oleObj>
                </mc:Choice>
                <mc:Fallback>
                  <p:oleObj name="Equation" r:id="rId16" imgW="622030" imgH="203112" progId="Equation.DSMT4">
                    <p:embed/>
                    <p:pic>
                      <p:nvPicPr>
                        <p:cNvPr id="31761" name="Object 73">
                          <a:extLst>
                            <a:ext uri="{FF2B5EF4-FFF2-40B4-BE49-F238E27FC236}">
                              <a16:creationId xmlns:a16="http://schemas.microsoft.com/office/drawing/2014/main" id="{08BE3C2A-3ED7-491F-86AB-DA9A70985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3288"/>
                          <a:ext cx="6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98" name="Object 74">
            <a:extLst>
              <a:ext uri="{FF2B5EF4-FFF2-40B4-BE49-F238E27FC236}">
                <a16:creationId xmlns:a16="http://schemas.microsoft.com/office/drawing/2014/main" id="{8B0CB756-3C38-4B3E-881C-3F88BF6B2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410200"/>
          <a:ext cx="381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8" imgW="2578100" imgH="863600" progId="Equation.3">
                  <p:embed/>
                </p:oleObj>
              </mc:Choice>
              <mc:Fallback>
                <p:oleObj name="Equation" r:id="rId18" imgW="2578100" imgH="863600" progId="Equation.3">
                  <p:embed/>
                  <p:pic>
                    <p:nvPicPr>
                      <p:cNvPr id="52298" name="Object 74">
                        <a:extLst>
                          <a:ext uri="{FF2B5EF4-FFF2-40B4-BE49-F238E27FC236}">
                            <a16:creationId xmlns:a16="http://schemas.microsoft.com/office/drawing/2014/main" id="{8B0CB756-3C38-4B3E-881C-3F88BF6B2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3810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82" grpId="0" autoUpdateAnimBg="0"/>
      <p:bldP spid="52283" grpId="0" autoUpdateAnimBg="0"/>
      <p:bldP spid="5229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7632F2C7-79A9-4C51-8F4C-4858E78D2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1001"/>
            <a:ext cx="52578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4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几点注意事项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Remarks */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A8E366AA-A211-4606-8CC9-E9EF57F5E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1"/>
            <a:ext cx="70866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避免相近二数相减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7202AEA1-AE8A-47D8-8A12-55F1BB5D7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79248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0.12345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0.12346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各有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位有效数字。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而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0.00001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只剩下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位有效数字。</a:t>
            </a:r>
            <a:endParaRPr kumimoji="0"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132E4070-7F1F-4D98-AD7A-364883FE9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743200"/>
            <a:ext cx="3810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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几种经验性避免方法：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76DD888C-5B48-4E4A-B048-1DB94F5C2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94813"/>
              </p:ext>
            </p:extLst>
          </p:nvPr>
        </p:nvGraphicFramePr>
        <p:xfrm>
          <a:off x="2225675" y="3200401"/>
          <a:ext cx="347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6" imgW="1828800" imgH="419100" progId="Equation.3">
                  <p:embed/>
                </p:oleObj>
              </mc:Choice>
              <mc:Fallback>
                <p:oleObj name="Equation" r:id="rId6" imgW="1828800" imgH="41910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76DD888C-5B48-4E4A-B048-1DB94F5C2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200401"/>
                        <a:ext cx="3473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0623E6DA-6F6A-4814-B164-A8FF596C1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26085"/>
              </p:ext>
            </p:extLst>
          </p:nvPr>
        </p:nvGraphicFramePr>
        <p:xfrm>
          <a:off x="6037263" y="3200401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8" imgW="1765300" imgH="431800" progId="Equation.3">
                  <p:embed/>
                </p:oleObj>
              </mc:Choice>
              <mc:Fallback>
                <p:oleObj name="Equation" r:id="rId8" imgW="1765300" imgH="431800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0623E6DA-6F6A-4814-B164-A8FF596C1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3200401"/>
                        <a:ext cx="327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>
            <a:extLst>
              <a:ext uri="{FF2B5EF4-FFF2-40B4-BE49-F238E27FC236}">
                <a16:creationId xmlns:a16="http://schemas.microsoft.com/office/drawing/2014/main" id="{00F08D90-8874-4825-B2F0-2B2D2E107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14801"/>
            <a:ext cx="2362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kumimoji="0"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| &lt;&lt; 1 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时：</a:t>
            </a:r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1F0AD9CA-5B9E-47E9-9FAB-2960C95A0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0753"/>
              </p:ext>
            </p:extLst>
          </p:nvPr>
        </p:nvGraphicFramePr>
        <p:xfrm>
          <a:off x="4572000" y="4044951"/>
          <a:ext cx="2185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10" imgW="1269449" imgH="393529" progId="Equation.3">
                  <p:embed/>
                </p:oleObj>
              </mc:Choice>
              <mc:Fallback>
                <p:oleObj name="Equation" r:id="rId10" imgW="1269449" imgH="393529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1F0AD9CA-5B9E-47E9-9FAB-2960C95A0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44951"/>
                        <a:ext cx="2185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C937B704-B799-4FE0-AD98-8B3E3FA8D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73178"/>
              </p:ext>
            </p:extLst>
          </p:nvPr>
        </p:nvGraphicFramePr>
        <p:xfrm>
          <a:off x="4556125" y="4802189"/>
          <a:ext cx="33972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2" imgW="1905000" imgH="431800" progId="Equation.3">
                  <p:embed/>
                </p:oleObj>
              </mc:Choice>
              <mc:Fallback>
                <p:oleObj name="Equation" r:id="rId12" imgW="1905000" imgH="431800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:a16="http://schemas.microsoft.com/office/drawing/2014/main" id="{C937B704-B799-4FE0-AD98-8B3E3FA8D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802189"/>
                        <a:ext cx="33972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3" grpId="0" autoUpdateAnimBg="0"/>
      <p:bldP spid="53254" grpId="0" autoUpdateAnimBg="0"/>
      <p:bldP spid="532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5686A8E-E5D4-4E7C-9512-C5A84A4A3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3275" y="0"/>
            <a:ext cx="16002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emarks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91C83183-DB01-4EB1-9E89-FEE3E3C22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675" y="381001"/>
            <a:ext cx="82296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避免小分母 </a:t>
            </a: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分母小会造成浮点溢出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over flow */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8C5CDB97-948E-4A57-ABCE-D12B9B8BC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675" y="990601"/>
            <a:ext cx="33528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避免大数</a:t>
            </a:r>
            <a:r>
              <a:rPr lang="zh-CN" altLang="en-US" sz="2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吃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小数</a:t>
            </a:r>
            <a:endParaRPr lang="zh-CN" altLang="en-US" sz="20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145FC129-C1D8-4B7A-B2D7-10E9BC159293}"/>
              </a:ext>
            </a:extLst>
          </p:cNvPr>
          <p:cNvGrpSpPr>
            <a:grpSpLocks/>
          </p:cNvGrpSpPr>
          <p:nvPr/>
        </p:nvGrpSpPr>
        <p:grpSpPr bwMode="auto">
          <a:xfrm>
            <a:off x="1910475" y="1524000"/>
            <a:ext cx="6553200" cy="566738"/>
            <a:chOff x="240" y="1104"/>
            <a:chExt cx="4128" cy="357"/>
          </a:xfrm>
        </p:grpSpPr>
        <p:sp>
          <p:nvSpPr>
            <p:cNvPr id="33807" name="Rectangle 5">
              <a:extLst>
                <a:ext uri="{FF2B5EF4-FFF2-40B4-BE49-F238E27FC236}">
                  <a16:creationId xmlns:a16="http://schemas.microsoft.com/office/drawing/2014/main" id="{2D5F0161-D899-4B8C-AFB2-A7E06602D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104"/>
              <a:ext cx="4128" cy="3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用单精度计算                                       的根。</a:t>
              </a:r>
            </a:p>
          </p:txBody>
        </p:sp>
        <p:graphicFrame>
          <p:nvGraphicFramePr>
            <p:cNvPr id="33808" name="Object 6">
              <a:extLst>
                <a:ext uri="{FF2B5EF4-FFF2-40B4-BE49-F238E27FC236}">
                  <a16:creationId xmlns:a16="http://schemas.microsoft.com/office/drawing/2014/main" id="{C8C924BD-4AFE-45D7-B46C-6FBEF153DA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200"/>
            <a:ext cx="185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name="Equation" r:id="rId8" imgW="1536700" imgH="228600" progId="Equation.3">
                    <p:embed/>
                  </p:oleObj>
                </mc:Choice>
                <mc:Fallback>
                  <p:oleObj name="Equation" r:id="rId8" imgW="1536700" imgH="228600" progId="Equation.3">
                    <p:embed/>
                    <p:pic>
                      <p:nvPicPr>
                        <p:cNvPr id="33808" name="Object 6">
                          <a:extLst>
                            <a:ext uri="{FF2B5EF4-FFF2-40B4-BE49-F238E27FC236}">
                              <a16:creationId xmlns:a16="http://schemas.microsoft.com/office/drawing/2014/main" id="{C8C924BD-4AFE-45D7-B46C-6FBEF153DA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00"/>
                          <a:ext cx="185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0" name="Rectangle 8">
            <a:extLst>
              <a:ext uri="{FF2B5EF4-FFF2-40B4-BE49-F238E27FC236}">
                <a16:creationId xmlns:a16="http://schemas.microsoft.com/office/drawing/2014/main" id="{3C98DF24-1AFD-4729-A5EB-05FC4BD87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6275" y="1905000"/>
            <a:ext cx="1447800" cy="53264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精确解为</a:t>
            </a:r>
          </a:p>
        </p:txBody>
      </p:sp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9FCEECA2-D0AB-4136-B148-605980A1A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3818"/>
              </p:ext>
            </p:extLst>
          </p:nvPr>
        </p:nvGraphicFramePr>
        <p:xfrm>
          <a:off x="3967875" y="2057401"/>
          <a:ext cx="1963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0" imgW="1040948" imgH="228501" progId="Equation.3">
                  <p:embed/>
                </p:oleObj>
              </mc:Choice>
              <mc:Fallback>
                <p:oleObj name="Equation" r:id="rId10" imgW="1040948" imgH="228501" progId="Equation.3">
                  <p:embed/>
                  <p:pic>
                    <p:nvPicPr>
                      <p:cNvPr id="54281" name="Object 9">
                        <a:extLst>
                          <a:ext uri="{FF2B5EF4-FFF2-40B4-BE49-F238E27FC236}">
                            <a16:creationId xmlns:a16="http://schemas.microsoft.com/office/drawing/2014/main" id="{9FCEECA2-D0AB-4136-B148-605980A1A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875" y="2057401"/>
                        <a:ext cx="19637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>
            <a:extLst>
              <a:ext uri="{FF2B5EF4-FFF2-40B4-BE49-F238E27FC236}">
                <a16:creationId xmlns:a16="http://schemas.microsoft.com/office/drawing/2014/main" id="{E4DCF0B4-1BB6-4633-8895-BE4E82BFF2B3}"/>
              </a:ext>
            </a:extLst>
          </p:cNvPr>
          <p:cNvGrpSpPr>
            <a:grpSpLocks/>
          </p:cNvGrpSpPr>
          <p:nvPr/>
        </p:nvGrpSpPr>
        <p:grpSpPr bwMode="auto">
          <a:xfrm>
            <a:off x="1986676" y="2438400"/>
            <a:ext cx="5610225" cy="725488"/>
            <a:chOff x="288" y="1536"/>
            <a:chExt cx="3534" cy="457"/>
          </a:xfrm>
        </p:grpSpPr>
        <p:sp>
          <p:nvSpPr>
            <p:cNvPr id="33805" name="Rectangle 73">
              <a:extLst>
                <a:ext uri="{FF2B5EF4-FFF2-40B4-BE49-F238E27FC236}">
                  <a16:creationId xmlns:a16="http://schemas.microsoft.com/office/drawing/2014/main" id="{76BD9DA7-8017-4C0E-97A0-F72168B34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80"/>
              <a:ext cx="2104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 </a:t>
              </a:r>
              <a:r>
                <a:rPr kumimoji="0"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利用求根公式</a:t>
              </a:r>
            </a:p>
          </p:txBody>
        </p:sp>
        <p:graphicFrame>
          <p:nvGraphicFramePr>
            <p:cNvPr id="33806" name="Object 76">
              <a:extLst>
                <a:ext uri="{FF2B5EF4-FFF2-40B4-BE49-F238E27FC236}">
                  <a16:creationId xmlns:a16="http://schemas.microsoft.com/office/drawing/2014/main" id="{EB23BD3E-DC42-407B-AD08-A968D5BBE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536"/>
            <a:ext cx="137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6" name="Equation" r:id="rId12" imgW="1269449" imgH="444307" progId="Equation.3">
                    <p:embed/>
                  </p:oleObj>
                </mc:Choice>
                <mc:Fallback>
                  <p:oleObj name="Equation" r:id="rId12" imgW="1269449" imgH="444307" progId="Equation.3">
                    <p:embed/>
                    <p:pic>
                      <p:nvPicPr>
                        <p:cNvPr id="33806" name="Object 76">
                          <a:extLst>
                            <a:ext uri="{FF2B5EF4-FFF2-40B4-BE49-F238E27FC236}">
                              <a16:creationId xmlns:a16="http://schemas.microsoft.com/office/drawing/2014/main" id="{EB23BD3E-DC42-407B-AD08-A968D5BBE9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536"/>
                          <a:ext cx="137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50" name="Text Box 78">
            <a:extLst>
              <a:ext uri="{FF2B5EF4-FFF2-40B4-BE49-F238E27FC236}">
                <a16:creationId xmlns:a16="http://schemas.microsoft.com/office/drawing/2014/main" id="{E67EEBC6-0A7C-4318-B1D0-529017631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675" y="3048001"/>
            <a:ext cx="8001000" cy="226850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计算机内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存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存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.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做加法时，两加数的指数先向大指数对齐，再将浮点部分相加。即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指数部分须变为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则：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 = 0.</a:t>
            </a: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000000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01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取单精度时就成为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9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+1=0.1000000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0.00000000 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.10000000 10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54351" name="AutoShape 79">
            <a:extLst>
              <a:ext uri="{FF2B5EF4-FFF2-40B4-BE49-F238E27FC236}">
                <a16:creationId xmlns:a16="http://schemas.microsoft.com/office/drawing/2014/main" id="{ABF8D633-5CAA-4E93-824A-FEF3F77F0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075" y="5334000"/>
            <a:ext cx="3505200" cy="685800"/>
          </a:xfrm>
          <a:prstGeom prst="wedgeEllipseCallout">
            <a:avLst>
              <a:gd name="adj1" fmla="val 48190"/>
              <a:gd name="adj2" fmla="val -183102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大数</a:t>
            </a:r>
            <a:r>
              <a:rPr kumimoji="0"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吃</a:t>
            </a:r>
            <a:r>
              <a:rPr kumimoji="0"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小数</a:t>
            </a:r>
          </a:p>
        </p:txBody>
      </p:sp>
      <p:graphicFrame>
        <p:nvGraphicFramePr>
          <p:cNvPr id="54352" name="Object 80">
            <a:extLst>
              <a:ext uri="{FF2B5EF4-FFF2-40B4-BE49-F238E27FC236}">
                <a16:creationId xmlns:a16="http://schemas.microsoft.com/office/drawing/2014/main" id="{6FD095F3-FA68-4393-A95B-B2D320D24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45700"/>
              </p:ext>
            </p:extLst>
          </p:nvPr>
        </p:nvGraphicFramePr>
        <p:xfrm>
          <a:off x="2443875" y="5410201"/>
          <a:ext cx="7391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4" imgW="3556000" imgH="444500" progId="Equation.3">
                  <p:embed/>
                </p:oleObj>
              </mc:Choice>
              <mc:Fallback>
                <p:oleObj name="Equation" r:id="rId14" imgW="3556000" imgH="444500" progId="Equation.3">
                  <p:embed/>
                  <p:pic>
                    <p:nvPicPr>
                      <p:cNvPr id="54352" name="Object 80">
                        <a:extLst>
                          <a:ext uri="{FF2B5EF4-FFF2-40B4-BE49-F238E27FC236}">
                            <a16:creationId xmlns:a16="http://schemas.microsoft.com/office/drawing/2014/main" id="{6FD095F3-FA68-4393-A95B-B2D320D24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75" y="5410201"/>
                        <a:ext cx="7391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3" name="AutoShape 81">
            <a:extLst>
              <a:ext uri="{FF2B5EF4-FFF2-40B4-BE49-F238E27FC236}">
                <a16:creationId xmlns:a16="http://schemas.microsoft.com/office/drawing/2014/main" id="{85A816F3-B572-4CE5-AFE4-746049B96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2875" y="5562600"/>
            <a:ext cx="304800" cy="3048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80" grpId="0" autoUpdateAnimBg="0"/>
      <p:bldP spid="54350" grpId="0" autoUpdateAnimBg="0"/>
      <p:bldP spid="54351" grpId="0" animBg="1" autoUpdateAnimBg="0"/>
      <p:bldP spid="543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0">
            <a:extLst>
              <a:ext uri="{FF2B5EF4-FFF2-40B4-BE49-F238E27FC236}">
                <a16:creationId xmlns:a16="http://schemas.microsoft.com/office/drawing/2014/main" id="{CC55C273-9F41-400A-BC2D-77F4C5B1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0"/>
            <a:ext cx="43434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ource &amp; Classific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875" name="Object 131">
            <a:extLst>
              <a:ext uri="{FF2B5EF4-FFF2-40B4-BE49-F238E27FC236}">
                <a16:creationId xmlns:a16="http://schemas.microsoft.com/office/drawing/2014/main" id="{63B4606A-65D9-41BF-831F-5E8619FEB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24989"/>
              </p:ext>
            </p:extLst>
          </p:nvPr>
        </p:nvGraphicFramePr>
        <p:xfrm>
          <a:off x="2135188" y="404814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485900" imgH="342900" progId="Equation.DSMT4">
                  <p:embed/>
                </p:oleObj>
              </mc:Choice>
              <mc:Fallback>
                <p:oleObj name="Equation" r:id="rId9" imgW="1485900" imgH="342900" progId="Equation.DSMT4">
                  <p:embed/>
                  <p:pic>
                    <p:nvPicPr>
                      <p:cNvPr id="31875" name="Object 131">
                        <a:extLst>
                          <a:ext uri="{FF2B5EF4-FFF2-40B4-BE49-F238E27FC236}">
                            <a16:creationId xmlns:a16="http://schemas.microsoft.com/office/drawing/2014/main" id="{63B4606A-65D9-41BF-831F-5E8619FEB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4814"/>
                        <a:ext cx="3625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7">
            <a:extLst>
              <a:ext uri="{FF2B5EF4-FFF2-40B4-BE49-F238E27FC236}">
                <a16:creationId xmlns:a16="http://schemas.microsoft.com/office/drawing/2014/main" id="{6F64D664-5EC8-46B2-83D7-B5DCC7307527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1150938"/>
            <a:ext cx="3402012" cy="1846262"/>
            <a:chOff x="480" y="672"/>
            <a:chExt cx="2016" cy="1163"/>
          </a:xfrm>
        </p:grpSpPr>
        <p:sp>
          <p:nvSpPr>
            <p:cNvPr id="16419" name="Rectangle 145">
              <a:extLst>
                <a:ext uri="{FF2B5EF4-FFF2-40B4-BE49-F238E27FC236}">
                  <a16:creationId xmlns:a16="http://schemas.microsoft.com/office/drawing/2014/main" id="{1B521088-7A3D-411C-B711-8046FFE86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1248" cy="33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大家一起猜？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6420" name="Picture 146" descr="AMCONFUS">
              <a:extLst>
                <a:ext uri="{FF2B5EF4-FFF2-40B4-BE49-F238E27FC236}">
                  <a16:creationId xmlns:a16="http://schemas.microsoft.com/office/drawing/2014/main" id="{C3A36EE1-581B-4B6C-A1CD-561E428B85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672"/>
              <a:ext cx="69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892" name="Object 148">
            <a:extLst>
              <a:ext uri="{FF2B5EF4-FFF2-40B4-BE49-F238E27FC236}">
                <a16:creationId xmlns:a16="http://schemas.microsoft.com/office/drawing/2014/main" id="{1EBB900F-6271-4323-A8CC-0E74975B8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65254"/>
              </p:ext>
            </p:extLst>
          </p:nvPr>
        </p:nvGraphicFramePr>
        <p:xfrm>
          <a:off x="5029200" y="2057401"/>
          <a:ext cx="248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2" imgW="1054100" imgH="355600" progId="Equation.3">
                  <p:embed/>
                </p:oleObj>
              </mc:Choice>
              <mc:Fallback>
                <p:oleObj name="Equation" r:id="rId12" imgW="1054100" imgH="355600" progId="Equation.3">
                  <p:embed/>
                  <p:pic>
                    <p:nvPicPr>
                      <p:cNvPr id="31892" name="Object 148">
                        <a:extLst>
                          <a:ext uri="{FF2B5EF4-FFF2-40B4-BE49-F238E27FC236}">
                            <a16:creationId xmlns:a16="http://schemas.microsoft.com/office/drawing/2014/main" id="{1EBB900F-6271-4323-A8CC-0E74975B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1"/>
                        <a:ext cx="248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93" name="Text Box 149">
            <a:extLst>
              <a:ext uri="{FF2B5EF4-FFF2-40B4-BE49-F238E27FC236}">
                <a16:creationId xmlns:a16="http://schemas.microsoft.com/office/drawing/2014/main" id="{FEFCAF4B-E56A-43B8-A88F-CBBBCE28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9513" y="2209800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894" name="Text Box 150">
            <a:extLst>
              <a:ext uri="{FF2B5EF4-FFF2-40B4-BE49-F238E27FC236}">
                <a16:creationId xmlns:a16="http://schemas.microsoft.com/office/drawing/2014/main" id="{289DAD31-221D-4552-A235-E53424E88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2141538"/>
            <a:ext cx="7620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1 / </a:t>
            </a:r>
            <a:r>
              <a:rPr lang="en-US" altLang="zh-CN" sz="2800" b="1" i="1"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1895" name="Rectangle 151">
            <a:extLst>
              <a:ext uri="{FF2B5EF4-FFF2-40B4-BE49-F238E27FC236}">
                <a16:creationId xmlns:a16="http://schemas.microsoft.com/office/drawing/2014/main" id="{77FE61CC-898E-492F-93CE-4603564E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143000"/>
            <a:ext cx="60960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55">
            <a:extLst>
              <a:ext uri="{FF2B5EF4-FFF2-40B4-BE49-F238E27FC236}">
                <a16:creationId xmlns:a16="http://schemas.microsoft.com/office/drawing/2014/main" id="{DB40C734-703D-4663-ACC5-961C999AA5F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066800"/>
            <a:ext cx="5638800" cy="533400"/>
            <a:chOff x="672" y="3120"/>
            <a:chExt cx="3552" cy="336"/>
          </a:xfrm>
        </p:grpSpPr>
        <p:sp>
          <p:nvSpPr>
            <p:cNvPr id="16417" name="Rectangle 153">
              <a:extLst>
                <a:ext uri="{FF2B5EF4-FFF2-40B4-BE49-F238E27FC236}">
                  <a16:creationId xmlns:a16="http://schemas.microsoft.com/office/drawing/2014/main" id="{7BF667FD-0A0E-48C1-A797-7CACCBA26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68"/>
              <a:ext cx="3552" cy="28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  <a:defRPr/>
              </a:pPr>
              <a:r>
                <a:rPr lang="zh-CN" altLang="en-US" sz="24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法之一</a:t>
              </a:r>
              <a:r>
                <a:rPr lang="zh-CN" altLang="en-US" sz="2800"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      作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Taylor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展开后再积分</a:t>
              </a:r>
              <a:endParaRPr lang="zh-CN" altLang="en-US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18" name="Object 154">
              <a:extLst>
                <a:ext uri="{FF2B5EF4-FFF2-40B4-BE49-F238E27FC236}">
                  <a16:creationId xmlns:a16="http://schemas.microsoft.com/office/drawing/2014/main" id="{1936CE5D-7E44-40F9-88C0-9B3E2BFD2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120"/>
            <a:ext cx="3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公式" r:id="rId14" imgW="291973" imgH="228501" progId="Equation.3">
                    <p:embed/>
                  </p:oleObj>
                </mc:Choice>
                <mc:Fallback>
                  <p:oleObj name="公式" r:id="rId14" imgW="291973" imgH="228501" progId="Equation.3">
                    <p:embed/>
                    <p:pic>
                      <p:nvPicPr>
                        <p:cNvPr id="16418" name="Object 154">
                          <a:extLst>
                            <a:ext uri="{FF2B5EF4-FFF2-40B4-BE49-F238E27FC236}">
                              <a16:creationId xmlns:a16="http://schemas.microsoft.com/office/drawing/2014/main" id="{1936CE5D-7E44-40F9-88C0-9B3E2BFD24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20"/>
                          <a:ext cx="3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00" name="Object 156">
            <a:extLst>
              <a:ext uri="{FF2B5EF4-FFF2-40B4-BE49-F238E27FC236}">
                <a16:creationId xmlns:a16="http://schemas.microsoft.com/office/drawing/2014/main" id="{695CDC4B-DBCC-4E74-93DE-96EF8784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66882"/>
              </p:ext>
            </p:extLst>
          </p:nvPr>
        </p:nvGraphicFramePr>
        <p:xfrm>
          <a:off x="2971800" y="1600200"/>
          <a:ext cx="57546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6" imgW="2819400" imgH="863600" progId="Equation.3">
                  <p:embed/>
                </p:oleObj>
              </mc:Choice>
              <mc:Fallback>
                <p:oleObj name="Equation" r:id="rId16" imgW="2819400" imgH="863600" progId="Equation.3">
                  <p:embed/>
                  <p:pic>
                    <p:nvPicPr>
                      <p:cNvPr id="31900" name="Object 156">
                        <a:extLst>
                          <a:ext uri="{FF2B5EF4-FFF2-40B4-BE49-F238E27FC236}">
                            <a16:creationId xmlns:a16="http://schemas.microsoft.com/office/drawing/2014/main" id="{695CDC4B-DBCC-4E74-93DE-96EF8784A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57546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1">
            <a:extLst>
              <a:ext uri="{FF2B5EF4-FFF2-40B4-BE49-F238E27FC236}">
                <a16:creationId xmlns:a16="http://schemas.microsoft.com/office/drawing/2014/main" id="{421840C5-51D7-4DE5-860B-247507EBDCA5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895600"/>
            <a:ext cx="2514600" cy="609600"/>
            <a:chOff x="1872" y="2016"/>
            <a:chExt cx="1584" cy="384"/>
          </a:xfrm>
        </p:grpSpPr>
        <p:sp>
          <p:nvSpPr>
            <p:cNvPr id="16415" name="AutoShape 157">
              <a:extLst>
                <a:ext uri="{FF2B5EF4-FFF2-40B4-BE49-F238E27FC236}">
                  <a16:creationId xmlns:a16="http://schemas.microsoft.com/office/drawing/2014/main" id="{92708801-5B02-4E01-A749-961501FDB03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592" y="1296"/>
              <a:ext cx="144" cy="1584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6" name="Text Box 159">
              <a:extLst>
                <a:ext uri="{FF2B5EF4-FFF2-40B4-BE49-F238E27FC236}">
                  <a16:creationId xmlns:a16="http://schemas.microsoft.com/office/drawing/2014/main" id="{26C656F8-366B-4D38-9396-9BC0698A5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62">
            <a:extLst>
              <a:ext uri="{FF2B5EF4-FFF2-40B4-BE49-F238E27FC236}">
                <a16:creationId xmlns:a16="http://schemas.microsoft.com/office/drawing/2014/main" id="{BD80F801-CE2F-44DD-83A5-97B7AABB75BE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895600"/>
            <a:ext cx="2667000" cy="614363"/>
            <a:chOff x="3696" y="2016"/>
            <a:chExt cx="1680" cy="387"/>
          </a:xfrm>
        </p:grpSpPr>
        <p:sp>
          <p:nvSpPr>
            <p:cNvPr id="16413" name="AutoShape 158">
              <a:extLst>
                <a:ext uri="{FF2B5EF4-FFF2-40B4-BE49-F238E27FC236}">
                  <a16:creationId xmlns:a16="http://schemas.microsoft.com/office/drawing/2014/main" id="{4F27C152-CCA2-46AC-B89B-E8E3F5BE8D46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032" y="168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Text Box 160">
              <a:extLst>
                <a:ext uri="{FF2B5EF4-FFF2-40B4-BE49-F238E27FC236}">
                  <a16:creationId xmlns:a16="http://schemas.microsoft.com/office/drawing/2014/main" id="{A117A0E1-295C-4B9F-9FF8-B327BA2E7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12"/>
              <a:ext cx="1440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18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emainder */</a:t>
              </a:r>
              <a:endParaRPr lang="en-US" altLang="zh-CN" sz="18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72">
            <a:extLst>
              <a:ext uri="{FF2B5EF4-FFF2-40B4-BE49-F238E27FC236}">
                <a16:creationId xmlns:a16="http://schemas.microsoft.com/office/drawing/2014/main" id="{BED3124E-0FAF-4D55-89AF-423E7412977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924175"/>
            <a:ext cx="7848600" cy="1866900"/>
            <a:chOff x="480" y="2016"/>
            <a:chExt cx="4944" cy="1176"/>
          </a:xfrm>
        </p:grpSpPr>
        <p:graphicFrame>
          <p:nvGraphicFramePr>
            <p:cNvPr id="16407" name="Object 163">
              <a:extLst>
                <a:ext uri="{FF2B5EF4-FFF2-40B4-BE49-F238E27FC236}">
                  <a16:creationId xmlns:a16="http://schemas.microsoft.com/office/drawing/2014/main" id="{4CEF5E52-F739-4508-810F-47C78CAA1D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16"/>
            <a:ext cx="116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Equation" r:id="rId18" imgW="1002865" imgH="355446" progId="Equation.3">
                    <p:embed/>
                  </p:oleObj>
                </mc:Choice>
                <mc:Fallback>
                  <p:oleObj name="Equation" r:id="rId18" imgW="1002865" imgH="355446" progId="Equation.3">
                    <p:embed/>
                    <p:pic>
                      <p:nvPicPr>
                        <p:cNvPr id="16407" name="Object 163">
                          <a:extLst>
                            <a:ext uri="{FF2B5EF4-FFF2-40B4-BE49-F238E27FC236}">
                              <a16:creationId xmlns:a16="http://schemas.microsoft.com/office/drawing/2014/main" id="{4CEF5E52-F739-4508-810F-47C78CAA1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16"/>
                          <a:ext cx="116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Text Box 164">
              <a:extLst>
                <a:ext uri="{FF2B5EF4-FFF2-40B4-BE49-F238E27FC236}">
                  <a16:creationId xmlns:a16="http://schemas.microsoft.com/office/drawing/2014/main" id="{8673DC61-A4DE-47F0-890F-E22C610A6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064"/>
              <a:ext cx="28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取</a:t>
              </a:r>
            </a:p>
          </p:txBody>
        </p:sp>
        <p:sp>
          <p:nvSpPr>
            <p:cNvPr id="16409" name="Text Box 165">
              <a:extLst>
                <a:ext uri="{FF2B5EF4-FFF2-40B4-BE49-F238E27FC236}">
                  <a16:creationId xmlns:a16="http://schemas.microsoft.com/office/drawing/2014/main" id="{1438E4CD-76F5-467B-92A1-036067810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00"/>
              <a:ext cx="33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16410" name="Object 166">
              <a:extLst>
                <a:ext uri="{FF2B5EF4-FFF2-40B4-BE49-F238E27FC236}">
                  <a16:creationId xmlns:a16="http://schemas.microsoft.com/office/drawing/2014/main" id="{6F651676-3221-478E-90D2-DE60C3700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52"/>
            <a:ext cx="18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20" imgW="1600200" imgH="393700" progId="Equation.3">
                    <p:embed/>
                  </p:oleObj>
                </mc:Choice>
                <mc:Fallback>
                  <p:oleObj name="Equation" r:id="rId20" imgW="1600200" imgH="393700" progId="Equation.3">
                    <p:embed/>
                    <p:pic>
                      <p:nvPicPr>
                        <p:cNvPr id="16410" name="Object 166">
                          <a:extLst>
                            <a:ext uri="{FF2B5EF4-FFF2-40B4-BE49-F238E27FC236}">
                              <a16:creationId xmlns:a16="http://schemas.microsoft.com/office/drawing/2014/main" id="{6F651676-3221-478E-90D2-DE60C3700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52"/>
                          <a:ext cx="18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167">
              <a:extLst>
                <a:ext uri="{FF2B5EF4-FFF2-40B4-BE49-F238E27FC236}">
                  <a16:creationId xmlns:a16="http://schemas.microsoft.com/office/drawing/2014/main" id="{5ED6B9AA-51DF-4BFE-B74A-701880EFB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00"/>
              <a:ext cx="2880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截断误差  </a:t>
              </a:r>
              <a:r>
                <a:rPr lang="en-US" altLang="zh-CN" sz="18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Truncation Error */</a:t>
              </a:r>
            </a:p>
          </p:txBody>
        </p:sp>
        <p:graphicFrame>
          <p:nvGraphicFramePr>
            <p:cNvPr id="16412" name="Object 168">
              <a:extLst>
                <a:ext uri="{FF2B5EF4-FFF2-40B4-BE49-F238E27FC236}">
                  <a16:creationId xmlns:a16="http://schemas.microsoft.com/office/drawing/2014/main" id="{96A88E71-1D58-4634-BCF3-9C80CC627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19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Equation" r:id="rId22" imgW="1701800" imgH="393700" progId="Equation.3">
                    <p:embed/>
                  </p:oleObj>
                </mc:Choice>
                <mc:Fallback>
                  <p:oleObj name="Equation" r:id="rId22" imgW="1701800" imgH="393700" progId="Equation.3">
                    <p:embed/>
                    <p:pic>
                      <p:nvPicPr>
                        <p:cNvPr id="16412" name="Object 168">
                          <a:extLst>
                            <a:ext uri="{FF2B5EF4-FFF2-40B4-BE49-F238E27FC236}">
                              <a16:creationId xmlns:a16="http://schemas.microsoft.com/office/drawing/2014/main" id="{96A88E71-1D58-4634-BCF3-9C80CC627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19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14" name="Object 170">
            <a:extLst>
              <a:ext uri="{FF2B5EF4-FFF2-40B4-BE49-F238E27FC236}">
                <a16:creationId xmlns:a16="http://schemas.microsoft.com/office/drawing/2014/main" id="{3BBA04A8-0A9E-4842-A21A-ACFCC3CEC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84763"/>
              </p:ext>
            </p:extLst>
          </p:nvPr>
        </p:nvGraphicFramePr>
        <p:xfrm>
          <a:off x="2362200" y="4752976"/>
          <a:ext cx="68405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24" imgW="3238500" imgH="393700" progId="Equation.3">
                  <p:embed/>
                </p:oleObj>
              </mc:Choice>
              <mc:Fallback>
                <p:oleObj name="Equation" r:id="rId24" imgW="3238500" imgH="393700" progId="Equation.3">
                  <p:embed/>
                  <p:pic>
                    <p:nvPicPr>
                      <p:cNvPr id="31914" name="Object 170">
                        <a:extLst>
                          <a:ext uri="{FF2B5EF4-FFF2-40B4-BE49-F238E27FC236}">
                            <a16:creationId xmlns:a16="http://schemas.microsoft.com/office/drawing/2014/main" id="{3BBA04A8-0A9E-4842-A21A-ACFCC3CEC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52976"/>
                        <a:ext cx="68405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4">
            <a:extLst>
              <a:ext uri="{FF2B5EF4-FFF2-40B4-BE49-F238E27FC236}">
                <a16:creationId xmlns:a16="http://schemas.microsoft.com/office/drawing/2014/main" id="{67DD1B80-02EF-4A3D-BB0F-A3A77D09F826}"/>
              </a:ext>
            </a:extLst>
          </p:cNvPr>
          <p:cNvGrpSpPr>
            <a:grpSpLocks/>
          </p:cNvGrpSpPr>
          <p:nvPr/>
        </p:nvGrpSpPr>
        <p:grpSpPr bwMode="auto">
          <a:xfrm>
            <a:off x="2209801" y="5362576"/>
            <a:ext cx="5946775" cy="461963"/>
            <a:chOff x="432" y="3552"/>
            <a:chExt cx="3746" cy="291"/>
          </a:xfrm>
        </p:grpSpPr>
        <p:graphicFrame>
          <p:nvGraphicFramePr>
            <p:cNvPr id="16405" name="Object 171">
              <a:extLst>
                <a:ext uri="{FF2B5EF4-FFF2-40B4-BE49-F238E27FC236}">
                  <a16:creationId xmlns:a16="http://schemas.microsoft.com/office/drawing/2014/main" id="{CCA1180C-F16C-4DAA-AA1F-5CA55AFB1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00"/>
            <a:ext cx="134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8" name="Equation" r:id="rId26" imgW="1256755" imgH="203112" progId="Equation.3">
                    <p:embed/>
                  </p:oleObj>
                </mc:Choice>
                <mc:Fallback>
                  <p:oleObj name="Equation" r:id="rId26" imgW="1256755" imgH="203112" progId="Equation.3">
                    <p:embed/>
                    <p:pic>
                      <p:nvPicPr>
                        <p:cNvPr id="16405" name="Object 171">
                          <a:extLst>
                            <a:ext uri="{FF2B5EF4-FFF2-40B4-BE49-F238E27FC236}">
                              <a16:creationId xmlns:a16="http://schemas.microsoft.com/office/drawing/2014/main" id="{CCA1180C-F16C-4DAA-AA1F-5CA55AFB1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00"/>
                          <a:ext cx="134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173">
              <a:extLst>
                <a:ext uri="{FF2B5EF4-FFF2-40B4-BE49-F238E27FC236}">
                  <a16:creationId xmlns:a16="http://schemas.microsoft.com/office/drawing/2014/main" id="{F51737CF-88BC-4F62-9FE2-6EE410E2D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552"/>
              <a:ext cx="2496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| 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舍入误差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Roundoff Error */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|</a:t>
              </a:r>
              <a:endParaRPr lang="en-US" altLang="zh-CN" sz="1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919" name="Object 175">
            <a:extLst>
              <a:ext uri="{FF2B5EF4-FFF2-40B4-BE49-F238E27FC236}">
                <a16:creationId xmlns:a16="http://schemas.microsoft.com/office/drawing/2014/main" id="{2DC9F24A-3BFD-427D-87E2-578DF118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41167"/>
              </p:ext>
            </p:extLst>
          </p:nvPr>
        </p:nvGraphicFramePr>
        <p:xfrm>
          <a:off x="2287588" y="5767389"/>
          <a:ext cx="6400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28" imgW="3517900" imgH="381000" progId="Equation.DSMT4">
                  <p:embed/>
                </p:oleObj>
              </mc:Choice>
              <mc:Fallback>
                <p:oleObj name="Equation" r:id="rId28" imgW="3517900" imgH="381000" progId="Equation.DSMT4">
                  <p:embed/>
                  <p:pic>
                    <p:nvPicPr>
                      <p:cNvPr id="31919" name="Object 175">
                        <a:extLst>
                          <a:ext uri="{FF2B5EF4-FFF2-40B4-BE49-F238E27FC236}">
                            <a16:creationId xmlns:a16="http://schemas.microsoft.com/office/drawing/2014/main" id="{2DC9F24A-3BFD-427D-87E2-578DF1182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767389"/>
                        <a:ext cx="6400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21" name="Text Box 177">
            <a:extLst>
              <a:ext uri="{FF2B5EF4-FFF2-40B4-BE49-F238E27FC236}">
                <a16:creationId xmlns:a16="http://schemas.microsoft.com/office/drawing/2014/main" id="{3F438ABE-13C6-4749-A721-EFFC7736A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33401"/>
            <a:ext cx="18288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0.747… …</a:t>
            </a:r>
          </a:p>
        </p:txBody>
      </p:sp>
      <p:sp>
        <p:nvSpPr>
          <p:cNvPr id="31922" name="AutoShape 178">
            <a:extLst>
              <a:ext uri="{FF2B5EF4-FFF2-40B4-BE49-F238E27FC236}">
                <a16:creationId xmlns:a16="http://schemas.microsoft.com/office/drawing/2014/main" id="{735115C2-7051-4417-AA12-19CEF248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143375"/>
            <a:ext cx="3276600" cy="1371600"/>
          </a:xfrm>
          <a:prstGeom prst="wedgeEllipseCallout">
            <a:avLst>
              <a:gd name="adj1" fmla="val -60370"/>
              <a:gd name="adj2" fmla="val -70718"/>
            </a:avLst>
          </a:prstGeom>
          <a:gradFill rotWithShape="0">
            <a:gsLst>
              <a:gs pos="0">
                <a:srgbClr val="CCFFFF"/>
              </a:gs>
              <a:gs pos="100000">
                <a:srgbClr val="FAFCFC"/>
              </a:gs>
            </a:gsLst>
            <a:lin ang="2700000" scaled="1"/>
          </a:gradFill>
          <a:ln w="12700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截去部分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xcluded terms */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引起</a:t>
            </a:r>
          </a:p>
        </p:txBody>
      </p:sp>
      <p:sp>
        <p:nvSpPr>
          <p:cNvPr id="31923" name="AutoShape 179">
            <a:extLst>
              <a:ext uri="{FF2B5EF4-FFF2-40B4-BE49-F238E27FC236}">
                <a16:creationId xmlns:a16="http://schemas.microsoft.com/office/drawing/2014/main" id="{4F7A7333-9AE6-4AAE-A2BD-52699FCE3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381375"/>
            <a:ext cx="3276600" cy="1371600"/>
          </a:xfrm>
          <a:prstGeom prst="wedgeEllipseCallout">
            <a:avLst>
              <a:gd name="adj1" fmla="val -45009"/>
              <a:gd name="adj2" fmla="val 100810"/>
            </a:avLst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18900000" scaled="1"/>
          </a:gradFill>
          <a:ln w="12700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留下部分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ncluded terms */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引起</a:t>
            </a:r>
          </a:p>
        </p:txBody>
      </p:sp>
      <p:sp>
        <p:nvSpPr>
          <p:cNvPr id="36" name="Rectangle 153">
            <a:extLst>
              <a:ext uri="{FF2B5EF4-FFF2-40B4-BE49-F238E27FC236}">
                <a16:creationId xmlns:a16="http://schemas.microsoft.com/office/drawing/2014/main" id="{79C01451-C960-4580-A415-0F579437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313" y="6356350"/>
            <a:ext cx="6856412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法之二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根据定积分定义近似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31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31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93" grpId="0" autoUpdateAnimBg="0"/>
      <p:bldP spid="31894" grpId="0" autoUpdateAnimBg="0"/>
      <p:bldP spid="31895" grpId="0" animBg="1"/>
      <p:bldP spid="31921" grpId="0" autoUpdateAnimBg="0"/>
      <p:bldP spid="31922" grpId="0" animBg="1" autoUpdateAnimBg="0"/>
      <p:bldP spid="31923" grpId="0" animBg="1" autoUpdateAnimBg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>
            <a:extLst>
              <a:ext uri="{FF2B5EF4-FFF2-40B4-BE49-F238E27FC236}">
                <a16:creationId xmlns:a16="http://schemas.microsoft.com/office/drawing/2014/main" id="{7ABA6E10-B899-4872-9D3B-C702244A4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0"/>
            <a:ext cx="16002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Remarks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76FCDBC5-E8C5-4554-8612-9792CD164AC1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228600"/>
            <a:ext cx="6646863" cy="1574800"/>
            <a:chOff x="288" y="144"/>
            <a:chExt cx="4187" cy="992"/>
          </a:xfrm>
        </p:grpSpPr>
        <p:sp>
          <p:nvSpPr>
            <p:cNvPr id="34828" name="Rectangle 3">
              <a:extLst>
                <a:ext uri="{FF2B5EF4-FFF2-40B4-BE49-F238E27FC236}">
                  <a16:creationId xmlns:a16="http://schemas.microsoft.com/office/drawing/2014/main" id="{0D852E19-0A7A-4795-ACB9-8659EF275C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1460" cy="698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?"/>
                <a:defRPr/>
              </a:pPr>
              <a:r>
                <a:rPr kumimoji="0"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算法</a:t>
              </a:r>
              <a:r>
                <a:rPr kumimoji="0" lang="en-US" altLang="zh-CN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先解出</a:t>
              </a:r>
            </a:p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endParaRPr kumimoji="0"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  <a:defRPr/>
              </a:pPr>
              <a:r>
                <a:rPr kumimoji="0"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再利用</a:t>
              </a:r>
            </a:p>
          </p:txBody>
        </p:sp>
        <p:graphicFrame>
          <p:nvGraphicFramePr>
            <p:cNvPr id="34829" name="Object 6">
              <a:extLst>
                <a:ext uri="{FF2B5EF4-FFF2-40B4-BE49-F238E27FC236}">
                  <a16:creationId xmlns:a16="http://schemas.microsoft.com/office/drawing/2014/main" id="{B42E49DD-E95E-4B19-AA1F-0EDC09268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44"/>
            <a:ext cx="240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" name="Equation" r:id="rId6" imgW="2197100" imgH="444500" progId="Equation.3">
                    <p:embed/>
                  </p:oleObj>
                </mc:Choice>
                <mc:Fallback>
                  <p:oleObj name="Equation" r:id="rId6" imgW="2197100" imgH="444500" progId="Equation.3">
                    <p:embed/>
                    <p:pic>
                      <p:nvPicPr>
                        <p:cNvPr id="34829" name="Object 6">
                          <a:extLst>
                            <a:ext uri="{FF2B5EF4-FFF2-40B4-BE49-F238E27FC236}">
                              <a16:creationId xmlns:a16="http://schemas.microsoft.com/office/drawing/2014/main" id="{B42E49DD-E95E-4B19-AA1F-0EDC092687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"/>
                          <a:ext cx="240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8">
              <a:extLst>
                <a:ext uri="{FF2B5EF4-FFF2-40B4-BE49-F238E27FC236}">
                  <a16:creationId xmlns:a16="http://schemas.microsoft.com/office/drawing/2014/main" id="{59245CB5-46C8-4DE5-A2E6-105499092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624"/>
            <a:ext cx="265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Equation" r:id="rId8" imgW="2362200" imgH="457200" progId="Equation.3">
                    <p:embed/>
                  </p:oleObj>
                </mc:Choice>
                <mc:Fallback>
                  <p:oleObj name="Equation" r:id="rId8" imgW="2362200" imgH="457200" progId="Equation.3">
                    <p:embed/>
                    <p:pic>
                      <p:nvPicPr>
                        <p:cNvPr id="34830" name="Object 8">
                          <a:extLst>
                            <a:ext uri="{FF2B5EF4-FFF2-40B4-BE49-F238E27FC236}">
                              <a16:creationId xmlns:a16="http://schemas.microsoft.com/office/drawing/2014/main" id="{59245CB5-46C8-4DE5-A2E6-105499092E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4"/>
                          <a:ext cx="265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AutoShape 11" descr="再生纸">
            <a:extLst>
              <a:ext uri="{FF2B5EF4-FFF2-40B4-BE49-F238E27FC236}">
                <a16:creationId xmlns:a16="http://schemas.microsoft.com/office/drawing/2014/main" id="{2FBD3222-99C6-4741-B172-CAAAB460E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05000"/>
            <a:ext cx="6781800" cy="838200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/>
          <a:lstStyle/>
          <a:p>
            <a:pPr marL="565150" indent="-565150">
              <a:lnSpc>
                <a:spcPct val="120000"/>
              </a:lnSpc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和时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从小到大</a:t>
            </a:r>
            <a:r>
              <a:rPr kumimoji="1"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相加，可使和的误差减小。</a:t>
            </a:r>
          </a:p>
        </p:txBody>
      </p:sp>
      <p:sp>
        <p:nvSpPr>
          <p:cNvPr id="55311" name="Rectangle 15">
            <a:extLst>
              <a:ext uri="{FF2B5EF4-FFF2-40B4-BE49-F238E27FC236}">
                <a16:creationId xmlns:a16="http://schemas.microsoft.com/office/drawing/2014/main" id="{F22B0DE1-0F34-422B-8238-DFECDF5F1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971801"/>
            <a:ext cx="6705600" cy="904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按从小到大、以及从大到小的顺序分别计算</a:t>
            </a:r>
          </a:p>
          <a:p>
            <a:pPr algn="ctr" eaLnBrk="1" hangingPunct="1"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1 + 2 + 3 + … + 40 + 10</a:t>
            </a:r>
            <a:r>
              <a:rPr kumimoji="0"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9</a:t>
            </a:r>
            <a:endParaRPr kumimoji="0"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405" name="Rectangle 109">
            <a:extLst>
              <a:ext uri="{FF2B5EF4-FFF2-40B4-BE49-F238E27FC236}">
                <a16:creationId xmlns:a16="http://schemas.microsoft.com/office/drawing/2014/main" id="{512D2497-8599-44BA-8CAC-75FA3167A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1"/>
            <a:ext cx="8153400" cy="6060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先化简再计算，减少步骤，避免误差积累。</a:t>
            </a:r>
          </a:p>
        </p:txBody>
      </p:sp>
      <p:grpSp>
        <p:nvGrpSpPr>
          <p:cNvPr id="3" name="Group 112">
            <a:extLst>
              <a:ext uri="{FF2B5EF4-FFF2-40B4-BE49-F238E27FC236}">
                <a16:creationId xmlns:a16="http://schemas.microsoft.com/office/drawing/2014/main" id="{FC8A14EA-DB4F-4C0D-A4C2-1054B111D86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724405"/>
            <a:ext cx="8064500" cy="533401"/>
            <a:chOff x="336" y="2784"/>
            <a:chExt cx="5080" cy="336"/>
          </a:xfrm>
        </p:grpSpPr>
        <p:sp>
          <p:nvSpPr>
            <p:cNvPr id="34826" name="Rectangle 110">
              <a:extLst>
                <a:ext uri="{FF2B5EF4-FFF2-40B4-BE49-F238E27FC236}">
                  <a16:creationId xmlns:a16="http://schemas.microsoft.com/office/drawing/2014/main" id="{DF4ADE52-F0EF-4319-ABC0-159864479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3696" cy="33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marL="476250" indent="-4762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般来说，计算机处理下列运算的速度为</a:t>
              </a:r>
            </a:p>
          </p:txBody>
        </p:sp>
        <p:graphicFrame>
          <p:nvGraphicFramePr>
            <p:cNvPr id="34827" name="Object 111">
              <a:extLst>
                <a:ext uri="{FF2B5EF4-FFF2-40B4-BE49-F238E27FC236}">
                  <a16:creationId xmlns:a16="http://schemas.microsoft.com/office/drawing/2014/main" id="{2ED5E4B1-4087-44CC-A9C3-CEE8026DBC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80"/>
            <a:ext cx="15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name="Equation" r:id="rId11" imgW="1396394" imgH="215806" progId="Equation.3">
                    <p:embed/>
                  </p:oleObj>
                </mc:Choice>
                <mc:Fallback>
                  <p:oleObj name="Equation" r:id="rId11" imgW="1396394" imgH="215806" progId="Equation.3">
                    <p:embed/>
                    <p:pic>
                      <p:nvPicPr>
                        <p:cNvPr id="34827" name="Object 111">
                          <a:extLst>
                            <a:ext uri="{FF2B5EF4-FFF2-40B4-BE49-F238E27FC236}">
                              <a16:creationId xmlns:a16="http://schemas.microsoft.com/office/drawing/2014/main" id="{2ED5E4B1-4087-44CC-A9C3-CEE8026DBC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0"/>
                          <a:ext cx="152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409" name="Text Box 113">
            <a:extLst>
              <a:ext uri="{FF2B5EF4-FFF2-40B4-BE49-F238E27FC236}">
                <a16:creationId xmlns:a16="http://schemas.microsoft.com/office/drawing/2014/main" id="{4EE75D22-ADB7-4EC4-9C26-FA12CD3C1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638801"/>
            <a:ext cx="3581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选用稳定的算法。</a:t>
            </a:r>
          </a:p>
        </p:txBody>
      </p:sp>
      <p:sp>
        <p:nvSpPr>
          <p:cNvPr id="55410" name="AutoShape 114">
            <a:extLst>
              <a:ext uri="{FF2B5EF4-FFF2-40B4-BE49-F238E27FC236}">
                <a16:creationId xmlns:a16="http://schemas.microsoft.com/office/drawing/2014/main" id="{0634084A-6F4D-4F8D-BEF8-A596D9C87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10200"/>
            <a:ext cx="32766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13-14  #1, #5,#12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Self-study  Ch.2-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5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 autoUpdateAnimBg="0"/>
      <p:bldP spid="55311" grpId="0" autoUpdateAnimBg="0"/>
      <p:bldP spid="55405" grpId="0" autoUpdateAnimBg="0"/>
      <p:bldP spid="55409" grpId="0" autoUpdateAnimBg="0"/>
      <p:bldP spid="5541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0">
            <a:extLst>
              <a:ext uri="{FF2B5EF4-FFF2-40B4-BE49-F238E27FC236}">
                <a16:creationId xmlns:a16="http://schemas.microsoft.com/office/drawing/2014/main" id="{FC18BD5E-AE70-4923-9764-3876E54B8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0"/>
            <a:ext cx="43434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ource &amp; Classific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1" name="Object 131">
            <a:extLst>
              <a:ext uri="{FF2B5EF4-FFF2-40B4-BE49-F238E27FC236}">
                <a16:creationId xmlns:a16="http://schemas.microsoft.com/office/drawing/2014/main" id="{D6D6A400-B7A1-4885-8E98-BC64A08AA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26851"/>
              </p:ext>
            </p:extLst>
          </p:nvPr>
        </p:nvGraphicFramePr>
        <p:xfrm>
          <a:off x="2135188" y="404814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1485900" imgH="342900" progId="Equation.DSMT4">
                  <p:embed/>
                </p:oleObj>
              </mc:Choice>
              <mc:Fallback>
                <p:oleObj name="Equation" r:id="rId4" imgW="1485900" imgH="342900" progId="Equation.DSMT4">
                  <p:embed/>
                  <p:pic>
                    <p:nvPicPr>
                      <p:cNvPr id="17411" name="Object 131">
                        <a:extLst>
                          <a:ext uri="{FF2B5EF4-FFF2-40B4-BE49-F238E27FC236}">
                            <a16:creationId xmlns:a16="http://schemas.microsoft.com/office/drawing/2014/main" id="{D6D6A400-B7A1-4885-8E98-BC64A08AA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4814"/>
                        <a:ext cx="3625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177">
            <a:extLst>
              <a:ext uri="{FF2B5EF4-FFF2-40B4-BE49-F238E27FC236}">
                <a16:creationId xmlns:a16="http://schemas.microsoft.com/office/drawing/2014/main" id="{14248514-7491-48CE-BCBB-98CCF3E12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33401"/>
            <a:ext cx="18288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 0.747… …</a:t>
            </a:r>
          </a:p>
        </p:txBody>
      </p:sp>
      <p:sp>
        <p:nvSpPr>
          <p:cNvPr id="17413" name="Rectangle 153">
            <a:extLst>
              <a:ext uri="{FF2B5EF4-FFF2-40B4-BE49-F238E27FC236}">
                <a16:creationId xmlns:a16="http://schemas.microsoft.com/office/drawing/2014/main" id="{1F506E65-2EE0-463C-9775-FAA7CFEC4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1143000"/>
            <a:ext cx="68580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法之二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根据定积分定义近似计算</a:t>
            </a:r>
          </a:p>
        </p:txBody>
      </p:sp>
      <p:graphicFrame>
        <p:nvGraphicFramePr>
          <p:cNvPr id="37" name="Object 156">
            <a:extLst>
              <a:ext uri="{FF2B5EF4-FFF2-40B4-BE49-F238E27FC236}">
                <a16:creationId xmlns:a16="http://schemas.microsoft.com/office/drawing/2014/main" id="{7EB0B956-6F97-4B09-93FE-F13A5A634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49821"/>
              </p:ext>
            </p:extLst>
          </p:nvPr>
        </p:nvGraphicFramePr>
        <p:xfrm>
          <a:off x="1739900" y="1484314"/>
          <a:ext cx="8820150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5499100" imgH="2260600" progId="Equation.DSMT4">
                  <p:embed/>
                </p:oleObj>
              </mc:Choice>
              <mc:Fallback>
                <p:oleObj name="Equation" r:id="rId6" imgW="5499100" imgH="2260600" progId="Equation.DSMT4">
                  <p:embed/>
                  <p:pic>
                    <p:nvPicPr>
                      <p:cNvPr id="37" name="Object 156">
                        <a:extLst>
                          <a:ext uri="{FF2B5EF4-FFF2-40B4-BE49-F238E27FC236}">
                            <a16:creationId xmlns:a16="http://schemas.microsoft.com/office/drawing/2014/main" id="{7EB0B956-6F97-4B09-93FE-F13A5A634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484314"/>
                        <a:ext cx="8820150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50142D3-FECD-41C7-AE1C-67859E3322C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4022726"/>
            <a:ext cx="4824412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153">
            <a:extLst>
              <a:ext uri="{FF2B5EF4-FFF2-40B4-BE49-F238E27FC236}">
                <a16:creationId xmlns:a16="http://schemas.microsoft.com/office/drawing/2014/main" id="{1029E9F9-0FA3-443B-8FC1-488BF7D53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1" y="5483225"/>
            <a:ext cx="3419475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以直代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50BB16E-6335-4C84-B3C6-2D9B06606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4495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524C99FF-F978-40B8-8FA7-918D5A3E7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6934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传播与积累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pread &amp; Accumulation */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A7C7FE0C-6584-4D39-A968-AE3051A0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914400"/>
            <a:ext cx="8610600" cy="914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571500" indent="-5715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rgbClr val="990099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蝴蝶效应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纽约的一只蝴蝶翅膀一拍，风和日丽的北京就刮起台风来了？！</a:t>
            </a:r>
          </a:p>
        </p:txBody>
      </p:sp>
      <p:grpSp>
        <p:nvGrpSpPr>
          <p:cNvPr id="2" name="Group 53">
            <a:extLst>
              <a:ext uri="{FF2B5EF4-FFF2-40B4-BE49-F238E27FC236}">
                <a16:creationId xmlns:a16="http://schemas.microsoft.com/office/drawing/2014/main" id="{DA89E58A-50D4-4BE0-8FB7-339D0A0F5843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209800"/>
            <a:ext cx="5410200" cy="2209800"/>
            <a:chOff x="1872" y="2832"/>
            <a:chExt cx="3408" cy="1392"/>
          </a:xfrm>
        </p:grpSpPr>
        <p:sp>
          <p:nvSpPr>
            <p:cNvPr id="18478" name="Line 6">
              <a:extLst>
                <a:ext uri="{FF2B5EF4-FFF2-40B4-BE49-F238E27FC236}">
                  <a16:creationId xmlns:a16="http://schemas.microsoft.com/office/drawing/2014/main" id="{869BF69A-1787-49E3-BBCD-B2256045B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2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9" name="Line 7">
              <a:extLst>
                <a:ext uri="{FF2B5EF4-FFF2-40B4-BE49-F238E27FC236}">
                  <a16:creationId xmlns:a16="http://schemas.microsoft.com/office/drawing/2014/main" id="{6897C52E-DA86-4A56-A541-A9B41EAED1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832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776" name="Freeform 8">
            <a:extLst>
              <a:ext uri="{FF2B5EF4-FFF2-40B4-BE49-F238E27FC236}">
                <a16:creationId xmlns:a16="http://schemas.microsoft.com/office/drawing/2014/main" id="{8C03FCD9-74EE-408A-A6A1-A8379BDCEE95}"/>
              </a:ext>
            </a:extLst>
          </p:cNvPr>
          <p:cNvSpPr>
            <a:spLocks/>
          </p:cNvSpPr>
          <p:nvPr/>
        </p:nvSpPr>
        <p:spPr bwMode="auto">
          <a:xfrm>
            <a:off x="3505200" y="3581400"/>
            <a:ext cx="4419600" cy="266700"/>
          </a:xfrm>
          <a:custGeom>
            <a:avLst/>
            <a:gdLst>
              <a:gd name="T0" fmla="*/ 0 w 2784"/>
              <a:gd name="T1" fmla="*/ 2147483646 h 168"/>
              <a:gd name="T2" fmla="*/ 2147483646 w 2784"/>
              <a:gd name="T3" fmla="*/ 2147483646 h 168"/>
              <a:gd name="T4" fmla="*/ 2147483646 w 2784"/>
              <a:gd name="T5" fmla="*/ 2147483646 h 168"/>
              <a:gd name="T6" fmla="*/ 2147483646 w 2784"/>
              <a:gd name="T7" fmla="*/ 2147483646 h 168"/>
              <a:gd name="T8" fmla="*/ 2147483646 w 2784"/>
              <a:gd name="T9" fmla="*/ 2147483646 h 168"/>
              <a:gd name="T10" fmla="*/ 2147483646 w 2784"/>
              <a:gd name="T11" fmla="*/ 2147483646 h 168"/>
              <a:gd name="T12" fmla="*/ 2147483646 w 2784"/>
              <a:gd name="T13" fmla="*/ 2147483646 h 168"/>
              <a:gd name="T14" fmla="*/ 2147483646 w 2784"/>
              <a:gd name="T15" fmla="*/ 2147483646 h 168"/>
              <a:gd name="T16" fmla="*/ 2147483646 w 2784"/>
              <a:gd name="T17" fmla="*/ 2147483646 h 168"/>
              <a:gd name="T18" fmla="*/ 2147483646 w 2784"/>
              <a:gd name="T19" fmla="*/ 2147483646 h 1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84"/>
              <a:gd name="T31" fmla="*/ 0 h 168"/>
              <a:gd name="T32" fmla="*/ 2784 w 2784"/>
              <a:gd name="T33" fmla="*/ 168 h 1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84" h="168">
                <a:moveTo>
                  <a:pt x="0" y="64"/>
                </a:moveTo>
                <a:cubicBezTo>
                  <a:pt x="68" y="68"/>
                  <a:pt x="136" y="72"/>
                  <a:pt x="240" y="64"/>
                </a:cubicBezTo>
                <a:cubicBezTo>
                  <a:pt x="344" y="56"/>
                  <a:pt x="520" y="24"/>
                  <a:pt x="624" y="16"/>
                </a:cubicBezTo>
                <a:cubicBezTo>
                  <a:pt x="728" y="8"/>
                  <a:pt x="760" y="0"/>
                  <a:pt x="864" y="16"/>
                </a:cubicBezTo>
                <a:cubicBezTo>
                  <a:pt x="968" y="32"/>
                  <a:pt x="1136" y="88"/>
                  <a:pt x="1248" y="112"/>
                </a:cubicBezTo>
                <a:cubicBezTo>
                  <a:pt x="1360" y="136"/>
                  <a:pt x="1456" y="168"/>
                  <a:pt x="1536" y="160"/>
                </a:cubicBezTo>
                <a:cubicBezTo>
                  <a:pt x="1616" y="152"/>
                  <a:pt x="1656" y="88"/>
                  <a:pt x="1728" y="64"/>
                </a:cubicBezTo>
                <a:cubicBezTo>
                  <a:pt x="1800" y="40"/>
                  <a:pt x="1880" y="16"/>
                  <a:pt x="1968" y="16"/>
                </a:cubicBezTo>
                <a:cubicBezTo>
                  <a:pt x="2056" y="16"/>
                  <a:pt x="2120" y="56"/>
                  <a:pt x="2256" y="64"/>
                </a:cubicBezTo>
                <a:cubicBezTo>
                  <a:pt x="2392" y="72"/>
                  <a:pt x="2588" y="68"/>
                  <a:pt x="2784" y="64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8" name="Line 10">
            <a:extLst>
              <a:ext uri="{FF2B5EF4-FFF2-40B4-BE49-F238E27FC236}">
                <a16:creationId xmlns:a16="http://schemas.microsoft.com/office/drawing/2014/main" id="{6B7554D7-7FBC-42BF-9197-546D67AF6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7338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5484B991-3151-4C21-B5D0-C3187233D57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90801" y="3124200"/>
            <a:ext cx="879475" cy="762000"/>
            <a:chOff x="220" y="1356"/>
            <a:chExt cx="1130" cy="1108"/>
          </a:xfrm>
        </p:grpSpPr>
        <p:sp>
          <p:nvSpPr>
            <p:cNvPr id="18449" name="Freeform 11">
              <a:extLst>
                <a:ext uri="{FF2B5EF4-FFF2-40B4-BE49-F238E27FC236}">
                  <a16:creationId xmlns:a16="http://schemas.microsoft.com/office/drawing/2014/main" id="{225498AB-0D9B-483E-87CA-5E1A2EE5A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1709"/>
              <a:ext cx="126" cy="231"/>
            </a:xfrm>
            <a:custGeom>
              <a:avLst/>
              <a:gdLst>
                <a:gd name="T0" fmla="*/ 1 w 252"/>
                <a:gd name="T1" fmla="*/ 1 h 464"/>
                <a:gd name="T2" fmla="*/ 1 w 252"/>
                <a:gd name="T3" fmla="*/ 1 h 464"/>
                <a:gd name="T4" fmla="*/ 1 w 252"/>
                <a:gd name="T5" fmla="*/ 1 h 464"/>
                <a:gd name="T6" fmla="*/ 1 w 252"/>
                <a:gd name="T7" fmla="*/ 1 h 464"/>
                <a:gd name="T8" fmla="*/ 1 w 252"/>
                <a:gd name="T9" fmla="*/ 1 h 464"/>
                <a:gd name="T10" fmla="*/ 1 w 252"/>
                <a:gd name="T11" fmla="*/ 1 h 464"/>
                <a:gd name="T12" fmla="*/ 1 w 252"/>
                <a:gd name="T13" fmla="*/ 1 h 464"/>
                <a:gd name="T14" fmla="*/ 1 w 252"/>
                <a:gd name="T15" fmla="*/ 1 h 464"/>
                <a:gd name="T16" fmla="*/ 1 w 252"/>
                <a:gd name="T17" fmla="*/ 1 h 464"/>
                <a:gd name="T18" fmla="*/ 1 w 252"/>
                <a:gd name="T19" fmla="*/ 1 h 464"/>
                <a:gd name="T20" fmla="*/ 1 w 252"/>
                <a:gd name="T21" fmla="*/ 1 h 464"/>
                <a:gd name="T22" fmla="*/ 1 w 252"/>
                <a:gd name="T23" fmla="*/ 1 h 464"/>
                <a:gd name="T24" fmla="*/ 1 w 252"/>
                <a:gd name="T25" fmla="*/ 1 h 464"/>
                <a:gd name="T26" fmla="*/ 1 w 252"/>
                <a:gd name="T27" fmla="*/ 1 h 464"/>
                <a:gd name="T28" fmla="*/ 1 w 252"/>
                <a:gd name="T29" fmla="*/ 1 h 464"/>
                <a:gd name="T30" fmla="*/ 1 w 252"/>
                <a:gd name="T31" fmla="*/ 1 h 464"/>
                <a:gd name="T32" fmla="*/ 1 w 252"/>
                <a:gd name="T33" fmla="*/ 1 h 464"/>
                <a:gd name="T34" fmla="*/ 1 w 252"/>
                <a:gd name="T35" fmla="*/ 1 h 464"/>
                <a:gd name="T36" fmla="*/ 1 w 252"/>
                <a:gd name="T37" fmla="*/ 0 h 464"/>
                <a:gd name="T38" fmla="*/ 1 w 252"/>
                <a:gd name="T39" fmla="*/ 1 h 464"/>
                <a:gd name="T40" fmla="*/ 1 w 252"/>
                <a:gd name="T41" fmla="*/ 1 h 464"/>
                <a:gd name="T42" fmla="*/ 1 w 252"/>
                <a:gd name="T43" fmla="*/ 1 h 464"/>
                <a:gd name="T44" fmla="*/ 1 w 252"/>
                <a:gd name="T45" fmla="*/ 1 h 464"/>
                <a:gd name="T46" fmla="*/ 0 w 252"/>
                <a:gd name="T47" fmla="*/ 1 h 464"/>
                <a:gd name="T48" fmla="*/ 0 w 252"/>
                <a:gd name="T49" fmla="*/ 1 h 464"/>
                <a:gd name="T50" fmla="*/ 1 w 252"/>
                <a:gd name="T51" fmla="*/ 1 h 464"/>
                <a:gd name="T52" fmla="*/ 1 w 252"/>
                <a:gd name="T53" fmla="*/ 1 h 464"/>
                <a:gd name="T54" fmla="*/ 1 w 252"/>
                <a:gd name="T55" fmla="*/ 1 h 464"/>
                <a:gd name="T56" fmla="*/ 1 w 252"/>
                <a:gd name="T57" fmla="*/ 1 h 464"/>
                <a:gd name="T58" fmla="*/ 1 w 252"/>
                <a:gd name="T59" fmla="*/ 1 h 464"/>
                <a:gd name="T60" fmla="*/ 1 w 252"/>
                <a:gd name="T61" fmla="*/ 1 h 464"/>
                <a:gd name="T62" fmla="*/ 1 w 252"/>
                <a:gd name="T63" fmla="*/ 1 h 464"/>
                <a:gd name="T64" fmla="*/ 1 w 252"/>
                <a:gd name="T65" fmla="*/ 1 h 464"/>
                <a:gd name="T66" fmla="*/ 1 w 252"/>
                <a:gd name="T67" fmla="*/ 1 h 464"/>
                <a:gd name="T68" fmla="*/ 1 w 252"/>
                <a:gd name="T69" fmla="*/ 1 h 464"/>
                <a:gd name="T70" fmla="*/ 1 w 252"/>
                <a:gd name="T71" fmla="*/ 1 h 464"/>
                <a:gd name="T72" fmla="*/ 1 w 252"/>
                <a:gd name="T73" fmla="*/ 1 h 464"/>
                <a:gd name="T74" fmla="*/ 1 w 252"/>
                <a:gd name="T75" fmla="*/ 1 h 464"/>
                <a:gd name="T76" fmla="*/ 1 w 252"/>
                <a:gd name="T77" fmla="*/ 1 h 464"/>
                <a:gd name="T78" fmla="*/ 1 w 252"/>
                <a:gd name="T79" fmla="*/ 1 h 464"/>
                <a:gd name="T80" fmla="*/ 1 w 252"/>
                <a:gd name="T81" fmla="*/ 1 h 46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"/>
                <a:gd name="T124" fmla="*/ 0 h 464"/>
                <a:gd name="T125" fmla="*/ 252 w 252"/>
                <a:gd name="T126" fmla="*/ 464 h 46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" h="464">
                  <a:moveTo>
                    <a:pt x="252" y="456"/>
                  </a:moveTo>
                  <a:lnTo>
                    <a:pt x="237" y="409"/>
                  </a:lnTo>
                  <a:lnTo>
                    <a:pt x="222" y="355"/>
                  </a:lnTo>
                  <a:lnTo>
                    <a:pt x="206" y="297"/>
                  </a:lnTo>
                  <a:lnTo>
                    <a:pt x="190" y="237"/>
                  </a:lnTo>
                  <a:lnTo>
                    <a:pt x="172" y="179"/>
                  </a:lnTo>
                  <a:lnTo>
                    <a:pt x="151" y="123"/>
                  </a:lnTo>
                  <a:lnTo>
                    <a:pt x="129" y="74"/>
                  </a:lnTo>
                  <a:lnTo>
                    <a:pt x="104" y="31"/>
                  </a:lnTo>
                  <a:lnTo>
                    <a:pt x="100" y="24"/>
                  </a:lnTo>
                  <a:lnTo>
                    <a:pt x="96" y="19"/>
                  </a:lnTo>
                  <a:lnTo>
                    <a:pt x="91" y="14"/>
                  </a:lnTo>
                  <a:lnTo>
                    <a:pt x="86" y="9"/>
                  </a:lnTo>
                  <a:lnTo>
                    <a:pt x="82" y="7"/>
                  </a:lnTo>
                  <a:lnTo>
                    <a:pt x="77" y="7"/>
                  </a:lnTo>
                  <a:lnTo>
                    <a:pt x="73" y="8"/>
                  </a:lnTo>
                  <a:lnTo>
                    <a:pt x="69" y="12"/>
                  </a:lnTo>
                  <a:lnTo>
                    <a:pt x="59" y="4"/>
                  </a:lnTo>
                  <a:lnTo>
                    <a:pt x="47" y="0"/>
                  </a:lnTo>
                  <a:lnTo>
                    <a:pt x="34" y="1"/>
                  </a:lnTo>
                  <a:lnTo>
                    <a:pt x="23" y="6"/>
                  </a:lnTo>
                  <a:lnTo>
                    <a:pt x="13" y="13"/>
                  </a:lnTo>
                  <a:lnTo>
                    <a:pt x="5" y="24"/>
                  </a:lnTo>
                  <a:lnTo>
                    <a:pt x="0" y="37"/>
                  </a:lnTo>
                  <a:lnTo>
                    <a:pt x="0" y="53"/>
                  </a:lnTo>
                  <a:lnTo>
                    <a:pt x="2" y="59"/>
                  </a:lnTo>
                  <a:lnTo>
                    <a:pt x="9" y="74"/>
                  </a:lnTo>
                  <a:lnTo>
                    <a:pt x="21" y="97"/>
                  </a:lnTo>
                  <a:lnTo>
                    <a:pt x="34" y="127"/>
                  </a:lnTo>
                  <a:lnTo>
                    <a:pt x="52" y="161"/>
                  </a:lnTo>
                  <a:lnTo>
                    <a:pt x="71" y="201"/>
                  </a:lnTo>
                  <a:lnTo>
                    <a:pt x="92" y="241"/>
                  </a:lnTo>
                  <a:lnTo>
                    <a:pt x="114" y="282"/>
                  </a:lnTo>
                  <a:lnTo>
                    <a:pt x="137" y="324"/>
                  </a:lnTo>
                  <a:lnTo>
                    <a:pt x="159" y="362"/>
                  </a:lnTo>
                  <a:lnTo>
                    <a:pt x="180" y="396"/>
                  </a:lnTo>
                  <a:lnTo>
                    <a:pt x="199" y="425"/>
                  </a:lnTo>
                  <a:lnTo>
                    <a:pt x="218" y="447"/>
                  </a:lnTo>
                  <a:lnTo>
                    <a:pt x="233" y="461"/>
                  </a:lnTo>
                  <a:lnTo>
                    <a:pt x="244" y="464"/>
                  </a:lnTo>
                  <a:lnTo>
                    <a:pt x="252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0" name="Freeform 12">
              <a:extLst>
                <a:ext uri="{FF2B5EF4-FFF2-40B4-BE49-F238E27FC236}">
                  <a16:creationId xmlns:a16="http://schemas.microsoft.com/office/drawing/2014/main" id="{3E6B43DF-835A-4EEA-A00B-55A32BE61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" y="1709"/>
              <a:ext cx="651" cy="755"/>
            </a:xfrm>
            <a:custGeom>
              <a:avLst/>
              <a:gdLst>
                <a:gd name="T0" fmla="*/ 1 w 1302"/>
                <a:gd name="T1" fmla="*/ 0 h 1511"/>
                <a:gd name="T2" fmla="*/ 1 w 1302"/>
                <a:gd name="T3" fmla="*/ 0 h 1511"/>
                <a:gd name="T4" fmla="*/ 1 w 1302"/>
                <a:gd name="T5" fmla="*/ 0 h 1511"/>
                <a:gd name="T6" fmla="*/ 1 w 1302"/>
                <a:gd name="T7" fmla="*/ 0 h 1511"/>
                <a:gd name="T8" fmla="*/ 1 w 1302"/>
                <a:gd name="T9" fmla="*/ 0 h 1511"/>
                <a:gd name="T10" fmla="*/ 1 w 1302"/>
                <a:gd name="T11" fmla="*/ 0 h 1511"/>
                <a:gd name="T12" fmla="*/ 1 w 1302"/>
                <a:gd name="T13" fmla="*/ 0 h 1511"/>
                <a:gd name="T14" fmla="*/ 1 w 1302"/>
                <a:gd name="T15" fmla="*/ 0 h 1511"/>
                <a:gd name="T16" fmla="*/ 1 w 1302"/>
                <a:gd name="T17" fmla="*/ 0 h 1511"/>
                <a:gd name="T18" fmla="*/ 1 w 1302"/>
                <a:gd name="T19" fmla="*/ 0 h 1511"/>
                <a:gd name="T20" fmla="*/ 1 w 1302"/>
                <a:gd name="T21" fmla="*/ 0 h 1511"/>
                <a:gd name="T22" fmla="*/ 0 w 1302"/>
                <a:gd name="T23" fmla="*/ 0 h 1511"/>
                <a:gd name="T24" fmla="*/ 1 w 1302"/>
                <a:gd name="T25" fmla="*/ 0 h 1511"/>
                <a:gd name="T26" fmla="*/ 1 w 1302"/>
                <a:gd name="T27" fmla="*/ 0 h 1511"/>
                <a:gd name="T28" fmla="*/ 1 w 1302"/>
                <a:gd name="T29" fmla="*/ 0 h 1511"/>
                <a:gd name="T30" fmla="*/ 1 w 1302"/>
                <a:gd name="T31" fmla="*/ 0 h 1511"/>
                <a:gd name="T32" fmla="*/ 1 w 1302"/>
                <a:gd name="T33" fmla="*/ 0 h 1511"/>
                <a:gd name="T34" fmla="*/ 1 w 1302"/>
                <a:gd name="T35" fmla="*/ 0 h 1511"/>
                <a:gd name="T36" fmla="*/ 1 w 1302"/>
                <a:gd name="T37" fmla="*/ 0 h 1511"/>
                <a:gd name="T38" fmla="*/ 1 w 1302"/>
                <a:gd name="T39" fmla="*/ 0 h 1511"/>
                <a:gd name="T40" fmla="*/ 1 w 1302"/>
                <a:gd name="T41" fmla="*/ 0 h 1511"/>
                <a:gd name="T42" fmla="*/ 1 w 1302"/>
                <a:gd name="T43" fmla="*/ 0 h 1511"/>
                <a:gd name="T44" fmla="*/ 1 w 1302"/>
                <a:gd name="T45" fmla="*/ 0 h 1511"/>
                <a:gd name="T46" fmla="*/ 1 w 1302"/>
                <a:gd name="T47" fmla="*/ 0 h 1511"/>
                <a:gd name="T48" fmla="*/ 1 w 1302"/>
                <a:gd name="T49" fmla="*/ 0 h 1511"/>
                <a:gd name="T50" fmla="*/ 1 w 1302"/>
                <a:gd name="T51" fmla="*/ 0 h 1511"/>
                <a:gd name="T52" fmla="*/ 1 w 1302"/>
                <a:gd name="T53" fmla="*/ 0 h 1511"/>
                <a:gd name="T54" fmla="*/ 1 w 1302"/>
                <a:gd name="T55" fmla="*/ 0 h 1511"/>
                <a:gd name="T56" fmla="*/ 1 w 1302"/>
                <a:gd name="T57" fmla="*/ 0 h 1511"/>
                <a:gd name="T58" fmla="*/ 1 w 1302"/>
                <a:gd name="T59" fmla="*/ 0 h 1511"/>
                <a:gd name="T60" fmla="*/ 1 w 1302"/>
                <a:gd name="T61" fmla="*/ 0 h 1511"/>
                <a:gd name="T62" fmla="*/ 1 w 1302"/>
                <a:gd name="T63" fmla="*/ 0 h 1511"/>
                <a:gd name="T64" fmla="*/ 1 w 1302"/>
                <a:gd name="T65" fmla="*/ 0 h 1511"/>
                <a:gd name="T66" fmla="*/ 1 w 1302"/>
                <a:gd name="T67" fmla="*/ 0 h 1511"/>
                <a:gd name="T68" fmla="*/ 1 w 1302"/>
                <a:gd name="T69" fmla="*/ 0 h 1511"/>
                <a:gd name="T70" fmla="*/ 1 w 1302"/>
                <a:gd name="T71" fmla="*/ 0 h 1511"/>
                <a:gd name="T72" fmla="*/ 1 w 1302"/>
                <a:gd name="T73" fmla="*/ 0 h 1511"/>
                <a:gd name="T74" fmla="*/ 1 w 1302"/>
                <a:gd name="T75" fmla="*/ 0 h 1511"/>
                <a:gd name="T76" fmla="*/ 1 w 1302"/>
                <a:gd name="T77" fmla="*/ 0 h 1511"/>
                <a:gd name="T78" fmla="*/ 1 w 1302"/>
                <a:gd name="T79" fmla="*/ 0 h 1511"/>
                <a:gd name="T80" fmla="*/ 1 w 1302"/>
                <a:gd name="T81" fmla="*/ 0 h 1511"/>
                <a:gd name="T82" fmla="*/ 1 w 1302"/>
                <a:gd name="T83" fmla="*/ 0 h 1511"/>
                <a:gd name="T84" fmla="*/ 1 w 1302"/>
                <a:gd name="T85" fmla="*/ 0 h 1511"/>
                <a:gd name="T86" fmla="*/ 1 w 1302"/>
                <a:gd name="T87" fmla="*/ 0 h 1511"/>
                <a:gd name="T88" fmla="*/ 1 w 1302"/>
                <a:gd name="T89" fmla="*/ 0 h 1511"/>
                <a:gd name="T90" fmla="*/ 1 w 1302"/>
                <a:gd name="T91" fmla="*/ 0 h 1511"/>
                <a:gd name="T92" fmla="*/ 1 w 1302"/>
                <a:gd name="T93" fmla="*/ 0 h 1511"/>
                <a:gd name="T94" fmla="*/ 1 w 1302"/>
                <a:gd name="T95" fmla="*/ 0 h 1511"/>
                <a:gd name="T96" fmla="*/ 1 w 1302"/>
                <a:gd name="T97" fmla="*/ 0 h 1511"/>
                <a:gd name="T98" fmla="*/ 1 w 1302"/>
                <a:gd name="T99" fmla="*/ 0 h 1511"/>
                <a:gd name="T100" fmla="*/ 1 w 1302"/>
                <a:gd name="T101" fmla="*/ 0 h 1511"/>
                <a:gd name="T102" fmla="*/ 1 w 1302"/>
                <a:gd name="T103" fmla="*/ 0 h 1511"/>
                <a:gd name="T104" fmla="*/ 1 w 1302"/>
                <a:gd name="T105" fmla="*/ 0 h 1511"/>
                <a:gd name="T106" fmla="*/ 1 w 1302"/>
                <a:gd name="T107" fmla="*/ 0 h 1511"/>
                <a:gd name="T108" fmla="*/ 1 w 1302"/>
                <a:gd name="T109" fmla="*/ 0 h 1511"/>
                <a:gd name="T110" fmla="*/ 1 w 1302"/>
                <a:gd name="T111" fmla="*/ 0 h 1511"/>
                <a:gd name="T112" fmla="*/ 1 w 1302"/>
                <a:gd name="T113" fmla="*/ 0 h 1511"/>
                <a:gd name="T114" fmla="*/ 1 w 1302"/>
                <a:gd name="T115" fmla="*/ 0 h 1511"/>
                <a:gd name="T116" fmla="*/ 1 w 1302"/>
                <a:gd name="T117" fmla="*/ 0 h 1511"/>
                <a:gd name="T118" fmla="*/ 1 w 1302"/>
                <a:gd name="T119" fmla="*/ 0 h 1511"/>
                <a:gd name="T120" fmla="*/ 1 w 1302"/>
                <a:gd name="T121" fmla="*/ 0 h 151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02"/>
                <a:gd name="T184" fmla="*/ 0 h 1511"/>
                <a:gd name="T185" fmla="*/ 1302 w 1302"/>
                <a:gd name="T186" fmla="*/ 1511 h 151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02" h="1511">
                  <a:moveTo>
                    <a:pt x="1043" y="71"/>
                  </a:moveTo>
                  <a:lnTo>
                    <a:pt x="1028" y="61"/>
                  </a:lnTo>
                  <a:lnTo>
                    <a:pt x="1010" y="51"/>
                  </a:lnTo>
                  <a:lnTo>
                    <a:pt x="989" y="42"/>
                  </a:lnTo>
                  <a:lnTo>
                    <a:pt x="964" y="35"/>
                  </a:lnTo>
                  <a:lnTo>
                    <a:pt x="937" y="28"/>
                  </a:lnTo>
                  <a:lnTo>
                    <a:pt x="907" y="21"/>
                  </a:lnTo>
                  <a:lnTo>
                    <a:pt x="875" y="16"/>
                  </a:lnTo>
                  <a:lnTo>
                    <a:pt x="840" y="12"/>
                  </a:lnTo>
                  <a:lnTo>
                    <a:pt x="805" y="8"/>
                  </a:lnTo>
                  <a:lnTo>
                    <a:pt x="767" y="6"/>
                  </a:lnTo>
                  <a:lnTo>
                    <a:pt x="729" y="4"/>
                  </a:lnTo>
                  <a:lnTo>
                    <a:pt x="688" y="1"/>
                  </a:lnTo>
                  <a:lnTo>
                    <a:pt x="648" y="1"/>
                  </a:lnTo>
                  <a:lnTo>
                    <a:pt x="608" y="0"/>
                  </a:lnTo>
                  <a:lnTo>
                    <a:pt x="566" y="0"/>
                  </a:lnTo>
                  <a:lnTo>
                    <a:pt x="525" y="1"/>
                  </a:lnTo>
                  <a:lnTo>
                    <a:pt x="484" y="2"/>
                  </a:lnTo>
                  <a:lnTo>
                    <a:pt x="446" y="2"/>
                  </a:lnTo>
                  <a:lnTo>
                    <a:pt x="408" y="2"/>
                  </a:lnTo>
                  <a:lnTo>
                    <a:pt x="373" y="2"/>
                  </a:lnTo>
                  <a:lnTo>
                    <a:pt x="339" y="2"/>
                  </a:lnTo>
                  <a:lnTo>
                    <a:pt x="306" y="2"/>
                  </a:lnTo>
                  <a:lnTo>
                    <a:pt x="275" y="4"/>
                  </a:lnTo>
                  <a:lnTo>
                    <a:pt x="245" y="5"/>
                  </a:lnTo>
                  <a:lnTo>
                    <a:pt x="217" y="7"/>
                  </a:lnTo>
                  <a:lnTo>
                    <a:pt x="189" y="10"/>
                  </a:lnTo>
                  <a:lnTo>
                    <a:pt x="163" y="15"/>
                  </a:lnTo>
                  <a:lnTo>
                    <a:pt x="139" y="20"/>
                  </a:lnTo>
                  <a:lnTo>
                    <a:pt x="114" y="27"/>
                  </a:lnTo>
                  <a:lnTo>
                    <a:pt x="92" y="35"/>
                  </a:lnTo>
                  <a:lnTo>
                    <a:pt x="72" y="45"/>
                  </a:lnTo>
                  <a:lnTo>
                    <a:pt x="51" y="56"/>
                  </a:lnTo>
                  <a:lnTo>
                    <a:pt x="20" y="80"/>
                  </a:lnTo>
                  <a:lnTo>
                    <a:pt x="4" y="99"/>
                  </a:lnTo>
                  <a:lnTo>
                    <a:pt x="0" y="116"/>
                  </a:lnTo>
                  <a:lnTo>
                    <a:pt x="8" y="134"/>
                  </a:lnTo>
                  <a:lnTo>
                    <a:pt x="26" y="151"/>
                  </a:lnTo>
                  <a:lnTo>
                    <a:pt x="49" y="169"/>
                  </a:lnTo>
                  <a:lnTo>
                    <a:pt x="78" y="190"/>
                  </a:lnTo>
                  <a:lnTo>
                    <a:pt x="109" y="214"/>
                  </a:lnTo>
                  <a:lnTo>
                    <a:pt x="127" y="229"/>
                  </a:lnTo>
                  <a:lnTo>
                    <a:pt x="149" y="247"/>
                  </a:lnTo>
                  <a:lnTo>
                    <a:pt x="174" y="266"/>
                  </a:lnTo>
                  <a:lnTo>
                    <a:pt x="203" y="287"/>
                  </a:lnTo>
                  <a:lnTo>
                    <a:pt x="235" y="310"/>
                  </a:lnTo>
                  <a:lnTo>
                    <a:pt x="269" y="333"/>
                  </a:lnTo>
                  <a:lnTo>
                    <a:pt x="305" y="356"/>
                  </a:lnTo>
                  <a:lnTo>
                    <a:pt x="343" y="379"/>
                  </a:lnTo>
                  <a:lnTo>
                    <a:pt x="382" y="402"/>
                  </a:lnTo>
                  <a:lnTo>
                    <a:pt x="421" y="423"/>
                  </a:lnTo>
                  <a:lnTo>
                    <a:pt x="461" y="442"/>
                  </a:lnTo>
                  <a:lnTo>
                    <a:pt x="500" y="460"/>
                  </a:lnTo>
                  <a:lnTo>
                    <a:pt x="541" y="475"/>
                  </a:lnTo>
                  <a:lnTo>
                    <a:pt x="579" y="486"/>
                  </a:lnTo>
                  <a:lnTo>
                    <a:pt x="617" y="494"/>
                  </a:lnTo>
                  <a:lnTo>
                    <a:pt x="653" y="498"/>
                  </a:lnTo>
                  <a:lnTo>
                    <a:pt x="667" y="500"/>
                  </a:lnTo>
                  <a:lnTo>
                    <a:pt x="686" y="503"/>
                  </a:lnTo>
                  <a:lnTo>
                    <a:pt x="708" y="507"/>
                  </a:lnTo>
                  <a:lnTo>
                    <a:pt x="731" y="507"/>
                  </a:lnTo>
                  <a:lnTo>
                    <a:pt x="754" y="503"/>
                  </a:lnTo>
                  <a:lnTo>
                    <a:pt x="776" y="492"/>
                  </a:lnTo>
                  <a:lnTo>
                    <a:pt x="795" y="473"/>
                  </a:lnTo>
                  <a:lnTo>
                    <a:pt x="810" y="443"/>
                  </a:lnTo>
                  <a:lnTo>
                    <a:pt x="803" y="503"/>
                  </a:lnTo>
                  <a:lnTo>
                    <a:pt x="794" y="551"/>
                  </a:lnTo>
                  <a:lnTo>
                    <a:pt x="787" y="590"/>
                  </a:lnTo>
                  <a:lnTo>
                    <a:pt x="784" y="627"/>
                  </a:lnTo>
                  <a:lnTo>
                    <a:pt x="785" y="643"/>
                  </a:lnTo>
                  <a:lnTo>
                    <a:pt x="788" y="654"/>
                  </a:lnTo>
                  <a:lnTo>
                    <a:pt x="794" y="663"/>
                  </a:lnTo>
                  <a:lnTo>
                    <a:pt x="801" y="669"/>
                  </a:lnTo>
                  <a:lnTo>
                    <a:pt x="809" y="675"/>
                  </a:lnTo>
                  <a:lnTo>
                    <a:pt x="818" y="681"/>
                  </a:lnTo>
                  <a:lnTo>
                    <a:pt x="827" y="688"/>
                  </a:lnTo>
                  <a:lnTo>
                    <a:pt x="835" y="696"/>
                  </a:lnTo>
                  <a:lnTo>
                    <a:pt x="845" y="696"/>
                  </a:lnTo>
                  <a:lnTo>
                    <a:pt x="858" y="698"/>
                  </a:lnTo>
                  <a:lnTo>
                    <a:pt x="873" y="700"/>
                  </a:lnTo>
                  <a:lnTo>
                    <a:pt x="889" y="705"/>
                  </a:lnTo>
                  <a:lnTo>
                    <a:pt x="904" y="712"/>
                  </a:lnTo>
                  <a:lnTo>
                    <a:pt x="916" y="720"/>
                  </a:lnTo>
                  <a:lnTo>
                    <a:pt x="927" y="729"/>
                  </a:lnTo>
                  <a:lnTo>
                    <a:pt x="933" y="741"/>
                  </a:lnTo>
                  <a:lnTo>
                    <a:pt x="938" y="744"/>
                  </a:lnTo>
                  <a:lnTo>
                    <a:pt x="945" y="748"/>
                  </a:lnTo>
                  <a:lnTo>
                    <a:pt x="952" y="754"/>
                  </a:lnTo>
                  <a:lnTo>
                    <a:pt x="958" y="762"/>
                  </a:lnTo>
                  <a:lnTo>
                    <a:pt x="964" y="775"/>
                  </a:lnTo>
                  <a:lnTo>
                    <a:pt x="967" y="790"/>
                  </a:lnTo>
                  <a:lnTo>
                    <a:pt x="968" y="811"/>
                  </a:lnTo>
                  <a:lnTo>
                    <a:pt x="966" y="836"/>
                  </a:lnTo>
                  <a:lnTo>
                    <a:pt x="958" y="939"/>
                  </a:lnTo>
                  <a:lnTo>
                    <a:pt x="950" y="1096"/>
                  </a:lnTo>
                  <a:lnTo>
                    <a:pt x="944" y="1252"/>
                  </a:lnTo>
                  <a:lnTo>
                    <a:pt x="945" y="1346"/>
                  </a:lnTo>
                  <a:lnTo>
                    <a:pt x="946" y="1389"/>
                  </a:lnTo>
                  <a:lnTo>
                    <a:pt x="943" y="1426"/>
                  </a:lnTo>
                  <a:lnTo>
                    <a:pt x="937" y="1455"/>
                  </a:lnTo>
                  <a:lnTo>
                    <a:pt x="931" y="1473"/>
                  </a:lnTo>
                  <a:lnTo>
                    <a:pt x="928" y="1488"/>
                  </a:lnTo>
                  <a:lnTo>
                    <a:pt x="928" y="1504"/>
                  </a:lnTo>
                  <a:lnTo>
                    <a:pt x="935" y="1511"/>
                  </a:lnTo>
                  <a:lnTo>
                    <a:pt x="951" y="1498"/>
                  </a:lnTo>
                  <a:lnTo>
                    <a:pt x="967" y="1465"/>
                  </a:lnTo>
                  <a:lnTo>
                    <a:pt x="976" y="1420"/>
                  </a:lnTo>
                  <a:lnTo>
                    <a:pt x="980" y="1372"/>
                  </a:lnTo>
                  <a:lnTo>
                    <a:pt x="977" y="1327"/>
                  </a:lnTo>
                  <a:lnTo>
                    <a:pt x="975" y="1276"/>
                  </a:lnTo>
                  <a:lnTo>
                    <a:pt x="976" y="1215"/>
                  </a:lnTo>
                  <a:lnTo>
                    <a:pt x="980" y="1156"/>
                  </a:lnTo>
                  <a:lnTo>
                    <a:pt x="984" y="1110"/>
                  </a:lnTo>
                  <a:lnTo>
                    <a:pt x="987" y="1093"/>
                  </a:lnTo>
                  <a:lnTo>
                    <a:pt x="989" y="1077"/>
                  </a:lnTo>
                  <a:lnTo>
                    <a:pt x="992" y="1063"/>
                  </a:lnTo>
                  <a:lnTo>
                    <a:pt x="996" y="1050"/>
                  </a:lnTo>
                  <a:lnTo>
                    <a:pt x="1000" y="1040"/>
                  </a:lnTo>
                  <a:lnTo>
                    <a:pt x="1005" y="1032"/>
                  </a:lnTo>
                  <a:lnTo>
                    <a:pt x="1013" y="1026"/>
                  </a:lnTo>
                  <a:lnTo>
                    <a:pt x="1021" y="1023"/>
                  </a:lnTo>
                  <a:lnTo>
                    <a:pt x="1030" y="1022"/>
                  </a:lnTo>
                  <a:lnTo>
                    <a:pt x="1039" y="1024"/>
                  </a:lnTo>
                  <a:lnTo>
                    <a:pt x="1044" y="1026"/>
                  </a:lnTo>
                  <a:lnTo>
                    <a:pt x="1051" y="1030"/>
                  </a:lnTo>
                  <a:lnTo>
                    <a:pt x="1056" y="1033"/>
                  </a:lnTo>
                  <a:lnTo>
                    <a:pt x="1062" y="1037"/>
                  </a:lnTo>
                  <a:lnTo>
                    <a:pt x="1067" y="1039"/>
                  </a:lnTo>
                  <a:lnTo>
                    <a:pt x="1074" y="1040"/>
                  </a:lnTo>
                  <a:lnTo>
                    <a:pt x="1081" y="1039"/>
                  </a:lnTo>
                  <a:lnTo>
                    <a:pt x="1087" y="1037"/>
                  </a:lnTo>
                  <a:lnTo>
                    <a:pt x="1093" y="1033"/>
                  </a:lnTo>
                  <a:lnTo>
                    <a:pt x="1097" y="1030"/>
                  </a:lnTo>
                  <a:lnTo>
                    <a:pt x="1102" y="1026"/>
                  </a:lnTo>
                  <a:lnTo>
                    <a:pt x="1108" y="1023"/>
                  </a:lnTo>
                  <a:lnTo>
                    <a:pt x="1112" y="1020"/>
                  </a:lnTo>
                  <a:lnTo>
                    <a:pt x="1118" y="1019"/>
                  </a:lnTo>
                  <a:lnTo>
                    <a:pt x="1125" y="1022"/>
                  </a:lnTo>
                  <a:lnTo>
                    <a:pt x="1133" y="1027"/>
                  </a:lnTo>
                  <a:lnTo>
                    <a:pt x="1141" y="1037"/>
                  </a:lnTo>
                  <a:lnTo>
                    <a:pt x="1151" y="1046"/>
                  </a:lnTo>
                  <a:lnTo>
                    <a:pt x="1162" y="1055"/>
                  </a:lnTo>
                  <a:lnTo>
                    <a:pt x="1172" y="1063"/>
                  </a:lnTo>
                  <a:lnTo>
                    <a:pt x="1181" y="1068"/>
                  </a:lnTo>
                  <a:lnTo>
                    <a:pt x="1191" y="1069"/>
                  </a:lnTo>
                  <a:lnTo>
                    <a:pt x="1204" y="1061"/>
                  </a:lnTo>
                  <a:lnTo>
                    <a:pt x="1211" y="1047"/>
                  </a:lnTo>
                  <a:lnTo>
                    <a:pt x="1214" y="1027"/>
                  </a:lnTo>
                  <a:lnTo>
                    <a:pt x="1211" y="1004"/>
                  </a:lnTo>
                  <a:lnTo>
                    <a:pt x="1207" y="980"/>
                  </a:lnTo>
                  <a:lnTo>
                    <a:pt x="1203" y="957"/>
                  </a:lnTo>
                  <a:lnTo>
                    <a:pt x="1200" y="936"/>
                  </a:lnTo>
                  <a:lnTo>
                    <a:pt x="1200" y="920"/>
                  </a:lnTo>
                  <a:lnTo>
                    <a:pt x="1207" y="896"/>
                  </a:lnTo>
                  <a:lnTo>
                    <a:pt x="1216" y="880"/>
                  </a:lnTo>
                  <a:lnTo>
                    <a:pt x="1228" y="867"/>
                  </a:lnTo>
                  <a:lnTo>
                    <a:pt x="1240" y="858"/>
                  </a:lnTo>
                  <a:lnTo>
                    <a:pt x="1254" y="849"/>
                  </a:lnTo>
                  <a:lnTo>
                    <a:pt x="1267" y="837"/>
                  </a:lnTo>
                  <a:lnTo>
                    <a:pt x="1278" y="822"/>
                  </a:lnTo>
                  <a:lnTo>
                    <a:pt x="1289" y="802"/>
                  </a:lnTo>
                  <a:lnTo>
                    <a:pt x="1295" y="773"/>
                  </a:lnTo>
                  <a:lnTo>
                    <a:pt x="1301" y="737"/>
                  </a:lnTo>
                  <a:lnTo>
                    <a:pt x="1302" y="696"/>
                  </a:lnTo>
                  <a:lnTo>
                    <a:pt x="1301" y="652"/>
                  </a:lnTo>
                  <a:lnTo>
                    <a:pt x="1295" y="606"/>
                  </a:lnTo>
                  <a:lnTo>
                    <a:pt x="1286" y="560"/>
                  </a:lnTo>
                  <a:lnTo>
                    <a:pt x="1272" y="514"/>
                  </a:lnTo>
                  <a:lnTo>
                    <a:pt x="1254" y="471"/>
                  </a:lnTo>
                  <a:lnTo>
                    <a:pt x="1242" y="450"/>
                  </a:lnTo>
                  <a:lnTo>
                    <a:pt x="1231" y="427"/>
                  </a:lnTo>
                  <a:lnTo>
                    <a:pt x="1218" y="404"/>
                  </a:lnTo>
                  <a:lnTo>
                    <a:pt x="1204" y="379"/>
                  </a:lnTo>
                  <a:lnTo>
                    <a:pt x="1189" y="354"/>
                  </a:lnTo>
                  <a:lnTo>
                    <a:pt x="1176" y="328"/>
                  </a:lnTo>
                  <a:lnTo>
                    <a:pt x="1161" y="302"/>
                  </a:lnTo>
                  <a:lnTo>
                    <a:pt x="1146" y="275"/>
                  </a:lnTo>
                  <a:lnTo>
                    <a:pt x="1131" y="249"/>
                  </a:lnTo>
                  <a:lnTo>
                    <a:pt x="1116" y="221"/>
                  </a:lnTo>
                  <a:lnTo>
                    <a:pt x="1102" y="195"/>
                  </a:lnTo>
                  <a:lnTo>
                    <a:pt x="1088" y="169"/>
                  </a:lnTo>
                  <a:lnTo>
                    <a:pt x="1075" y="144"/>
                  </a:lnTo>
                  <a:lnTo>
                    <a:pt x="1064" y="119"/>
                  </a:lnTo>
                  <a:lnTo>
                    <a:pt x="1052" y="94"/>
                  </a:lnTo>
                  <a:lnTo>
                    <a:pt x="1043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1" name="Freeform 13">
              <a:extLst>
                <a:ext uri="{FF2B5EF4-FFF2-40B4-BE49-F238E27FC236}">
                  <a16:creationId xmlns:a16="http://schemas.microsoft.com/office/drawing/2014/main" id="{0CEEE93E-B03A-4E74-AFA8-D44730F47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" y="1356"/>
              <a:ext cx="563" cy="826"/>
            </a:xfrm>
            <a:custGeom>
              <a:avLst/>
              <a:gdLst>
                <a:gd name="T0" fmla="*/ 1 w 1123"/>
                <a:gd name="T1" fmla="*/ 0 h 1654"/>
                <a:gd name="T2" fmla="*/ 1 w 1123"/>
                <a:gd name="T3" fmla="*/ 0 h 1654"/>
                <a:gd name="T4" fmla="*/ 1 w 1123"/>
                <a:gd name="T5" fmla="*/ 0 h 1654"/>
                <a:gd name="T6" fmla="*/ 1 w 1123"/>
                <a:gd name="T7" fmla="*/ 0 h 1654"/>
                <a:gd name="T8" fmla="*/ 1 w 1123"/>
                <a:gd name="T9" fmla="*/ 0 h 1654"/>
                <a:gd name="T10" fmla="*/ 1 w 1123"/>
                <a:gd name="T11" fmla="*/ 0 h 1654"/>
                <a:gd name="T12" fmla="*/ 1 w 1123"/>
                <a:gd name="T13" fmla="*/ 0 h 1654"/>
                <a:gd name="T14" fmla="*/ 1 w 1123"/>
                <a:gd name="T15" fmla="*/ 0 h 1654"/>
                <a:gd name="T16" fmla="*/ 1 w 1123"/>
                <a:gd name="T17" fmla="*/ 0 h 1654"/>
                <a:gd name="T18" fmla="*/ 1 w 1123"/>
                <a:gd name="T19" fmla="*/ 0 h 1654"/>
                <a:gd name="T20" fmla="*/ 1 w 1123"/>
                <a:gd name="T21" fmla="*/ 0 h 1654"/>
                <a:gd name="T22" fmla="*/ 1 w 1123"/>
                <a:gd name="T23" fmla="*/ 0 h 1654"/>
                <a:gd name="T24" fmla="*/ 1 w 1123"/>
                <a:gd name="T25" fmla="*/ 0 h 1654"/>
                <a:gd name="T26" fmla="*/ 1 w 1123"/>
                <a:gd name="T27" fmla="*/ 0 h 1654"/>
                <a:gd name="T28" fmla="*/ 1 w 1123"/>
                <a:gd name="T29" fmla="*/ 0 h 1654"/>
                <a:gd name="T30" fmla="*/ 1 w 1123"/>
                <a:gd name="T31" fmla="*/ 0 h 1654"/>
                <a:gd name="T32" fmla="*/ 1 w 1123"/>
                <a:gd name="T33" fmla="*/ 0 h 1654"/>
                <a:gd name="T34" fmla="*/ 1 w 1123"/>
                <a:gd name="T35" fmla="*/ 0 h 1654"/>
                <a:gd name="T36" fmla="*/ 1 w 1123"/>
                <a:gd name="T37" fmla="*/ 0 h 1654"/>
                <a:gd name="T38" fmla="*/ 1 w 1123"/>
                <a:gd name="T39" fmla="*/ 0 h 1654"/>
                <a:gd name="T40" fmla="*/ 1 w 1123"/>
                <a:gd name="T41" fmla="*/ 0 h 1654"/>
                <a:gd name="T42" fmla="*/ 1 w 1123"/>
                <a:gd name="T43" fmla="*/ 0 h 1654"/>
                <a:gd name="T44" fmla="*/ 1 w 1123"/>
                <a:gd name="T45" fmla="*/ 0 h 1654"/>
                <a:gd name="T46" fmla="*/ 1 w 1123"/>
                <a:gd name="T47" fmla="*/ 0 h 1654"/>
                <a:gd name="T48" fmla="*/ 1 w 1123"/>
                <a:gd name="T49" fmla="*/ 0 h 1654"/>
                <a:gd name="T50" fmla="*/ 1 w 1123"/>
                <a:gd name="T51" fmla="*/ 0 h 1654"/>
                <a:gd name="T52" fmla="*/ 1 w 1123"/>
                <a:gd name="T53" fmla="*/ 0 h 1654"/>
                <a:gd name="T54" fmla="*/ 1 w 1123"/>
                <a:gd name="T55" fmla="*/ 0 h 1654"/>
                <a:gd name="T56" fmla="*/ 1 w 1123"/>
                <a:gd name="T57" fmla="*/ 0 h 1654"/>
                <a:gd name="T58" fmla="*/ 1 w 1123"/>
                <a:gd name="T59" fmla="*/ 0 h 1654"/>
                <a:gd name="T60" fmla="*/ 1 w 1123"/>
                <a:gd name="T61" fmla="*/ 0 h 1654"/>
                <a:gd name="T62" fmla="*/ 1 w 1123"/>
                <a:gd name="T63" fmla="*/ 0 h 1654"/>
                <a:gd name="T64" fmla="*/ 1 w 1123"/>
                <a:gd name="T65" fmla="*/ 0 h 1654"/>
                <a:gd name="T66" fmla="*/ 1 w 1123"/>
                <a:gd name="T67" fmla="*/ 0 h 1654"/>
                <a:gd name="T68" fmla="*/ 1 w 1123"/>
                <a:gd name="T69" fmla="*/ 0 h 1654"/>
                <a:gd name="T70" fmla="*/ 1 w 1123"/>
                <a:gd name="T71" fmla="*/ 0 h 1654"/>
                <a:gd name="T72" fmla="*/ 1 w 1123"/>
                <a:gd name="T73" fmla="*/ 0 h 1654"/>
                <a:gd name="T74" fmla="*/ 1 w 1123"/>
                <a:gd name="T75" fmla="*/ 0 h 1654"/>
                <a:gd name="T76" fmla="*/ 1 w 1123"/>
                <a:gd name="T77" fmla="*/ 0 h 1654"/>
                <a:gd name="T78" fmla="*/ 1 w 1123"/>
                <a:gd name="T79" fmla="*/ 0 h 1654"/>
                <a:gd name="T80" fmla="*/ 1 w 1123"/>
                <a:gd name="T81" fmla="*/ 0 h 1654"/>
                <a:gd name="T82" fmla="*/ 1 w 1123"/>
                <a:gd name="T83" fmla="*/ 0 h 1654"/>
                <a:gd name="T84" fmla="*/ 1 w 1123"/>
                <a:gd name="T85" fmla="*/ 0 h 1654"/>
                <a:gd name="T86" fmla="*/ 1 w 1123"/>
                <a:gd name="T87" fmla="*/ 0 h 1654"/>
                <a:gd name="T88" fmla="*/ 1 w 1123"/>
                <a:gd name="T89" fmla="*/ 0 h 1654"/>
                <a:gd name="T90" fmla="*/ 1 w 1123"/>
                <a:gd name="T91" fmla="*/ 0 h 1654"/>
                <a:gd name="T92" fmla="*/ 1 w 1123"/>
                <a:gd name="T93" fmla="*/ 0 h 1654"/>
                <a:gd name="T94" fmla="*/ 1 w 1123"/>
                <a:gd name="T95" fmla="*/ 0 h 1654"/>
                <a:gd name="T96" fmla="*/ 1 w 1123"/>
                <a:gd name="T97" fmla="*/ 0 h 1654"/>
                <a:gd name="T98" fmla="*/ 1 w 1123"/>
                <a:gd name="T99" fmla="*/ 0 h 16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23"/>
                <a:gd name="T151" fmla="*/ 0 h 1654"/>
                <a:gd name="T152" fmla="*/ 1123 w 1123"/>
                <a:gd name="T153" fmla="*/ 1654 h 16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23" h="1654">
                  <a:moveTo>
                    <a:pt x="0" y="738"/>
                  </a:moveTo>
                  <a:lnTo>
                    <a:pt x="2" y="720"/>
                  </a:lnTo>
                  <a:lnTo>
                    <a:pt x="8" y="700"/>
                  </a:lnTo>
                  <a:lnTo>
                    <a:pt x="17" y="678"/>
                  </a:lnTo>
                  <a:lnTo>
                    <a:pt x="28" y="654"/>
                  </a:lnTo>
                  <a:lnTo>
                    <a:pt x="42" y="630"/>
                  </a:lnTo>
                  <a:lnTo>
                    <a:pt x="58" y="604"/>
                  </a:lnTo>
                  <a:lnTo>
                    <a:pt x="78" y="577"/>
                  </a:lnTo>
                  <a:lnTo>
                    <a:pt x="99" y="548"/>
                  </a:lnTo>
                  <a:lnTo>
                    <a:pt x="122" y="519"/>
                  </a:lnTo>
                  <a:lnTo>
                    <a:pt x="145" y="491"/>
                  </a:lnTo>
                  <a:lnTo>
                    <a:pt x="171" y="461"/>
                  </a:lnTo>
                  <a:lnTo>
                    <a:pt x="198" y="431"/>
                  </a:lnTo>
                  <a:lnTo>
                    <a:pt x="225" y="401"/>
                  </a:lnTo>
                  <a:lnTo>
                    <a:pt x="253" y="371"/>
                  </a:lnTo>
                  <a:lnTo>
                    <a:pt x="282" y="341"/>
                  </a:lnTo>
                  <a:lnTo>
                    <a:pt x="311" y="312"/>
                  </a:lnTo>
                  <a:lnTo>
                    <a:pt x="340" y="283"/>
                  </a:lnTo>
                  <a:lnTo>
                    <a:pt x="366" y="256"/>
                  </a:lnTo>
                  <a:lnTo>
                    <a:pt x="391" y="229"/>
                  </a:lnTo>
                  <a:lnTo>
                    <a:pt x="416" y="203"/>
                  </a:lnTo>
                  <a:lnTo>
                    <a:pt x="440" y="179"/>
                  </a:lnTo>
                  <a:lnTo>
                    <a:pt x="463" y="156"/>
                  </a:lnTo>
                  <a:lnTo>
                    <a:pt x="485" y="134"/>
                  </a:lnTo>
                  <a:lnTo>
                    <a:pt x="507" y="113"/>
                  </a:lnTo>
                  <a:lnTo>
                    <a:pt x="529" y="93"/>
                  </a:lnTo>
                  <a:lnTo>
                    <a:pt x="549" y="76"/>
                  </a:lnTo>
                  <a:lnTo>
                    <a:pt x="570" y="60"/>
                  </a:lnTo>
                  <a:lnTo>
                    <a:pt x="591" y="45"/>
                  </a:lnTo>
                  <a:lnTo>
                    <a:pt x="613" y="33"/>
                  </a:lnTo>
                  <a:lnTo>
                    <a:pt x="633" y="22"/>
                  </a:lnTo>
                  <a:lnTo>
                    <a:pt x="655" y="14"/>
                  </a:lnTo>
                  <a:lnTo>
                    <a:pt x="678" y="7"/>
                  </a:lnTo>
                  <a:lnTo>
                    <a:pt x="716" y="0"/>
                  </a:lnTo>
                  <a:lnTo>
                    <a:pt x="742" y="2"/>
                  </a:lnTo>
                  <a:lnTo>
                    <a:pt x="757" y="13"/>
                  </a:lnTo>
                  <a:lnTo>
                    <a:pt x="764" y="30"/>
                  </a:lnTo>
                  <a:lnTo>
                    <a:pt x="764" y="54"/>
                  </a:lnTo>
                  <a:lnTo>
                    <a:pt x="760" y="83"/>
                  </a:lnTo>
                  <a:lnTo>
                    <a:pt x="756" y="119"/>
                  </a:lnTo>
                  <a:lnTo>
                    <a:pt x="752" y="158"/>
                  </a:lnTo>
                  <a:lnTo>
                    <a:pt x="747" y="210"/>
                  </a:lnTo>
                  <a:lnTo>
                    <a:pt x="739" y="276"/>
                  </a:lnTo>
                  <a:lnTo>
                    <a:pt x="728" y="356"/>
                  </a:lnTo>
                  <a:lnTo>
                    <a:pt x="711" y="441"/>
                  </a:lnTo>
                  <a:lnTo>
                    <a:pt x="689" y="528"/>
                  </a:lnTo>
                  <a:lnTo>
                    <a:pt x="660" y="612"/>
                  </a:lnTo>
                  <a:lnTo>
                    <a:pt x="625" y="685"/>
                  </a:lnTo>
                  <a:lnTo>
                    <a:pt x="583" y="746"/>
                  </a:lnTo>
                  <a:lnTo>
                    <a:pt x="575" y="759"/>
                  </a:lnTo>
                  <a:lnTo>
                    <a:pt x="564" y="775"/>
                  </a:lnTo>
                  <a:lnTo>
                    <a:pt x="550" y="794"/>
                  </a:lnTo>
                  <a:lnTo>
                    <a:pt x="535" y="810"/>
                  </a:lnTo>
                  <a:lnTo>
                    <a:pt x="516" y="824"/>
                  </a:lnTo>
                  <a:lnTo>
                    <a:pt x="493" y="833"/>
                  </a:lnTo>
                  <a:lnTo>
                    <a:pt x="466" y="833"/>
                  </a:lnTo>
                  <a:lnTo>
                    <a:pt x="434" y="824"/>
                  </a:lnTo>
                  <a:lnTo>
                    <a:pt x="459" y="843"/>
                  </a:lnTo>
                  <a:lnTo>
                    <a:pt x="482" y="859"/>
                  </a:lnTo>
                  <a:lnTo>
                    <a:pt x="503" y="874"/>
                  </a:lnTo>
                  <a:lnTo>
                    <a:pt x="523" y="886"/>
                  </a:lnTo>
                  <a:lnTo>
                    <a:pt x="540" y="897"/>
                  </a:lnTo>
                  <a:lnTo>
                    <a:pt x="556" y="909"/>
                  </a:lnTo>
                  <a:lnTo>
                    <a:pt x="571" y="919"/>
                  </a:lnTo>
                  <a:lnTo>
                    <a:pt x="585" y="931"/>
                  </a:lnTo>
                  <a:lnTo>
                    <a:pt x="597" y="942"/>
                  </a:lnTo>
                  <a:lnTo>
                    <a:pt x="602" y="953"/>
                  </a:lnTo>
                  <a:lnTo>
                    <a:pt x="605" y="963"/>
                  </a:lnTo>
                  <a:lnTo>
                    <a:pt x="605" y="973"/>
                  </a:lnTo>
                  <a:lnTo>
                    <a:pt x="603" y="982"/>
                  </a:lnTo>
                  <a:lnTo>
                    <a:pt x="601" y="993"/>
                  </a:lnTo>
                  <a:lnTo>
                    <a:pt x="600" y="1003"/>
                  </a:lnTo>
                  <a:lnTo>
                    <a:pt x="600" y="1015"/>
                  </a:lnTo>
                  <a:lnTo>
                    <a:pt x="593" y="1023"/>
                  </a:lnTo>
                  <a:lnTo>
                    <a:pt x="585" y="1033"/>
                  </a:lnTo>
                  <a:lnTo>
                    <a:pt x="577" y="1047"/>
                  </a:lnTo>
                  <a:lnTo>
                    <a:pt x="569" y="1061"/>
                  </a:lnTo>
                  <a:lnTo>
                    <a:pt x="563" y="1077"/>
                  </a:lnTo>
                  <a:lnTo>
                    <a:pt x="560" y="1092"/>
                  </a:lnTo>
                  <a:lnTo>
                    <a:pt x="560" y="1106"/>
                  </a:lnTo>
                  <a:lnTo>
                    <a:pt x="564" y="1117"/>
                  </a:lnTo>
                  <a:lnTo>
                    <a:pt x="562" y="1123"/>
                  </a:lnTo>
                  <a:lnTo>
                    <a:pt x="561" y="1131"/>
                  </a:lnTo>
                  <a:lnTo>
                    <a:pt x="561" y="1140"/>
                  </a:lnTo>
                  <a:lnTo>
                    <a:pt x="563" y="1151"/>
                  </a:lnTo>
                  <a:lnTo>
                    <a:pt x="568" y="1162"/>
                  </a:lnTo>
                  <a:lnTo>
                    <a:pt x="577" y="1176"/>
                  </a:lnTo>
                  <a:lnTo>
                    <a:pt x="591" y="1191"/>
                  </a:lnTo>
                  <a:lnTo>
                    <a:pt x="610" y="1207"/>
                  </a:lnTo>
                  <a:lnTo>
                    <a:pt x="624" y="1217"/>
                  </a:lnTo>
                  <a:lnTo>
                    <a:pt x="643" y="1232"/>
                  </a:lnTo>
                  <a:lnTo>
                    <a:pt x="664" y="1251"/>
                  </a:lnTo>
                  <a:lnTo>
                    <a:pt x="690" y="1273"/>
                  </a:lnTo>
                  <a:lnTo>
                    <a:pt x="719" y="1297"/>
                  </a:lnTo>
                  <a:lnTo>
                    <a:pt x="749" y="1322"/>
                  </a:lnTo>
                  <a:lnTo>
                    <a:pt x="779" y="1349"/>
                  </a:lnTo>
                  <a:lnTo>
                    <a:pt x="811" y="1375"/>
                  </a:lnTo>
                  <a:lnTo>
                    <a:pt x="842" y="1403"/>
                  </a:lnTo>
                  <a:lnTo>
                    <a:pt x="872" y="1429"/>
                  </a:lnTo>
                  <a:lnTo>
                    <a:pt x="901" y="1455"/>
                  </a:lnTo>
                  <a:lnTo>
                    <a:pt x="926" y="1479"/>
                  </a:lnTo>
                  <a:lnTo>
                    <a:pt x="949" y="1501"/>
                  </a:lnTo>
                  <a:lnTo>
                    <a:pt x="969" y="1519"/>
                  </a:lnTo>
                  <a:lnTo>
                    <a:pt x="984" y="1534"/>
                  </a:lnTo>
                  <a:lnTo>
                    <a:pt x="994" y="1545"/>
                  </a:lnTo>
                  <a:lnTo>
                    <a:pt x="1009" y="1561"/>
                  </a:lnTo>
                  <a:lnTo>
                    <a:pt x="1024" y="1574"/>
                  </a:lnTo>
                  <a:lnTo>
                    <a:pt x="1039" y="1587"/>
                  </a:lnTo>
                  <a:lnTo>
                    <a:pt x="1054" y="1597"/>
                  </a:lnTo>
                  <a:lnTo>
                    <a:pt x="1067" y="1607"/>
                  </a:lnTo>
                  <a:lnTo>
                    <a:pt x="1079" y="1614"/>
                  </a:lnTo>
                  <a:lnTo>
                    <a:pt x="1089" y="1618"/>
                  </a:lnTo>
                  <a:lnTo>
                    <a:pt x="1095" y="1622"/>
                  </a:lnTo>
                  <a:lnTo>
                    <a:pt x="1102" y="1625"/>
                  </a:lnTo>
                  <a:lnTo>
                    <a:pt x="1109" y="1630"/>
                  </a:lnTo>
                  <a:lnTo>
                    <a:pt x="1116" y="1635"/>
                  </a:lnTo>
                  <a:lnTo>
                    <a:pt x="1121" y="1641"/>
                  </a:lnTo>
                  <a:lnTo>
                    <a:pt x="1123" y="1646"/>
                  </a:lnTo>
                  <a:lnTo>
                    <a:pt x="1121" y="1650"/>
                  </a:lnTo>
                  <a:lnTo>
                    <a:pt x="1114" y="1654"/>
                  </a:lnTo>
                  <a:lnTo>
                    <a:pt x="1100" y="1654"/>
                  </a:lnTo>
                  <a:lnTo>
                    <a:pt x="1083" y="1650"/>
                  </a:lnTo>
                  <a:lnTo>
                    <a:pt x="1064" y="1642"/>
                  </a:lnTo>
                  <a:lnTo>
                    <a:pt x="1046" y="1632"/>
                  </a:lnTo>
                  <a:lnTo>
                    <a:pt x="1026" y="1618"/>
                  </a:lnTo>
                  <a:lnTo>
                    <a:pt x="1007" y="1603"/>
                  </a:lnTo>
                  <a:lnTo>
                    <a:pt x="989" y="1587"/>
                  </a:lnTo>
                  <a:lnTo>
                    <a:pt x="972" y="1570"/>
                  </a:lnTo>
                  <a:lnTo>
                    <a:pt x="957" y="1554"/>
                  </a:lnTo>
                  <a:lnTo>
                    <a:pt x="941" y="1536"/>
                  </a:lnTo>
                  <a:lnTo>
                    <a:pt x="923" y="1518"/>
                  </a:lnTo>
                  <a:lnTo>
                    <a:pt x="901" y="1497"/>
                  </a:lnTo>
                  <a:lnTo>
                    <a:pt x="878" y="1477"/>
                  </a:lnTo>
                  <a:lnTo>
                    <a:pt x="855" y="1457"/>
                  </a:lnTo>
                  <a:lnTo>
                    <a:pt x="833" y="1439"/>
                  </a:lnTo>
                  <a:lnTo>
                    <a:pt x="813" y="1422"/>
                  </a:lnTo>
                  <a:lnTo>
                    <a:pt x="797" y="1410"/>
                  </a:lnTo>
                  <a:lnTo>
                    <a:pt x="783" y="1399"/>
                  </a:lnTo>
                  <a:lnTo>
                    <a:pt x="769" y="1390"/>
                  </a:lnTo>
                  <a:lnTo>
                    <a:pt x="757" y="1382"/>
                  </a:lnTo>
                  <a:lnTo>
                    <a:pt x="745" y="1376"/>
                  </a:lnTo>
                  <a:lnTo>
                    <a:pt x="735" y="1373"/>
                  </a:lnTo>
                  <a:lnTo>
                    <a:pt x="724" y="1371"/>
                  </a:lnTo>
                  <a:lnTo>
                    <a:pt x="715" y="1372"/>
                  </a:lnTo>
                  <a:lnTo>
                    <a:pt x="707" y="1376"/>
                  </a:lnTo>
                  <a:lnTo>
                    <a:pt x="697" y="1389"/>
                  </a:lnTo>
                  <a:lnTo>
                    <a:pt x="692" y="1403"/>
                  </a:lnTo>
                  <a:lnTo>
                    <a:pt x="690" y="1416"/>
                  </a:lnTo>
                  <a:lnTo>
                    <a:pt x="683" y="1426"/>
                  </a:lnTo>
                  <a:lnTo>
                    <a:pt x="678" y="1430"/>
                  </a:lnTo>
                  <a:lnTo>
                    <a:pt x="673" y="1433"/>
                  </a:lnTo>
                  <a:lnTo>
                    <a:pt x="666" y="1435"/>
                  </a:lnTo>
                  <a:lnTo>
                    <a:pt x="660" y="1436"/>
                  </a:lnTo>
                  <a:lnTo>
                    <a:pt x="653" y="1437"/>
                  </a:lnTo>
                  <a:lnTo>
                    <a:pt x="647" y="1439"/>
                  </a:lnTo>
                  <a:lnTo>
                    <a:pt x="643" y="1441"/>
                  </a:lnTo>
                  <a:lnTo>
                    <a:pt x="638" y="1444"/>
                  </a:lnTo>
                  <a:lnTo>
                    <a:pt x="635" y="1460"/>
                  </a:lnTo>
                  <a:lnTo>
                    <a:pt x="635" y="1486"/>
                  </a:lnTo>
                  <a:lnTo>
                    <a:pt x="632" y="1512"/>
                  </a:lnTo>
                  <a:lnTo>
                    <a:pt x="624" y="1531"/>
                  </a:lnTo>
                  <a:lnTo>
                    <a:pt x="609" y="1535"/>
                  </a:lnTo>
                  <a:lnTo>
                    <a:pt x="593" y="1531"/>
                  </a:lnTo>
                  <a:lnTo>
                    <a:pt x="578" y="1518"/>
                  </a:lnTo>
                  <a:lnTo>
                    <a:pt x="563" y="1501"/>
                  </a:lnTo>
                  <a:lnTo>
                    <a:pt x="549" y="1481"/>
                  </a:lnTo>
                  <a:lnTo>
                    <a:pt x="535" y="1462"/>
                  </a:lnTo>
                  <a:lnTo>
                    <a:pt x="522" y="1445"/>
                  </a:lnTo>
                  <a:lnTo>
                    <a:pt x="510" y="1434"/>
                  </a:lnTo>
                  <a:lnTo>
                    <a:pt x="488" y="1422"/>
                  </a:lnTo>
                  <a:lnTo>
                    <a:pt x="470" y="1418"/>
                  </a:lnTo>
                  <a:lnTo>
                    <a:pt x="452" y="1418"/>
                  </a:lnTo>
                  <a:lnTo>
                    <a:pt x="437" y="1420"/>
                  </a:lnTo>
                  <a:lnTo>
                    <a:pt x="421" y="1424"/>
                  </a:lnTo>
                  <a:lnTo>
                    <a:pt x="404" y="1426"/>
                  </a:lnTo>
                  <a:lnTo>
                    <a:pt x="386" y="1425"/>
                  </a:lnTo>
                  <a:lnTo>
                    <a:pt x="363" y="1417"/>
                  </a:lnTo>
                  <a:lnTo>
                    <a:pt x="350" y="1410"/>
                  </a:lnTo>
                  <a:lnTo>
                    <a:pt x="336" y="1402"/>
                  </a:lnTo>
                  <a:lnTo>
                    <a:pt x="322" y="1392"/>
                  </a:lnTo>
                  <a:lnTo>
                    <a:pt x="307" y="1381"/>
                  </a:lnTo>
                  <a:lnTo>
                    <a:pt x="292" y="1368"/>
                  </a:lnTo>
                  <a:lnTo>
                    <a:pt x="276" y="1354"/>
                  </a:lnTo>
                  <a:lnTo>
                    <a:pt x="261" y="1338"/>
                  </a:lnTo>
                  <a:lnTo>
                    <a:pt x="246" y="1322"/>
                  </a:lnTo>
                  <a:lnTo>
                    <a:pt x="231" y="1305"/>
                  </a:lnTo>
                  <a:lnTo>
                    <a:pt x="216" y="1287"/>
                  </a:lnTo>
                  <a:lnTo>
                    <a:pt x="202" y="1268"/>
                  </a:lnTo>
                  <a:lnTo>
                    <a:pt x="190" y="1247"/>
                  </a:lnTo>
                  <a:lnTo>
                    <a:pt x="177" y="1228"/>
                  </a:lnTo>
                  <a:lnTo>
                    <a:pt x="167" y="1206"/>
                  </a:lnTo>
                  <a:lnTo>
                    <a:pt x="156" y="1185"/>
                  </a:lnTo>
                  <a:lnTo>
                    <a:pt x="148" y="1163"/>
                  </a:lnTo>
                  <a:lnTo>
                    <a:pt x="133" y="1116"/>
                  </a:lnTo>
                  <a:lnTo>
                    <a:pt x="118" y="1062"/>
                  </a:lnTo>
                  <a:lnTo>
                    <a:pt x="102" y="1004"/>
                  </a:lnTo>
                  <a:lnTo>
                    <a:pt x="86" y="944"/>
                  </a:lnTo>
                  <a:lnTo>
                    <a:pt x="68" y="886"/>
                  </a:lnTo>
                  <a:lnTo>
                    <a:pt x="47" y="830"/>
                  </a:lnTo>
                  <a:lnTo>
                    <a:pt x="25" y="781"/>
                  </a:lnTo>
                  <a:lnTo>
                    <a:pt x="0" y="7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2" name="Freeform 14">
              <a:extLst>
                <a:ext uri="{FF2B5EF4-FFF2-40B4-BE49-F238E27FC236}">
                  <a16:creationId xmlns:a16="http://schemas.microsoft.com/office/drawing/2014/main" id="{6992FD6B-F5BC-4761-9888-8DC19AD87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3" y="1469"/>
              <a:ext cx="143" cy="240"/>
            </a:xfrm>
            <a:custGeom>
              <a:avLst/>
              <a:gdLst>
                <a:gd name="T0" fmla="*/ 0 w 283"/>
                <a:gd name="T1" fmla="*/ 0 h 485"/>
                <a:gd name="T2" fmla="*/ 1 w 283"/>
                <a:gd name="T3" fmla="*/ 0 h 485"/>
                <a:gd name="T4" fmla="*/ 1 w 283"/>
                <a:gd name="T5" fmla="*/ 0 h 485"/>
                <a:gd name="T6" fmla="*/ 1 w 283"/>
                <a:gd name="T7" fmla="*/ 0 h 485"/>
                <a:gd name="T8" fmla="*/ 1 w 283"/>
                <a:gd name="T9" fmla="*/ 0 h 485"/>
                <a:gd name="T10" fmla="*/ 1 w 283"/>
                <a:gd name="T11" fmla="*/ 0 h 485"/>
                <a:gd name="T12" fmla="*/ 1 w 283"/>
                <a:gd name="T13" fmla="*/ 0 h 485"/>
                <a:gd name="T14" fmla="*/ 1 w 283"/>
                <a:gd name="T15" fmla="*/ 0 h 485"/>
                <a:gd name="T16" fmla="*/ 1 w 283"/>
                <a:gd name="T17" fmla="*/ 0 h 485"/>
                <a:gd name="T18" fmla="*/ 1 w 283"/>
                <a:gd name="T19" fmla="*/ 0 h 485"/>
                <a:gd name="T20" fmla="*/ 1 w 283"/>
                <a:gd name="T21" fmla="*/ 0 h 485"/>
                <a:gd name="T22" fmla="*/ 1 w 283"/>
                <a:gd name="T23" fmla="*/ 0 h 485"/>
                <a:gd name="T24" fmla="*/ 1 w 283"/>
                <a:gd name="T25" fmla="*/ 0 h 485"/>
                <a:gd name="T26" fmla="*/ 1 w 283"/>
                <a:gd name="T27" fmla="*/ 0 h 485"/>
                <a:gd name="T28" fmla="*/ 1 w 283"/>
                <a:gd name="T29" fmla="*/ 0 h 485"/>
                <a:gd name="T30" fmla="*/ 1 w 283"/>
                <a:gd name="T31" fmla="*/ 0 h 485"/>
                <a:gd name="T32" fmla="*/ 1 w 283"/>
                <a:gd name="T33" fmla="*/ 0 h 485"/>
                <a:gd name="T34" fmla="*/ 1 w 283"/>
                <a:gd name="T35" fmla="*/ 0 h 485"/>
                <a:gd name="T36" fmla="*/ 1 w 283"/>
                <a:gd name="T37" fmla="*/ 0 h 485"/>
                <a:gd name="T38" fmla="*/ 1 w 283"/>
                <a:gd name="T39" fmla="*/ 0 h 485"/>
                <a:gd name="T40" fmla="*/ 1 w 283"/>
                <a:gd name="T41" fmla="*/ 0 h 485"/>
                <a:gd name="T42" fmla="*/ 1 w 283"/>
                <a:gd name="T43" fmla="*/ 0 h 485"/>
                <a:gd name="T44" fmla="*/ 1 w 283"/>
                <a:gd name="T45" fmla="*/ 0 h 485"/>
                <a:gd name="T46" fmla="*/ 1 w 283"/>
                <a:gd name="T47" fmla="*/ 0 h 485"/>
                <a:gd name="T48" fmla="*/ 1 w 283"/>
                <a:gd name="T49" fmla="*/ 0 h 485"/>
                <a:gd name="T50" fmla="*/ 1 w 283"/>
                <a:gd name="T51" fmla="*/ 0 h 485"/>
                <a:gd name="T52" fmla="*/ 1 w 283"/>
                <a:gd name="T53" fmla="*/ 0 h 485"/>
                <a:gd name="T54" fmla="*/ 1 w 283"/>
                <a:gd name="T55" fmla="*/ 0 h 485"/>
                <a:gd name="T56" fmla="*/ 1 w 283"/>
                <a:gd name="T57" fmla="*/ 0 h 485"/>
                <a:gd name="T58" fmla="*/ 1 w 283"/>
                <a:gd name="T59" fmla="*/ 0 h 485"/>
                <a:gd name="T60" fmla="*/ 1 w 283"/>
                <a:gd name="T61" fmla="*/ 0 h 485"/>
                <a:gd name="T62" fmla="*/ 1 w 283"/>
                <a:gd name="T63" fmla="*/ 0 h 485"/>
                <a:gd name="T64" fmla="*/ 1 w 283"/>
                <a:gd name="T65" fmla="*/ 0 h 485"/>
                <a:gd name="T66" fmla="*/ 1 w 283"/>
                <a:gd name="T67" fmla="*/ 0 h 485"/>
                <a:gd name="T68" fmla="*/ 1 w 283"/>
                <a:gd name="T69" fmla="*/ 0 h 485"/>
                <a:gd name="T70" fmla="*/ 1 w 283"/>
                <a:gd name="T71" fmla="*/ 0 h 485"/>
                <a:gd name="T72" fmla="*/ 1 w 283"/>
                <a:gd name="T73" fmla="*/ 0 h 485"/>
                <a:gd name="T74" fmla="*/ 1 w 283"/>
                <a:gd name="T75" fmla="*/ 0 h 485"/>
                <a:gd name="T76" fmla="*/ 1 w 283"/>
                <a:gd name="T77" fmla="*/ 0 h 485"/>
                <a:gd name="T78" fmla="*/ 1 w 283"/>
                <a:gd name="T79" fmla="*/ 0 h 485"/>
                <a:gd name="T80" fmla="*/ 0 w 283"/>
                <a:gd name="T81" fmla="*/ 0 h 48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3"/>
                <a:gd name="T124" fmla="*/ 0 h 485"/>
                <a:gd name="T125" fmla="*/ 283 w 283"/>
                <a:gd name="T126" fmla="*/ 485 h 48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3" h="485">
                  <a:moveTo>
                    <a:pt x="0" y="485"/>
                  </a:moveTo>
                  <a:lnTo>
                    <a:pt x="5" y="468"/>
                  </a:lnTo>
                  <a:lnTo>
                    <a:pt x="11" y="446"/>
                  </a:lnTo>
                  <a:lnTo>
                    <a:pt x="20" y="421"/>
                  </a:lnTo>
                  <a:lnTo>
                    <a:pt x="31" y="391"/>
                  </a:lnTo>
                  <a:lnTo>
                    <a:pt x="45" y="359"/>
                  </a:lnTo>
                  <a:lnTo>
                    <a:pt x="61" y="324"/>
                  </a:lnTo>
                  <a:lnTo>
                    <a:pt x="77" y="288"/>
                  </a:lnTo>
                  <a:lnTo>
                    <a:pt x="97" y="251"/>
                  </a:lnTo>
                  <a:lnTo>
                    <a:pt x="116" y="214"/>
                  </a:lnTo>
                  <a:lnTo>
                    <a:pt x="138" y="178"/>
                  </a:lnTo>
                  <a:lnTo>
                    <a:pt x="160" y="144"/>
                  </a:lnTo>
                  <a:lnTo>
                    <a:pt x="183" y="111"/>
                  </a:lnTo>
                  <a:lnTo>
                    <a:pt x="207" y="81"/>
                  </a:lnTo>
                  <a:lnTo>
                    <a:pt x="232" y="56"/>
                  </a:lnTo>
                  <a:lnTo>
                    <a:pt x="256" y="35"/>
                  </a:lnTo>
                  <a:lnTo>
                    <a:pt x="281" y="20"/>
                  </a:lnTo>
                  <a:lnTo>
                    <a:pt x="283" y="13"/>
                  </a:lnTo>
                  <a:lnTo>
                    <a:pt x="282" y="8"/>
                  </a:lnTo>
                  <a:lnTo>
                    <a:pt x="281" y="3"/>
                  </a:lnTo>
                  <a:lnTo>
                    <a:pt x="276" y="1"/>
                  </a:lnTo>
                  <a:lnTo>
                    <a:pt x="271" y="0"/>
                  </a:lnTo>
                  <a:lnTo>
                    <a:pt x="264" y="1"/>
                  </a:lnTo>
                  <a:lnTo>
                    <a:pt x="255" y="5"/>
                  </a:lnTo>
                  <a:lnTo>
                    <a:pt x="244" y="12"/>
                  </a:lnTo>
                  <a:lnTo>
                    <a:pt x="237" y="19"/>
                  </a:lnTo>
                  <a:lnTo>
                    <a:pt x="227" y="31"/>
                  </a:lnTo>
                  <a:lnTo>
                    <a:pt x="214" y="48"/>
                  </a:lnTo>
                  <a:lnTo>
                    <a:pt x="199" y="68"/>
                  </a:lnTo>
                  <a:lnTo>
                    <a:pt x="182" y="93"/>
                  </a:lnTo>
                  <a:lnTo>
                    <a:pt x="164" y="119"/>
                  </a:lnTo>
                  <a:lnTo>
                    <a:pt x="145" y="150"/>
                  </a:lnTo>
                  <a:lnTo>
                    <a:pt x="126" y="183"/>
                  </a:lnTo>
                  <a:lnTo>
                    <a:pt x="106" y="218"/>
                  </a:lnTo>
                  <a:lnTo>
                    <a:pt x="86" y="254"/>
                  </a:lnTo>
                  <a:lnTo>
                    <a:pt x="68" y="292"/>
                  </a:lnTo>
                  <a:lnTo>
                    <a:pt x="49" y="331"/>
                  </a:lnTo>
                  <a:lnTo>
                    <a:pt x="34" y="369"/>
                  </a:lnTo>
                  <a:lnTo>
                    <a:pt x="21" y="408"/>
                  </a:lnTo>
                  <a:lnTo>
                    <a:pt x="9" y="446"/>
                  </a:lnTo>
                  <a:lnTo>
                    <a:pt x="0" y="4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3" name="Freeform 15">
              <a:extLst>
                <a:ext uri="{FF2B5EF4-FFF2-40B4-BE49-F238E27FC236}">
                  <a16:creationId xmlns:a16="http://schemas.microsoft.com/office/drawing/2014/main" id="{7E203786-5BA1-4D35-B968-A31B6A3E5F17}"/>
                </a:ext>
              </a:extLst>
            </p:cNvPr>
            <p:cNvSpPr>
              <a:spLocks/>
            </p:cNvSpPr>
            <p:nvPr/>
          </p:nvSpPr>
          <p:spPr bwMode="auto">
            <a:xfrm>
              <a:off x="738" y="1462"/>
              <a:ext cx="106" cy="259"/>
            </a:xfrm>
            <a:custGeom>
              <a:avLst/>
              <a:gdLst>
                <a:gd name="T0" fmla="*/ 0 w 211"/>
                <a:gd name="T1" fmla="*/ 0 h 517"/>
                <a:gd name="T2" fmla="*/ 1 w 211"/>
                <a:gd name="T3" fmla="*/ 0 h 517"/>
                <a:gd name="T4" fmla="*/ 1 w 211"/>
                <a:gd name="T5" fmla="*/ 0 h 517"/>
                <a:gd name="T6" fmla="*/ 1 w 211"/>
                <a:gd name="T7" fmla="*/ 0 h 517"/>
                <a:gd name="T8" fmla="*/ 1 w 211"/>
                <a:gd name="T9" fmla="*/ 0 h 517"/>
                <a:gd name="T10" fmla="*/ 1 w 211"/>
                <a:gd name="T11" fmla="*/ 0 h 517"/>
                <a:gd name="T12" fmla="*/ 1 w 211"/>
                <a:gd name="T13" fmla="*/ 0 h 517"/>
                <a:gd name="T14" fmla="*/ 1 w 211"/>
                <a:gd name="T15" fmla="*/ 0 h 517"/>
                <a:gd name="T16" fmla="*/ 1 w 211"/>
                <a:gd name="T17" fmla="*/ 0 h 517"/>
                <a:gd name="T18" fmla="*/ 1 w 211"/>
                <a:gd name="T19" fmla="*/ 0 h 517"/>
                <a:gd name="T20" fmla="*/ 1 w 211"/>
                <a:gd name="T21" fmla="*/ 0 h 517"/>
                <a:gd name="T22" fmla="*/ 1 w 211"/>
                <a:gd name="T23" fmla="*/ 0 h 517"/>
                <a:gd name="T24" fmla="*/ 1 w 211"/>
                <a:gd name="T25" fmla="*/ 0 h 517"/>
                <a:gd name="T26" fmla="*/ 1 w 211"/>
                <a:gd name="T27" fmla="*/ 0 h 517"/>
                <a:gd name="T28" fmla="*/ 1 w 211"/>
                <a:gd name="T29" fmla="*/ 0 h 517"/>
                <a:gd name="T30" fmla="*/ 1 w 211"/>
                <a:gd name="T31" fmla="*/ 0 h 517"/>
                <a:gd name="T32" fmla="*/ 1 w 211"/>
                <a:gd name="T33" fmla="*/ 0 h 517"/>
                <a:gd name="T34" fmla="*/ 1 w 211"/>
                <a:gd name="T35" fmla="*/ 0 h 517"/>
                <a:gd name="T36" fmla="*/ 1 w 211"/>
                <a:gd name="T37" fmla="*/ 0 h 517"/>
                <a:gd name="T38" fmla="*/ 1 w 211"/>
                <a:gd name="T39" fmla="*/ 0 h 517"/>
                <a:gd name="T40" fmla="*/ 1 w 211"/>
                <a:gd name="T41" fmla="*/ 0 h 517"/>
                <a:gd name="T42" fmla="*/ 1 w 211"/>
                <a:gd name="T43" fmla="*/ 0 h 517"/>
                <a:gd name="T44" fmla="*/ 1 w 211"/>
                <a:gd name="T45" fmla="*/ 0 h 517"/>
                <a:gd name="T46" fmla="*/ 1 w 211"/>
                <a:gd name="T47" fmla="*/ 0 h 517"/>
                <a:gd name="T48" fmla="*/ 1 w 211"/>
                <a:gd name="T49" fmla="*/ 0 h 517"/>
                <a:gd name="T50" fmla="*/ 1 w 211"/>
                <a:gd name="T51" fmla="*/ 0 h 517"/>
                <a:gd name="T52" fmla="*/ 1 w 211"/>
                <a:gd name="T53" fmla="*/ 0 h 517"/>
                <a:gd name="T54" fmla="*/ 1 w 211"/>
                <a:gd name="T55" fmla="*/ 0 h 517"/>
                <a:gd name="T56" fmla="*/ 1 w 211"/>
                <a:gd name="T57" fmla="*/ 0 h 517"/>
                <a:gd name="T58" fmla="*/ 1 w 211"/>
                <a:gd name="T59" fmla="*/ 0 h 517"/>
                <a:gd name="T60" fmla="*/ 1 w 211"/>
                <a:gd name="T61" fmla="*/ 0 h 517"/>
                <a:gd name="T62" fmla="*/ 1 w 211"/>
                <a:gd name="T63" fmla="*/ 0 h 517"/>
                <a:gd name="T64" fmla="*/ 0 w 211"/>
                <a:gd name="T65" fmla="*/ 0 h 5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17"/>
                <a:gd name="T101" fmla="*/ 211 w 211"/>
                <a:gd name="T102" fmla="*/ 517 h 5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17">
                  <a:moveTo>
                    <a:pt x="0" y="517"/>
                  </a:moveTo>
                  <a:lnTo>
                    <a:pt x="1" y="501"/>
                  </a:lnTo>
                  <a:lnTo>
                    <a:pt x="4" y="478"/>
                  </a:lnTo>
                  <a:lnTo>
                    <a:pt x="10" y="452"/>
                  </a:lnTo>
                  <a:lnTo>
                    <a:pt x="17" y="421"/>
                  </a:lnTo>
                  <a:lnTo>
                    <a:pt x="25" y="387"/>
                  </a:lnTo>
                  <a:lnTo>
                    <a:pt x="35" y="350"/>
                  </a:lnTo>
                  <a:lnTo>
                    <a:pt x="47" y="312"/>
                  </a:lnTo>
                  <a:lnTo>
                    <a:pt x="60" y="273"/>
                  </a:lnTo>
                  <a:lnTo>
                    <a:pt x="75" y="234"/>
                  </a:lnTo>
                  <a:lnTo>
                    <a:pt x="91" y="195"/>
                  </a:lnTo>
                  <a:lnTo>
                    <a:pt x="107" y="158"/>
                  </a:lnTo>
                  <a:lnTo>
                    <a:pt x="125" y="122"/>
                  </a:lnTo>
                  <a:lnTo>
                    <a:pt x="145" y="91"/>
                  </a:lnTo>
                  <a:lnTo>
                    <a:pt x="166" y="62"/>
                  </a:lnTo>
                  <a:lnTo>
                    <a:pt x="188" y="38"/>
                  </a:lnTo>
                  <a:lnTo>
                    <a:pt x="209" y="20"/>
                  </a:lnTo>
                  <a:lnTo>
                    <a:pt x="211" y="13"/>
                  </a:lnTo>
                  <a:lnTo>
                    <a:pt x="209" y="7"/>
                  </a:lnTo>
                  <a:lnTo>
                    <a:pt x="206" y="4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189" y="3"/>
                  </a:lnTo>
                  <a:lnTo>
                    <a:pt x="181" y="8"/>
                  </a:lnTo>
                  <a:lnTo>
                    <a:pt x="171" y="16"/>
                  </a:lnTo>
                  <a:lnTo>
                    <a:pt x="158" y="37"/>
                  </a:lnTo>
                  <a:lnTo>
                    <a:pt x="134" y="79"/>
                  </a:lnTo>
                  <a:lnTo>
                    <a:pt x="108" y="134"/>
                  </a:lnTo>
                  <a:lnTo>
                    <a:pt x="79" y="202"/>
                  </a:lnTo>
                  <a:lnTo>
                    <a:pt x="50" y="278"/>
                  </a:lnTo>
                  <a:lnTo>
                    <a:pt x="26" y="358"/>
                  </a:lnTo>
                  <a:lnTo>
                    <a:pt x="9" y="439"/>
                  </a:lnTo>
                  <a:lnTo>
                    <a:pt x="0" y="5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4" name="Freeform 16">
              <a:extLst>
                <a:ext uri="{FF2B5EF4-FFF2-40B4-BE49-F238E27FC236}">
                  <a16:creationId xmlns:a16="http://schemas.microsoft.com/office/drawing/2014/main" id="{9D027805-B9F6-4F60-AB90-06B279FC7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" y="1735"/>
              <a:ext cx="177" cy="81"/>
            </a:xfrm>
            <a:custGeom>
              <a:avLst/>
              <a:gdLst>
                <a:gd name="T0" fmla="*/ 1 w 353"/>
                <a:gd name="T1" fmla="*/ 1 h 162"/>
                <a:gd name="T2" fmla="*/ 1 w 353"/>
                <a:gd name="T3" fmla="*/ 1 h 162"/>
                <a:gd name="T4" fmla="*/ 1 w 353"/>
                <a:gd name="T5" fmla="*/ 1 h 162"/>
                <a:gd name="T6" fmla="*/ 1 w 353"/>
                <a:gd name="T7" fmla="*/ 1 h 162"/>
                <a:gd name="T8" fmla="*/ 1 w 353"/>
                <a:gd name="T9" fmla="*/ 1 h 162"/>
                <a:gd name="T10" fmla="*/ 1 w 353"/>
                <a:gd name="T11" fmla="*/ 1 h 162"/>
                <a:gd name="T12" fmla="*/ 1 w 353"/>
                <a:gd name="T13" fmla="*/ 1 h 162"/>
                <a:gd name="T14" fmla="*/ 1 w 353"/>
                <a:gd name="T15" fmla="*/ 1 h 162"/>
                <a:gd name="T16" fmla="*/ 1 w 353"/>
                <a:gd name="T17" fmla="*/ 1 h 162"/>
                <a:gd name="T18" fmla="*/ 1 w 353"/>
                <a:gd name="T19" fmla="*/ 1 h 162"/>
                <a:gd name="T20" fmla="*/ 1 w 353"/>
                <a:gd name="T21" fmla="*/ 1 h 162"/>
                <a:gd name="T22" fmla="*/ 1 w 353"/>
                <a:gd name="T23" fmla="*/ 1 h 162"/>
                <a:gd name="T24" fmla="*/ 1 w 353"/>
                <a:gd name="T25" fmla="*/ 1 h 162"/>
                <a:gd name="T26" fmla="*/ 1 w 353"/>
                <a:gd name="T27" fmla="*/ 1 h 162"/>
                <a:gd name="T28" fmla="*/ 1 w 353"/>
                <a:gd name="T29" fmla="*/ 1 h 162"/>
                <a:gd name="T30" fmla="*/ 1 w 353"/>
                <a:gd name="T31" fmla="*/ 1 h 162"/>
                <a:gd name="T32" fmla="*/ 1 w 353"/>
                <a:gd name="T33" fmla="*/ 1 h 162"/>
                <a:gd name="T34" fmla="*/ 1 w 353"/>
                <a:gd name="T35" fmla="*/ 1 h 162"/>
                <a:gd name="T36" fmla="*/ 1 w 353"/>
                <a:gd name="T37" fmla="*/ 1 h 162"/>
                <a:gd name="T38" fmla="*/ 1 w 353"/>
                <a:gd name="T39" fmla="*/ 1 h 162"/>
                <a:gd name="T40" fmla="*/ 1 w 353"/>
                <a:gd name="T41" fmla="*/ 1 h 162"/>
                <a:gd name="T42" fmla="*/ 1 w 353"/>
                <a:gd name="T43" fmla="*/ 1 h 162"/>
                <a:gd name="T44" fmla="*/ 1 w 353"/>
                <a:gd name="T45" fmla="*/ 1 h 162"/>
                <a:gd name="T46" fmla="*/ 1 w 353"/>
                <a:gd name="T47" fmla="*/ 1 h 162"/>
                <a:gd name="T48" fmla="*/ 1 w 353"/>
                <a:gd name="T49" fmla="*/ 1 h 162"/>
                <a:gd name="T50" fmla="*/ 1 w 353"/>
                <a:gd name="T51" fmla="*/ 1 h 162"/>
                <a:gd name="T52" fmla="*/ 1 w 353"/>
                <a:gd name="T53" fmla="*/ 1 h 162"/>
                <a:gd name="T54" fmla="*/ 1 w 353"/>
                <a:gd name="T55" fmla="*/ 1 h 162"/>
                <a:gd name="T56" fmla="*/ 1 w 353"/>
                <a:gd name="T57" fmla="*/ 1 h 162"/>
                <a:gd name="T58" fmla="*/ 1 w 353"/>
                <a:gd name="T59" fmla="*/ 0 h 162"/>
                <a:gd name="T60" fmla="*/ 1 w 353"/>
                <a:gd name="T61" fmla="*/ 0 h 162"/>
                <a:gd name="T62" fmla="*/ 1 w 353"/>
                <a:gd name="T63" fmla="*/ 1 h 162"/>
                <a:gd name="T64" fmla="*/ 1 w 353"/>
                <a:gd name="T65" fmla="*/ 1 h 162"/>
                <a:gd name="T66" fmla="*/ 1 w 353"/>
                <a:gd name="T67" fmla="*/ 1 h 162"/>
                <a:gd name="T68" fmla="*/ 1 w 353"/>
                <a:gd name="T69" fmla="*/ 1 h 162"/>
                <a:gd name="T70" fmla="*/ 1 w 353"/>
                <a:gd name="T71" fmla="*/ 1 h 162"/>
                <a:gd name="T72" fmla="*/ 1 w 353"/>
                <a:gd name="T73" fmla="*/ 1 h 162"/>
                <a:gd name="T74" fmla="*/ 1 w 353"/>
                <a:gd name="T75" fmla="*/ 1 h 162"/>
                <a:gd name="T76" fmla="*/ 1 w 353"/>
                <a:gd name="T77" fmla="*/ 1 h 162"/>
                <a:gd name="T78" fmla="*/ 1 w 353"/>
                <a:gd name="T79" fmla="*/ 1 h 162"/>
                <a:gd name="T80" fmla="*/ 1 w 353"/>
                <a:gd name="T81" fmla="*/ 1 h 162"/>
                <a:gd name="T82" fmla="*/ 1 w 353"/>
                <a:gd name="T83" fmla="*/ 1 h 162"/>
                <a:gd name="T84" fmla="*/ 1 w 353"/>
                <a:gd name="T85" fmla="*/ 1 h 162"/>
                <a:gd name="T86" fmla="*/ 1 w 353"/>
                <a:gd name="T87" fmla="*/ 1 h 162"/>
                <a:gd name="T88" fmla="*/ 1 w 353"/>
                <a:gd name="T89" fmla="*/ 1 h 162"/>
                <a:gd name="T90" fmla="*/ 1 w 353"/>
                <a:gd name="T91" fmla="*/ 1 h 162"/>
                <a:gd name="T92" fmla="*/ 1 w 353"/>
                <a:gd name="T93" fmla="*/ 1 h 162"/>
                <a:gd name="T94" fmla="*/ 1 w 353"/>
                <a:gd name="T95" fmla="*/ 1 h 162"/>
                <a:gd name="T96" fmla="*/ 1 w 353"/>
                <a:gd name="T97" fmla="*/ 1 h 162"/>
                <a:gd name="T98" fmla="*/ 1 w 353"/>
                <a:gd name="T99" fmla="*/ 1 h 162"/>
                <a:gd name="T100" fmla="*/ 1 w 353"/>
                <a:gd name="T101" fmla="*/ 1 h 162"/>
                <a:gd name="T102" fmla="*/ 1 w 353"/>
                <a:gd name="T103" fmla="*/ 1 h 162"/>
                <a:gd name="T104" fmla="*/ 1 w 353"/>
                <a:gd name="T105" fmla="*/ 1 h 162"/>
                <a:gd name="T106" fmla="*/ 1 w 353"/>
                <a:gd name="T107" fmla="*/ 1 h 162"/>
                <a:gd name="T108" fmla="*/ 0 w 353"/>
                <a:gd name="T109" fmla="*/ 1 h 162"/>
                <a:gd name="T110" fmla="*/ 1 w 353"/>
                <a:gd name="T111" fmla="*/ 1 h 162"/>
                <a:gd name="T112" fmla="*/ 1 w 353"/>
                <a:gd name="T113" fmla="*/ 1 h 16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3"/>
                <a:gd name="T172" fmla="*/ 0 h 162"/>
                <a:gd name="T173" fmla="*/ 353 w 353"/>
                <a:gd name="T174" fmla="*/ 162 h 16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3" h="162">
                  <a:moveTo>
                    <a:pt x="23" y="154"/>
                  </a:moveTo>
                  <a:lnTo>
                    <a:pt x="31" y="159"/>
                  </a:lnTo>
                  <a:lnTo>
                    <a:pt x="44" y="161"/>
                  </a:lnTo>
                  <a:lnTo>
                    <a:pt x="58" y="162"/>
                  </a:lnTo>
                  <a:lnTo>
                    <a:pt x="75" y="162"/>
                  </a:lnTo>
                  <a:lnTo>
                    <a:pt x="91" y="160"/>
                  </a:lnTo>
                  <a:lnTo>
                    <a:pt x="108" y="157"/>
                  </a:lnTo>
                  <a:lnTo>
                    <a:pt x="124" y="152"/>
                  </a:lnTo>
                  <a:lnTo>
                    <a:pt x="139" y="145"/>
                  </a:lnTo>
                  <a:lnTo>
                    <a:pt x="147" y="142"/>
                  </a:lnTo>
                  <a:lnTo>
                    <a:pt x="157" y="136"/>
                  </a:lnTo>
                  <a:lnTo>
                    <a:pt x="169" y="130"/>
                  </a:lnTo>
                  <a:lnTo>
                    <a:pt x="182" y="124"/>
                  </a:lnTo>
                  <a:lnTo>
                    <a:pt x="197" y="117"/>
                  </a:lnTo>
                  <a:lnTo>
                    <a:pt x="212" y="110"/>
                  </a:lnTo>
                  <a:lnTo>
                    <a:pt x="228" y="104"/>
                  </a:lnTo>
                  <a:lnTo>
                    <a:pt x="244" y="97"/>
                  </a:lnTo>
                  <a:lnTo>
                    <a:pt x="260" y="89"/>
                  </a:lnTo>
                  <a:lnTo>
                    <a:pt x="277" y="83"/>
                  </a:lnTo>
                  <a:lnTo>
                    <a:pt x="290" y="76"/>
                  </a:lnTo>
                  <a:lnTo>
                    <a:pt x="304" y="70"/>
                  </a:lnTo>
                  <a:lnTo>
                    <a:pt x="316" y="64"/>
                  </a:lnTo>
                  <a:lnTo>
                    <a:pt x="326" y="61"/>
                  </a:lnTo>
                  <a:lnTo>
                    <a:pt x="334" y="57"/>
                  </a:lnTo>
                  <a:lnTo>
                    <a:pt x="339" y="55"/>
                  </a:lnTo>
                  <a:lnTo>
                    <a:pt x="351" y="45"/>
                  </a:lnTo>
                  <a:lnTo>
                    <a:pt x="353" y="30"/>
                  </a:lnTo>
                  <a:lnTo>
                    <a:pt x="344" y="15"/>
                  </a:lnTo>
                  <a:lnTo>
                    <a:pt x="333" y="1"/>
                  </a:lnTo>
                  <a:lnTo>
                    <a:pt x="327" y="0"/>
                  </a:lnTo>
                  <a:lnTo>
                    <a:pt x="320" y="0"/>
                  </a:lnTo>
                  <a:lnTo>
                    <a:pt x="310" y="1"/>
                  </a:lnTo>
                  <a:lnTo>
                    <a:pt x="300" y="3"/>
                  </a:lnTo>
                  <a:lnTo>
                    <a:pt x="288" y="7"/>
                  </a:lnTo>
                  <a:lnTo>
                    <a:pt x="275" y="11"/>
                  </a:lnTo>
                  <a:lnTo>
                    <a:pt x="262" y="17"/>
                  </a:lnTo>
                  <a:lnTo>
                    <a:pt x="249" y="22"/>
                  </a:lnTo>
                  <a:lnTo>
                    <a:pt x="243" y="23"/>
                  </a:lnTo>
                  <a:lnTo>
                    <a:pt x="234" y="26"/>
                  </a:lnTo>
                  <a:lnTo>
                    <a:pt x="221" y="31"/>
                  </a:lnTo>
                  <a:lnTo>
                    <a:pt x="206" y="36"/>
                  </a:lnTo>
                  <a:lnTo>
                    <a:pt x="189" y="41"/>
                  </a:lnTo>
                  <a:lnTo>
                    <a:pt x="171" y="48"/>
                  </a:lnTo>
                  <a:lnTo>
                    <a:pt x="151" y="55"/>
                  </a:lnTo>
                  <a:lnTo>
                    <a:pt x="130" y="62"/>
                  </a:lnTo>
                  <a:lnTo>
                    <a:pt x="111" y="69"/>
                  </a:lnTo>
                  <a:lnTo>
                    <a:pt x="90" y="76"/>
                  </a:lnTo>
                  <a:lnTo>
                    <a:pt x="71" y="83"/>
                  </a:lnTo>
                  <a:lnTo>
                    <a:pt x="55" y="89"/>
                  </a:lnTo>
                  <a:lnTo>
                    <a:pt x="40" y="93"/>
                  </a:lnTo>
                  <a:lnTo>
                    <a:pt x="28" y="98"/>
                  </a:lnTo>
                  <a:lnTo>
                    <a:pt x="18" y="101"/>
                  </a:lnTo>
                  <a:lnTo>
                    <a:pt x="14" y="102"/>
                  </a:lnTo>
                  <a:lnTo>
                    <a:pt x="3" y="109"/>
                  </a:lnTo>
                  <a:lnTo>
                    <a:pt x="0" y="120"/>
                  </a:lnTo>
                  <a:lnTo>
                    <a:pt x="7" y="135"/>
                  </a:lnTo>
                  <a:lnTo>
                    <a:pt x="23" y="154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5" name="Freeform 17">
              <a:extLst>
                <a:ext uri="{FF2B5EF4-FFF2-40B4-BE49-F238E27FC236}">
                  <a16:creationId xmlns:a16="http://schemas.microsoft.com/office/drawing/2014/main" id="{897FBDFA-66FB-4F56-BFD5-96AF79E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" y="1873"/>
              <a:ext cx="53" cy="62"/>
            </a:xfrm>
            <a:custGeom>
              <a:avLst/>
              <a:gdLst>
                <a:gd name="T0" fmla="*/ 1 w 107"/>
                <a:gd name="T1" fmla="*/ 0 h 123"/>
                <a:gd name="T2" fmla="*/ 1 w 107"/>
                <a:gd name="T3" fmla="*/ 1 h 123"/>
                <a:gd name="T4" fmla="*/ 1 w 107"/>
                <a:gd name="T5" fmla="*/ 1 h 123"/>
                <a:gd name="T6" fmla="*/ 1 w 107"/>
                <a:gd name="T7" fmla="*/ 1 h 123"/>
                <a:gd name="T8" fmla="*/ 1 w 107"/>
                <a:gd name="T9" fmla="*/ 1 h 123"/>
                <a:gd name="T10" fmla="*/ 1 w 107"/>
                <a:gd name="T11" fmla="*/ 1 h 123"/>
                <a:gd name="T12" fmla="*/ 1 w 107"/>
                <a:gd name="T13" fmla="*/ 1 h 123"/>
                <a:gd name="T14" fmla="*/ 1 w 107"/>
                <a:gd name="T15" fmla="*/ 1 h 123"/>
                <a:gd name="T16" fmla="*/ 0 w 107"/>
                <a:gd name="T17" fmla="*/ 1 h 123"/>
                <a:gd name="T18" fmla="*/ 1 w 107"/>
                <a:gd name="T19" fmla="*/ 1 h 123"/>
                <a:gd name="T20" fmla="*/ 1 w 107"/>
                <a:gd name="T21" fmla="*/ 1 h 123"/>
                <a:gd name="T22" fmla="*/ 1 w 107"/>
                <a:gd name="T23" fmla="*/ 1 h 123"/>
                <a:gd name="T24" fmla="*/ 1 w 107"/>
                <a:gd name="T25" fmla="*/ 1 h 123"/>
                <a:gd name="T26" fmla="*/ 1 w 107"/>
                <a:gd name="T27" fmla="*/ 1 h 123"/>
                <a:gd name="T28" fmla="*/ 1 w 107"/>
                <a:gd name="T29" fmla="*/ 1 h 123"/>
                <a:gd name="T30" fmla="*/ 1 w 107"/>
                <a:gd name="T31" fmla="*/ 1 h 123"/>
                <a:gd name="T32" fmla="*/ 1 w 107"/>
                <a:gd name="T33" fmla="*/ 1 h 123"/>
                <a:gd name="T34" fmla="*/ 1 w 107"/>
                <a:gd name="T35" fmla="*/ 1 h 123"/>
                <a:gd name="T36" fmla="*/ 1 w 107"/>
                <a:gd name="T37" fmla="*/ 1 h 123"/>
                <a:gd name="T38" fmla="*/ 1 w 107"/>
                <a:gd name="T39" fmla="*/ 1 h 123"/>
                <a:gd name="T40" fmla="*/ 1 w 107"/>
                <a:gd name="T41" fmla="*/ 1 h 123"/>
                <a:gd name="T42" fmla="*/ 1 w 107"/>
                <a:gd name="T43" fmla="*/ 1 h 123"/>
                <a:gd name="T44" fmla="*/ 1 w 107"/>
                <a:gd name="T45" fmla="*/ 1 h 123"/>
                <a:gd name="T46" fmla="*/ 1 w 107"/>
                <a:gd name="T47" fmla="*/ 1 h 123"/>
                <a:gd name="T48" fmla="*/ 1 w 107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7"/>
                <a:gd name="T76" fmla="*/ 0 h 123"/>
                <a:gd name="T77" fmla="*/ 107 w 107"/>
                <a:gd name="T78" fmla="*/ 123 h 1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7" h="123">
                  <a:moveTo>
                    <a:pt x="65" y="0"/>
                  </a:moveTo>
                  <a:lnTo>
                    <a:pt x="61" y="7"/>
                  </a:lnTo>
                  <a:lnTo>
                    <a:pt x="55" y="20"/>
                  </a:lnTo>
                  <a:lnTo>
                    <a:pt x="46" y="37"/>
                  </a:lnTo>
                  <a:lnTo>
                    <a:pt x="37" y="55"/>
                  </a:lnTo>
                  <a:lnTo>
                    <a:pt x="27" y="73"/>
                  </a:lnTo>
                  <a:lnTo>
                    <a:pt x="16" y="91"/>
                  </a:lnTo>
                  <a:lnTo>
                    <a:pt x="7" y="103"/>
                  </a:lnTo>
                  <a:lnTo>
                    <a:pt x="0" y="110"/>
                  </a:lnTo>
                  <a:lnTo>
                    <a:pt x="10" y="111"/>
                  </a:lnTo>
                  <a:lnTo>
                    <a:pt x="25" y="114"/>
                  </a:lnTo>
                  <a:lnTo>
                    <a:pt x="42" y="117"/>
                  </a:lnTo>
                  <a:lnTo>
                    <a:pt x="59" y="121"/>
                  </a:lnTo>
                  <a:lnTo>
                    <a:pt x="75" y="122"/>
                  </a:lnTo>
                  <a:lnTo>
                    <a:pt x="89" y="123"/>
                  </a:lnTo>
                  <a:lnTo>
                    <a:pt x="100" y="121"/>
                  </a:lnTo>
                  <a:lnTo>
                    <a:pt x="106" y="115"/>
                  </a:lnTo>
                  <a:lnTo>
                    <a:pt x="107" y="106"/>
                  </a:lnTo>
                  <a:lnTo>
                    <a:pt x="104" y="91"/>
                  </a:lnTo>
                  <a:lnTo>
                    <a:pt x="98" y="73"/>
                  </a:lnTo>
                  <a:lnTo>
                    <a:pt x="91" y="55"/>
                  </a:lnTo>
                  <a:lnTo>
                    <a:pt x="83" y="37"/>
                  </a:lnTo>
                  <a:lnTo>
                    <a:pt x="75" y="20"/>
                  </a:lnTo>
                  <a:lnTo>
                    <a:pt x="68" y="8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6" name="Freeform 18">
              <a:extLst>
                <a:ext uri="{FF2B5EF4-FFF2-40B4-BE49-F238E27FC236}">
                  <a16:creationId xmlns:a16="http://schemas.microsoft.com/office/drawing/2014/main" id="{5309C2B6-C498-49A4-916E-8A2760601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" y="1728"/>
              <a:ext cx="161" cy="48"/>
            </a:xfrm>
            <a:custGeom>
              <a:avLst/>
              <a:gdLst>
                <a:gd name="T0" fmla="*/ 0 w 323"/>
                <a:gd name="T1" fmla="*/ 0 h 99"/>
                <a:gd name="T2" fmla="*/ 1 w 323"/>
                <a:gd name="T3" fmla="*/ 0 h 99"/>
                <a:gd name="T4" fmla="*/ 1 w 323"/>
                <a:gd name="T5" fmla="*/ 0 h 99"/>
                <a:gd name="T6" fmla="*/ 1 w 323"/>
                <a:gd name="T7" fmla="*/ 0 h 99"/>
                <a:gd name="T8" fmla="*/ 1 w 323"/>
                <a:gd name="T9" fmla="*/ 0 h 99"/>
                <a:gd name="T10" fmla="*/ 1 w 323"/>
                <a:gd name="T11" fmla="*/ 0 h 99"/>
                <a:gd name="T12" fmla="*/ 1 w 323"/>
                <a:gd name="T13" fmla="*/ 0 h 99"/>
                <a:gd name="T14" fmla="*/ 1 w 323"/>
                <a:gd name="T15" fmla="*/ 0 h 99"/>
                <a:gd name="T16" fmla="*/ 1 w 323"/>
                <a:gd name="T17" fmla="*/ 0 h 99"/>
                <a:gd name="T18" fmla="*/ 1 w 323"/>
                <a:gd name="T19" fmla="*/ 0 h 99"/>
                <a:gd name="T20" fmla="*/ 1 w 323"/>
                <a:gd name="T21" fmla="*/ 0 h 99"/>
                <a:gd name="T22" fmla="*/ 1 w 323"/>
                <a:gd name="T23" fmla="*/ 0 h 99"/>
                <a:gd name="T24" fmla="*/ 1 w 323"/>
                <a:gd name="T25" fmla="*/ 0 h 99"/>
                <a:gd name="T26" fmla="*/ 1 w 323"/>
                <a:gd name="T27" fmla="*/ 0 h 99"/>
                <a:gd name="T28" fmla="*/ 1 w 323"/>
                <a:gd name="T29" fmla="*/ 0 h 99"/>
                <a:gd name="T30" fmla="*/ 1 w 323"/>
                <a:gd name="T31" fmla="*/ 0 h 99"/>
                <a:gd name="T32" fmla="*/ 1 w 323"/>
                <a:gd name="T33" fmla="*/ 0 h 99"/>
                <a:gd name="T34" fmla="*/ 1 w 323"/>
                <a:gd name="T35" fmla="*/ 0 h 99"/>
                <a:gd name="T36" fmla="*/ 1 w 323"/>
                <a:gd name="T37" fmla="*/ 0 h 99"/>
                <a:gd name="T38" fmla="*/ 1 w 323"/>
                <a:gd name="T39" fmla="*/ 0 h 99"/>
                <a:gd name="T40" fmla="*/ 1 w 323"/>
                <a:gd name="T41" fmla="*/ 0 h 99"/>
                <a:gd name="T42" fmla="*/ 1 w 323"/>
                <a:gd name="T43" fmla="*/ 0 h 99"/>
                <a:gd name="T44" fmla="*/ 1 w 323"/>
                <a:gd name="T45" fmla="*/ 0 h 99"/>
                <a:gd name="T46" fmla="*/ 1 w 323"/>
                <a:gd name="T47" fmla="*/ 0 h 99"/>
                <a:gd name="T48" fmla="*/ 1 w 323"/>
                <a:gd name="T49" fmla="*/ 0 h 99"/>
                <a:gd name="T50" fmla="*/ 1 w 323"/>
                <a:gd name="T51" fmla="*/ 0 h 99"/>
                <a:gd name="T52" fmla="*/ 1 w 323"/>
                <a:gd name="T53" fmla="*/ 0 h 99"/>
                <a:gd name="T54" fmla="*/ 1 w 323"/>
                <a:gd name="T55" fmla="*/ 0 h 99"/>
                <a:gd name="T56" fmla="*/ 1 w 323"/>
                <a:gd name="T57" fmla="*/ 0 h 99"/>
                <a:gd name="T58" fmla="*/ 1 w 323"/>
                <a:gd name="T59" fmla="*/ 0 h 99"/>
                <a:gd name="T60" fmla="*/ 1 w 323"/>
                <a:gd name="T61" fmla="*/ 0 h 99"/>
                <a:gd name="T62" fmla="*/ 1 w 323"/>
                <a:gd name="T63" fmla="*/ 0 h 99"/>
                <a:gd name="T64" fmla="*/ 1 w 323"/>
                <a:gd name="T65" fmla="*/ 0 h 99"/>
                <a:gd name="T66" fmla="*/ 1 w 323"/>
                <a:gd name="T67" fmla="*/ 0 h 99"/>
                <a:gd name="T68" fmla="*/ 1 w 323"/>
                <a:gd name="T69" fmla="*/ 0 h 99"/>
                <a:gd name="T70" fmla="*/ 1 w 323"/>
                <a:gd name="T71" fmla="*/ 0 h 99"/>
                <a:gd name="T72" fmla="*/ 1 w 323"/>
                <a:gd name="T73" fmla="*/ 0 h 99"/>
                <a:gd name="T74" fmla="*/ 1 w 323"/>
                <a:gd name="T75" fmla="*/ 0 h 99"/>
                <a:gd name="T76" fmla="*/ 1 w 323"/>
                <a:gd name="T77" fmla="*/ 0 h 99"/>
                <a:gd name="T78" fmla="*/ 1 w 323"/>
                <a:gd name="T79" fmla="*/ 0 h 99"/>
                <a:gd name="T80" fmla="*/ 0 w 323"/>
                <a:gd name="T81" fmla="*/ 0 h 9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23"/>
                <a:gd name="T124" fmla="*/ 0 h 99"/>
                <a:gd name="T125" fmla="*/ 323 w 323"/>
                <a:gd name="T126" fmla="*/ 99 h 9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23" h="99">
                  <a:moveTo>
                    <a:pt x="0" y="0"/>
                  </a:moveTo>
                  <a:lnTo>
                    <a:pt x="8" y="7"/>
                  </a:lnTo>
                  <a:lnTo>
                    <a:pt x="18" y="18"/>
                  </a:lnTo>
                  <a:lnTo>
                    <a:pt x="31" y="32"/>
                  </a:lnTo>
                  <a:lnTo>
                    <a:pt x="45" y="47"/>
                  </a:lnTo>
                  <a:lnTo>
                    <a:pt x="56" y="63"/>
                  </a:lnTo>
                  <a:lnTo>
                    <a:pt x="68" y="77"/>
                  </a:lnTo>
                  <a:lnTo>
                    <a:pt x="75" y="90"/>
                  </a:lnTo>
                  <a:lnTo>
                    <a:pt x="77" y="99"/>
                  </a:lnTo>
                  <a:lnTo>
                    <a:pt x="92" y="99"/>
                  </a:lnTo>
                  <a:lnTo>
                    <a:pt x="108" y="99"/>
                  </a:lnTo>
                  <a:lnTo>
                    <a:pt x="124" y="98"/>
                  </a:lnTo>
                  <a:lnTo>
                    <a:pt x="140" y="98"/>
                  </a:lnTo>
                  <a:lnTo>
                    <a:pt x="155" y="98"/>
                  </a:lnTo>
                  <a:lnTo>
                    <a:pt x="169" y="98"/>
                  </a:lnTo>
                  <a:lnTo>
                    <a:pt x="182" y="98"/>
                  </a:lnTo>
                  <a:lnTo>
                    <a:pt x="192" y="98"/>
                  </a:lnTo>
                  <a:lnTo>
                    <a:pt x="206" y="96"/>
                  </a:lnTo>
                  <a:lnTo>
                    <a:pt x="225" y="92"/>
                  </a:lnTo>
                  <a:lnTo>
                    <a:pt x="246" y="88"/>
                  </a:lnTo>
                  <a:lnTo>
                    <a:pt x="268" y="82"/>
                  </a:lnTo>
                  <a:lnTo>
                    <a:pt x="289" y="76"/>
                  </a:lnTo>
                  <a:lnTo>
                    <a:pt x="306" y="70"/>
                  </a:lnTo>
                  <a:lnTo>
                    <a:pt x="318" y="65"/>
                  </a:lnTo>
                  <a:lnTo>
                    <a:pt x="323" y="60"/>
                  </a:lnTo>
                  <a:lnTo>
                    <a:pt x="321" y="56"/>
                  </a:lnTo>
                  <a:lnTo>
                    <a:pt x="318" y="53"/>
                  </a:lnTo>
                  <a:lnTo>
                    <a:pt x="312" y="50"/>
                  </a:lnTo>
                  <a:lnTo>
                    <a:pt x="303" y="45"/>
                  </a:lnTo>
                  <a:lnTo>
                    <a:pt x="293" y="39"/>
                  </a:lnTo>
                  <a:lnTo>
                    <a:pt x="280" y="35"/>
                  </a:lnTo>
                  <a:lnTo>
                    <a:pt x="264" y="30"/>
                  </a:lnTo>
                  <a:lnTo>
                    <a:pt x="245" y="24"/>
                  </a:lnTo>
                  <a:lnTo>
                    <a:pt x="225" y="20"/>
                  </a:lnTo>
                  <a:lnTo>
                    <a:pt x="200" y="15"/>
                  </a:lnTo>
                  <a:lnTo>
                    <a:pt x="175" y="10"/>
                  </a:lnTo>
                  <a:lnTo>
                    <a:pt x="145" y="7"/>
                  </a:lnTo>
                  <a:lnTo>
                    <a:pt x="114" y="4"/>
                  </a:lnTo>
                  <a:lnTo>
                    <a:pt x="78" y="1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7" name="Freeform 19">
              <a:extLst>
                <a:ext uri="{FF2B5EF4-FFF2-40B4-BE49-F238E27FC236}">
                  <a16:creationId xmlns:a16="http://schemas.microsoft.com/office/drawing/2014/main" id="{5FC6B3BC-AEE6-4163-A2A6-AA8149251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1912"/>
              <a:ext cx="39" cy="99"/>
            </a:xfrm>
            <a:custGeom>
              <a:avLst/>
              <a:gdLst>
                <a:gd name="T0" fmla="*/ 0 w 80"/>
                <a:gd name="T1" fmla="*/ 0 h 198"/>
                <a:gd name="T2" fmla="*/ 0 w 80"/>
                <a:gd name="T3" fmla="*/ 1 h 198"/>
                <a:gd name="T4" fmla="*/ 0 w 80"/>
                <a:gd name="T5" fmla="*/ 1 h 198"/>
                <a:gd name="T6" fmla="*/ 0 w 80"/>
                <a:gd name="T7" fmla="*/ 1 h 198"/>
                <a:gd name="T8" fmla="*/ 0 w 80"/>
                <a:gd name="T9" fmla="*/ 1 h 198"/>
                <a:gd name="T10" fmla="*/ 0 w 80"/>
                <a:gd name="T11" fmla="*/ 1 h 198"/>
                <a:gd name="T12" fmla="*/ 0 w 80"/>
                <a:gd name="T13" fmla="*/ 1 h 198"/>
                <a:gd name="T14" fmla="*/ 0 w 80"/>
                <a:gd name="T15" fmla="*/ 1 h 198"/>
                <a:gd name="T16" fmla="*/ 0 w 80"/>
                <a:gd name="T17" fmla="*/ 1 h 198"/>
                <a:gd name="T18" fmla="*/ 0 w 80"/>
                <a:gd name="T19" fmla="*/ 1 h 198"/>
                <a:gd name="T20" fmla="*/ 0 w 80"/>
                <a:gd name="T21" fmla="*/ 1 h 198"/>
                <a:gd name="T22" fmla="*/ 0 w 80"/>
                <a:gd name="T23" fmla="*/ 1 h 198"/>
                <a:gd name="T24" fmla="*/ 0 w 80"/>
                <a:gd name="T25" fmla="*/ 1 h 198"/>
                <a:gd name="T26" fmla="*/ 0 w 80"/>
                <a:gd name="T27" fmla="*/ 1 h 198"/>
                <a:gd name="T28" fmla="*/ 0 w 80"/>
                <a:gd name="T29" fmla="*/ 1 h 198"/>
                <a:gd name="T30" fmla="*/ 0 w 80"/>
                <a:gd name="T31" fmla="*/ 1 h 198"/>
                <a:gd name="T32" fmla="*/ 0 w 80"/>
                <a:gd name="T33" fmla="*/ 1 h 198"/>
                <a:gd name="T34" fmla="*/ 0 w 80"/>
                <a:gd name="T35" fmla="*/ 1 h 198"/>
                <a:gd name="T36" fmla="*/ 0 w 80"/>
                <a:gd name="T37" fmla="*/ 1 h 198"/>
                <a:gd name="T38" fmla="*/ 0 w 80"/>
                <a:gd name="T39" fmla="*/ 1 h 198"/>
                <a:gd name="T40" fmla="*/ 0 w 80"/>
                <a:gd name="T41" fmla="*/ 1 h 198"/>
                <a:gd name="T42" fmla="*/ 0 w 80"/>
                <a:gd name="T43" fmla="*/ 1 h 198"/>
                <a:gd name="T44" fmla="*/ 0 w 80"/>
                <a:gd name="T45" fmla="*/ 1 h 198"/>
                <a:gd name="T46" fmla="*/ 0 w 80"/>
                <a:gd name="T47" fmla="*/ 1 h 198"/>
                <a:gd name="T48" fmla="*/ 0 w 80"/>
                <a:gd name="T49" fmla="*/ 1 h 198"/>
                <a:gd name="T50" fmla="*/ 0 w 80"/>
                <a:gd name="T51" fmla="*/ 1 h 198"/>
                <a:gd name="T52" fmla="*/ 0 w 80"/>
                <a:gd name="T53" fmla="*/ 1 h 198"/>
                <a:gd name="T54" fmla="*/ 0 w 80"/>
                <a:gd name="T55" fmla="*/ 1 h 198"/>
                <a:gd name="T56" fmla="*/ 0 w 80"/>
                <a:gd name="T57" fmla="*/ 0 h 1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198"/>
                <a:gd name="T89" fmla="*/ 80 w 80"/>
                <a:gd name="T90" fmla="*/ 198 h 1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198">
                  <a:moveTo>
                    <a:pt x="45" y="0"/>
                  </a:moveTo>
                  <a:lnTo>
                    <a:pt x="44" y="12"/>
                  </a:lnTo>
                  <a:lnTo>
                    <a:pt x="41" y="33"/>
                  </a:lnTo>
                  <a:lnTo>
                    <a:pt x="35" y="61"/>
                  </a:lnTo>
                  <a:lnTo>
                    <a:pt x="27" y="91"/>
                  </a:lnTo>
                  <a:lnTo>
                    <a:pt x="19" y="122"/>
                  </a:lnTo>
                  <a:lnTo>
                    <a:pt x="11" y="152"/>
                  </a:lnTo>
                  <a:lnTo>
                    <a:pt x="5" y="176"/>
                  </a:lnTo>
                  <a:lnTo>
                    <a:pt x="0" y="193"/>
                  </a:lnTo>
                  <a:lnTo>
                    <a:pt x="4" y="195"/>
                  </a:lnTo>
                  <a:lnTo>
                    <a:pt x="11" y="197"/>
                  </a:lnTo>
                  <a:lnTo>
                    <a:pt x="18" y="198"/>
                  </a:lnTo>
                  <a:lnTo>
                    <a:pt x="27" y="197"/>
                  </a:lnTo>
                  <a:lnTo>
                    <a:pt x="35" y="195"/>
                  </a:lnTo>
                  <a:lnTo>
                    <a:pt x="42" y="193"/>
                  </a:lnTo>
                  <a:lnTo>
                    <a:pt x="48" y="190"/>
                  </a:lnTo>
                  <a:lnTo>
                    <a:pt x="50" y="185"/>
                  </a:lnTo>
                  <a:lnTo>
                    <a:pt x="56" y="176"/>
                  </a:lnTo>
                  <a:lnTo>
                    <a:pt x="65" y="165"/>
                  </a:lnTo>
                  <a:lnTo>
                    <a:pt x="75" y="153"/>
                  </a:lnTo>
                  <a:lnTo>
                    <a:pt x="80" y="136"/>
                  </a:lnTo>
                  <a:lnTo>
                    <a:pt x="80" y="122"/>
                  </a:lnTo>
                  <a:lnTo>
                    <a:pt x="78" y="104"/>
                  </a:lnTo>
                  <a:lnTo>
                    <a:pt x="75" y="83"/>
                  </a:lnTo>
                  <a:lnTo>
                    <a:pt x="72" y="61"/>
                  </a:lnTo>
                  <a:lnTo>
                    <a:pt x="66" y="40"/>
                  </a:lnTo>
                  <a:lnTo>
                    <a:pt x="60" y="21"/>
                  </a:lnTo>
                  <a:lnTo>
                    <a:pt x="53" y="8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8" name="Freeform 20">
              <a:extLst>
                <a:ext uri="{FF2B5EF4-FFF2-40B4-BE49-F238E27FC236}">
                  <a16:creationId xmlns:a16="http://schemas.microsoft.com/office/drawing/2014/main" id="{ACAE5486-901A-4842-9F60-86046E358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958" y="1451"/>
              <a:ext cx="163" cy="104"/>
            </a:xfrm>
            <a:custGeom>
              <a:avLst/>
              <a:gdLst>
                <a:gd name="T0" fmla="*/ 1 w 325"/>
                <a:gd name="T1" fmla="*/ 0 h 209"/>
                <a:gd name="T2" fmla="*/ 1 w 325"/>
                <a:gd name="T3" fmla="*/ 0 h 209"/>
                <a:gd name="T4" fmla="*/ 1 w 325"/>
                <a:gd name="T5" fmla="*/ 0 h 209"/>
                <a:gd name="T6" fmla="*/ 1 w 325"/>
                <a:gd name="T7" fmla="*/ 0 h 209"/>
                <a:gd name="T8" fmla="*/ 1 w 325"/>
                <a:gd name="T9" fmla="*/ 0 h 209"/>
                <a:gd name="T10" fmla="*/ 1 w 325"/>
                <a:gd name="T11" fmla="*/ 0 h 209"/>
                <a:gd name="T12" fmla="*/ 1 w 325"/>
                <a:gd name="T13" fmla="*/ 0 h 209"/>
                <a:gd name="T14" fmla="*/ 1 w 325"/>
                <a:gd name="T15" fmla="*/ 0 h 209"/>
                <a:gd name="T16" fmla="*/ 1 w 325"/>
                <a:gd name="T17" fmla="*/ 0 h 209"/>
                <a:gd name="T18" fmla="*/ 1 w 325"/>
                <a:gd name="T19" fmla="*/ 0 h 209"/>
                <a:gd name="T20" fmla="*/ 1 w 325"/>
                <a:gd name="T21" fmla="*/ 0 h 209"/>
                <a:gd name="T22" fmla="*/ 1 w 325"/>
                <a:gd name="T23" fmla="*/ 0 h 209"/>
                <a:gd name="T24" fmla="*/ 1 w 325"/>
                <a:gd name="T25" fmla="*/ 0 h 209"/>
                <a:gd name="T26" fmla="*/ 1 w 325"/>
                <a:gd name="T27" fmla="*/ 0 h 209"/>
                <a:gd name="T28" fmla="*/ 1 w 325"/>
                <a:gd name="T29" fmla="*/ 0 h 209"/>
                <a:gd name="T30" fmla="*/ 1 w 325"/>
                <a:gd name="T31" fmla="*/ 0 h 209"/>
                <a:gd name="T32" fmla="*/ 1 w 325"/>
                <a:gd name="T33" fmla="*/ 0 h 209"/>
                <a:gd name="T34" fmla="*/ 1 w 325"/>
                <a:gd name="T35" fmla="*/ 0 h 209"/>
                <a:gd name="T36" fmla="*/ 1 w 325"/>
                <a:gd name="T37" fmla="*/ 0 h 209"/>
                <a:gd name="T38" fmla="*/ 1 w 325"/>
                <a:gd name="T39" fmla="*/ 0 h 209"/>
                <a:gd name="T40" fmla="*/ 1 w 325"/>
                <a:gd name="T41" fmla="*/ 0 h 209"/>
                <a:gd name="T42" fmla="*/ 1 w 325"/>
                <a:gd name="T43" fmla="*/ 0 h 209"/>
                <a:gd name="T44" fmla="*/ 1 w 325"/>
                <a:gd name="T45" fmla="*/ 0 h 209"/>
                <a:gd name="T46" fmla="*/ 1 w 325"/>
                <a:gd name="T47" fmla="*/ 0 h 209"/>
                <a:gd name="T48" fmla="*/ 1 w 325"/>
                <a:gd name="T49" fmla="*/ 0 h 209"/>
                <a:gd name="T50" fmla="*/ 1 w 325"/>
                <a:gd name="T51" fmla="*/ 0 h 209"/>
                <a:gd name="T52" fmla="*/ 1 w 325"/>
                <a:gd name="T53" fmla="*/ 0 h 209"/>
                <a:gd name="T54" fmla="*/ 1 w 325"/>
                <a:gd name="T55" fmla="*/ 0 h 209"/>
                <a:gd name="T56" fmla="*/ 1 w 325"/>
                <a:gd name="T57" fmla="*/ 0 h 209"/>
                <a:gd name="T58" fmla="*/ 1 w 325"/>
                <a:gd name="T59" fmla="*/ 0 h 209"/>
                <a:gd name="T60" fmla="*/ 1 w 325"/>
                <a:gd name="T61" fmla="*/ 0 h 209"/>
                <a:gd name="T62" fmla="*/ 0 w 325"/>
                <a:gd name="T63" fmla="*/ 0 h 209"/>
                <a:gd name="T64" fmla="*/ 0 w 325"/>
                <a:gd name="T65" fmla="*/ 0 h 209"/>
                <a:gd name="T66" fmla="*/ 1 w 325"/>
                <a:gd name="T67" fmla="*/ 0 h 209"/>
                <a:gd name="T68" fmla="*/ 1 w 325"/>
                <a:gd name="T69" fmla="*/ 0 h 209"/>
                <a:gd name="T70" fmla="*/ 1 w 325"/>
                <a:gd name="T71" fmla="*/ 0 h 209"/>
                <a:gd name="T72" fmla="*/ 1 w 325"/>
                <a:gd name="T73" fmla="*/ 0 h 209"/>
                <a:gd name="T74" fmla="*/ 1 w 325"/>
                <a:gd name="T75" fmla="*/ 0 h 209"/>
                <a:gd name="T76" fmla="*/ 1 w 325"/>
                <a:gd name="T77" fmla="*/ 0 h 209"/>
                <a:gd name="T78" fmla="*/ 1 w 325"/>
                <a:gd name="T79" fmla="*/ 0 h 209"/>
                <a:gd name="T80" fmla="*/ 1 w 325"/>
                <a:gd name="T81" fmla="*/ 0 h 209"/>
                <a:gd name="T82" fmla="*/ 1 w 325"/>
                <a:gd name="T83" fmla="*/ 0 h 209"/>
                <a:gd name="T84" fmla="*/ 1 w 325"/>
                <a:gd name="T85" fmla="*/ 0 h 209"/>
                <a:gd name="T86" fmla="*/ 1 w 325"/>
                <a:gd name="T87" fmla="*/ 0 h 209"/>
                <a:gd name="T88" fmla="*/ 1 w 325"/>
                <a:gd name="T89" fmla="*/ 0 h 209"/>
                <a:gd name="T90" fmla="*/ 1 w 325"/>
                <a:gd name="T91" fmla="*/ 0 h 209"/>
                <a:gd name="T92" fmla="*/ 1 w 325"/>
                <a:gd name="T93" fmla="*/ 0 h 209"/>
                <a:gd name="T94" fmla="*/ 1 w 325"/>
                <a:gd name="T95" fmla="*/ 0 h 209"/>
                <a:gd name="T96" fmla="*/ 1 w 325"/>
                <a:gd name="T97" fmla="*/ 0 h 209"/>
                <a:gd name="T98" fmla="*/ 1 w 325"/>
                <a:gd name="T99" fmla="*/ 0 h 209"/>
                <a:gd name="T100" fmla="*/ 1 w 325"/>
                <a:gd name="T101" fmla="*/ 0 h 209"/>
                <a:gd name="T102" fmla="*/ 1 w 325"/>
                <a:gd name="T103" fmla="*/ 0 h 209"/>
                <a:gd name="T104" fmla="*/ 1 w 325"/>
                <a:gd name="T105" fmla="*/ 0 h 209"/>
                <a:gd name="T106" fmla="*/ 1 w 325"/>
                <a:gd name="T107" fmla="*/ 0 h 209"/>
                <a:gd name="T108" fmla="*/ 1 w 325"/>
                <a:gd name="T109" fmla="*/ 0 h 209"/>
                <a:gd name="T110" fmla="*/ 1 w 325"/>
                <a:gd name="T111" fmla="*/ 0 h 209"/>
                <a:gd name="T112" fmla="*/ 1 w 325"/>
                <a:gd name="T113" fmla="*/ 0 h 209"/>
                <a:gd name="T114" fmla="*/ 1 w 325"/>
                <a:gd name="T115" fmla="*/ 0 h 209"/>
                <a:gd name="T116" fmla="*/ 1 w 325"/>
                <a:gd name="T117" fmla="*/ 0 h 209"/>
                <a:gd name="T118" fmla="*/ 1 w 325"/>
                <a:gd name="T119" fmla="*/ 0 h 209"/>
                <a:gd name="T120" fmla="*/ 1 w 325"/>
                <a:gd name="T121" fmla="*/ 0 h 20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09"/>
                <a:gd name="T185" fmla="*/ 325 w 325"/>
                <a:gd name="T186" fmla="*/ 209 h 20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09">
                  <a:moveTo>
                    <a:pt x="325" y="46"/>
                  </a:moveTo>
                  <a:lnTo>
                    <a:pt x="322" y="55"/>
                  </a:lnTo>
                  <a:lnTo>
                    <a:pt x="316" y="66"/>
                  </a:lnTo>
                  <a:lnTo>
                    <a:pt x="306" y="77"/>
                  </a:lnTo>
                  <a:lnTo>
                    <a:pt x="295" y="89"/>
                  </a:lnTo>
                  <a:lnTo>
                    <a:pt x="282" y="100"/>
                  </a:lnTo>
                  <a:lnTo>
                    <a:pt x="267" y="109"/>
                  </a:lnTo>
                  <a:lnTo>
                    <a:pt x="252" y="119"/>
                  </a:lnTo>
                  <a:lnTo>
                    <a:pt x="237" y="124"/>
                  </a:lnTo>
                  <a:lnTo>
                    <a:pt x="229" y="128"/>
                  </a:lnTo>
                  <a:lnTo>
                    <a:pt x="219" y="131"/>
                  </a:lnTo>
                  <a:lnTo>
                    <a:pt x="206" y="136"/>
                  </a:lnTo>
                  <a:lnTo>
                    <a:pt x="193" y="142"/>
                  </a:lnTo>
                  <a:lnTo>
                    <a:pt x="178" y="147"/>
                  </a:lnTo>
                  <a:lnTo>
                    <a:pt x="162" y="153"/>
                  </a:lnTo>
                  <a:lnTo>
                    <a:pt x="146" y="160"/>
                  </a:lnTo>
                  <a:lnTo>
                    <a:pt x="130" y="167"/>
                  </a:lnTo>
                  <a:lnTo>
                    <a:pt x="114" y="173"/>
                  </a:lnTo>
                  <a:lnTo>
                    <a:pt x="98" y="180"/>
                  </a:lnTo>
                  <a:lnTo>
                    <a:pt x="83" y="185"/>
                  </a:lnTo>
                  <a:lnTo>
                    <a:pt x="70" y="191"/>
                  </a:lnTo>
                  <a:lnTo>
                    <a:pt x="57" y="196"/>
                  </a:lnTo>
                  <a:lnTo>
                    <a:pt x="47" y="200"/>
                  </a:lnTo>
                  <a:lnTo>
                    <a:pt x="40" y="204"/>
                  </a:lnTo>
                  <a:lnTo>
                    <a:pt x="34" y="206"/>
                  </a:lnTo>
                  <a:lnTo>
                    <a:pt x="25" y="209"/>
                  </a:lnTo>
                  <a:lnTo>
                    <a:pt x="17" y="209"/>
                  </a:lnTo>
                  <a:lnTo>
                    <a:pt x="11" y="205"/>
                  </a:lnTo>
                  <a:lnTo>
                    <a:pt x="7" y="199"/>
                  </a:lnTo>
                  <a:lnTo>
                    <a:pt x="3" y="192"/>
                  </a:lnTo>
                  <a:lnTo>
                    <a:pt x="1" y="183"/>
                  </a:lnTo>
                  <a:lnTo>
                    <a:pt x="0" y="174"/>
                  </a:lnTo>
                  <a:lnTo>
                    <a:pt x="0" y="165"/>
                  </a:lnTo>
                  <a:lnTo>
                    <a:pt x="2" y="160"/>
                  </a:lnTo>
                  <a:lnTo>
                    <a:pt x="8" y="154"/>
                  </a:lnTo>
                  <a:lnTo>
                    <a:pt x="15" y="149"/>
                  </a:lnTo>
                  <a:lnTo>
                    <a:pt x="25" y="143"/>
                  </a:lnTo>
                  <a:lnTo>
                    <a:pt x="36" y="136"/>
                  </a:lnTo>
                  <a:lnTo>
                    <a:pt x="48" y="130"/>
                  </a:lnTo>
                  <a:lnTo>
                    <a:pt x="61" y="124"/>
                  </a:lnTo>
                  <a:lnTo>
                    <a:pt x="74" y="119"/>
                  </a:lnTo>
                  <a:lnTo>
                    <a:pt x="78" y="115"/>
                  </a:lnTo>
                  <a:lnTo>
                    <a:pt x="86" y="111"/>
                  </a:lnTo>
                  <a:lnTo>
                    <a:pt x="98" y="105"/>
                  </a:lnTo>
                  <a:lnTo>
                    <a:pt x="113" y="98"/>
                  </a:lnTo>
                  <a:lnTo>
                    <a:pt x="128" y="89"/>
                  </a:lnTo>
                  <a:lnTo>
                    <a:pt x="146" y="81"/>
                  </a:lnTo>
                  <a:lnTo>
                    <a:pt x="165" y="70"/>
                  </a:lnTo>
                  <a:lnTo>
                    <a:pt x="184" y="61"/>
                  </a:lnTo>
                  <a:lnTo>
                    <a:pt x="203" y="51"/>
                  </a:lnTo>
                  <a:lnTo>
                    <a:pt x="221" y="42"/>
                  </a:lnTo>
                  <a:lnTo>
                    <a:pt x="240" y="32"/>
                  </a:lnTo>
                  <a:lnTo>
                    <a:pt x="256" y="24"/>
                  </a:lnTo>
                  <a:lnTo>
                    <a:pt x="269" y="16"/>
                  </a:lnTo>
                  <a:lnTo>
                    <a:pt x="281" y="10"/>
                  </a:lnTo>
                  <a:lnTo>
                    <a:pt x="289" y="6"/>
                  </a:lnTo>
                  <a:lnTo>
                    <a:pt x="294" y="4"/>
                  </a:lnTo>
                  <a:lnTo>
                    <a:pt x="305" y="0"/>
                  </a:lnTo>
                  <a:lnTo>
                    <a:pt x="316" y="6"/>
                  </a:lnTo>
                  <a:lnTo>
                    <a:pt x="321" y="21"/>
                  </a:lnTo>
                  <a:lnTo>
                    <a:pt x="325" y="46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9" name="Freeform 21">
              <a:extLst>
                <a:ext uri="{FF2B5EF4-FFF2-40B4-BE49-F238E27FC236}">
                  <a16:creationId xmlns:a16="http://schemas.microsoft.com/office/drawing/2014/main" id="{B6859FC2-7C1D-4DBC-B5F2-7DB2802FA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995" y="1695"/>
              <a:ext cx="63" cy="58"/>
            </a:xfrm>
            <a:custGeom>
              <a:avLst/>
              <a:gdLst>
                <a:gd name="T0" fmla="*/ 0 w 125"/>
                <a:gd name="T1" fmla="*/ 0 h 110"/>
                <a:gd name="T2" fmla="*/ 0 w 125"/>
                <a:gd name="T3" fmla="*/ 1 h 110"/>
                <a:gd name="T4" fmla="*/ 0 w 125"/>
                <a:gd name="T5" fmla="*/ 1 h 110"/>
                <a:gd name="T6" fmla="*/ 0 w 125"/>
                <a:gd name="T7" fmla="*/ 1 h 110"/>
                <a:gd name="T8" fmla="*/ 0 w 125"/>
                <a:gd name="T9" fmla="*/ 1 h 110"/>
                <a:gd name="T10" fmla="*/ 0 w 125"/>
                <a:gd name="T11" fmla="*/ 1 h 110"/>
                <a:gd name="T12" fmla="*/ 0 w 125"/>
                <a:gd name="T13" fmla="*/ 1 h 110"/>
                <a:gd name="T14" fmla="*/ 0 w 125"/>
                <a:gd name="T15" fmla="*/ 1 h 110"/>
                <a:gd name="T16" fmla="*/ 0 w 125"/>
                <a:gd name="T17" fmla="*/ 1 h 110"/>
                <a:gd name="T18" fmla="*/ 0 w 125"/>
                <a:gd name="T19" fmla="*/ 1 h 110"/>
                <a:gd name="T20" fmla="*/ 0 w 125"/>
                <a:gd name="T21" fmla="*/ 1 h 110"/>
                <a:gd name="T22" fmla="*/ 0 w 125"/>
                <a:gd name="T23" fmla="*/ 1 h 110"/>
                <a:gd name="T24" fmla="*/ 0 w 125"/>
                <a:gd name="T25" fmla="*/ 1 h 110"/>
                <a:gd name="T26" fmla="*/ 0 w 125"/>
                <a:gd name="T27" fmla="*/ 1 h 110"/>
                <a:gd name="T28" fmla="*/ 0 w 125"/>
                <a:gd name="T29" fmla="*/ 1 h 110"/>
                <a:gd name="T30" fmla="*/ 0 w 125"/>
                <a:gd name="T31" fmla="*/ 1 h 110"/>
                <a:gd name="T32" fmla="*/ 0 w 125"/>
                <a:gd name="T33" fmla="*/ 1 h 110"/>
                <a:gd name="T34" fmla="*/ 0 w 125"/>
                <a:gd name="T35" fmla="*/ 1 h 110"/>
                <a:gd name="T36" fmla="*/ 0 w 125"/>
                <a:gd name="T37" fmla="*/ 1 h 110"/>
                <a:gd name="T38" fmla="*/ 0 w 125"/>
                <a:gd name="T39" fmla="*/ 1 h 110"/>
                <a:gd name="T40" fmla="*/ 0 w 125"/>
                <a:gd name="T41" fmla="*/ 1 h 110"/>
                <a:gd name="T42" fmla="*/ 0 w 125"/>
                <a:gd name="T43" fmla="*/ 1 h 110"/>
                <a:gd name="T44" fmla="*/ 0 w 125"/>
                <a:gd name="T45" fmla="*/ 1 h 110"/>
                <a:gd name="T46" fmla="*/ 0 w 125"/>
                <a:gd name="T47" fmla="*/ 1 h 110"/>
                <a:gd name="T48" fmla="*/ 0 w 125"/>
                <a:gd name="T49" fmla="*/ 0 h 1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110"/>
                <a:gd name="T77" fmla="*/ 125 w 125"/>
                <a:gd name="T78" fmla="*/ 110 h 11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110">
                  <a:moveTo>
                    <a:pt x="0" y="0"/>
                  </a:moveTo>
                  <a:lnTo>
                    <a:pt x="7" y="2"/>
                  </a:lnTo>
                  <a:lnTo>
                    <a:pt x="21" y="7"/>
                  </a:lnTo>
                  <a:lnTo>
                    <a:pt x="40" y="13"/>
                  </a:lnTo>
                  <a:lnTo>
                    <a:pt x="59" y="18"/>
                  </a:lnTo>
                  <a:lnTo>
                    <a:pt x="80" y="24"/>
                  </a:lnTo>
                  <a:lnTo>
                    <a:pt x="100" y="29"/>
                  </a:lnTo>
                  <a:lnTo>
                    <a:pt x="115" y="31"/>
                  </a:lnTo>
                  <a:lnTo>
                    <a:pt x="125" y="31"/>
                  </a:lnTo>
                  <a:lnTo>
                    <a:pt x="118" y="39"/>
                  </a:lnTo>
                  <a:lnTo>
                    <a:pt x="111" y="52"/>
                  </a:lnTo>
                  <a:lnTo>
                    <a:pt x="102" y="66"/>
                  </a:lnTo>
                  <a:lnTo>
                    <a:pt x="93" y="79"/>
                  </a:lnTo>
                  <a:lnTo>
                    <a:pt x="82" y="92"/>
                  </a:lnTo>
                  <a:lnTo>
                    <a:pt x="73" y="104"/>
                  </a:lnTo>
                  <a:lnTo>
                    <a:pt x="64" y="109"/>
                  </a:lnTo>
                  <a:lnTo>
                    <a:pt x="56" y="110"/>
                  </a:lnTo>
                  <a:lnTo>
                    <a:pt x="48" y="105"/>
                  </a:lnTo>
                  <a:lnTo>
                    <a:pt x="40" y="92"/>
                  </a:lnTo>
                  <a:lnTo>
                    <a:pt x="30" y="76"/>
                  </a:lnTo>
                  <a:lnTo>
                    <a:pt x="22" y="57"/>
                  </a:lnTo>
                  <a:lnTo>
                    <a:pt x="15" y="39"/>
                  </a:lnTo>
                  <a:lnTo>
                    <a:pt x="9" y="22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0" name="Freeform 22">
              <a:extLst>
                <a:ext uri="{FF2B5EF4-FFF2-40B4-BE49-F238E27FC236}">
                  <a16:creationId xmlns:a16="http://schemas.microsoft.com/office/drawing/2014/main" id="{BEFA898F-A0B1-47EF-83E2-D3C67AD2C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1555"/>
              <a:ext cx="100" cy="139"/>
            </a:xfrm>
            <a:custGeom>
              <a:avLst/>
              <a:gdLst>
                <a:gd name="T0" fmla="*/ 1 w 198"/>
                <a:gd name="T1" fmla="*/ 0 h 273"/>
                <a:gd name="T2" fmla="*/ 1 w 198"/>
                <a:gd name="T3" fmla="*/ 1 h 273"/>
                <a:gd name="T4" fmla="*/ 1 w 198"/>
                <a:gd name="T5" fmla="*/ 1 h 273"/>
                <a:gd name="T6" fmla="*/ 1 w 198"/>
                <a:gd name="T7" fmla="*/ 1 h 273"/>
                <a:gd name="T8" fmla="*/ 1 w 198"/>
                <a:gd name="T9" fmla="*/ 1 h 273"/>
                <a:gd name="T10" fmla="*/ 1 w 198"/>
                <a:gd name="T11" fmla="*/ 1 h 273"/>
                <a:gd name="T12" fmla="*/ 1 w 198"/>
                <a:gd name="T13" fmla="*/ 1 h 273"/>
                <a:gd name="T14" fmla="*/ 1 w 198"/>
                <a:gd name="T15" fmla="*/ 1 h 273"/>
                <a:gd name="T16" fmla="*/ 1 w 198"/>
                <a:gd name="T17" fmla="*/ 1 h 273"/>
                <a:gd name="T18" fmla="*/ 1 w 198"/>
                <a:gd name="T19" fmla="*/ 1 h 273"/>
                <a:gd name="T20" fmla="*/ 1 w 198"/>
                <a:gd name="T21" fmla="*/ 1 h 273"/>
                <a:gd name="T22" fmla="*/ 1 w 198"/>
                <a:gd name="T23" fmla="*/ 1 h 273"/>
                <a:gd name="T24" fmla="*/ 1 w 198"/>
                <a:gd name="T25" fmla="*/ 1 h 273"/>
                <a:gd name="T26" fmla="*/ 1 w 198"/>
                <a:gd name="T27" fmla="*/ 1 h 273"/>
                <a:gd name="T28" fmla="*/ 1 w 198"/>
                <a:gd name="T29" fmla="*/ 1 h 273"/>
                <a:gd name="T30" fmla="*/ 1 w 198"/>
                <a:gd name="T31" fmla="*/ 1 h 273"/>
                <a:gd name="T32" fmla="*/ 1 w 198"/>
                <a:gd name="T33" fmla="*/ 1 h 273"/>
                <a:gd name="T34" fmla="*/ 1 w 198"/>
                <a:gd name="T35" fmla="*/ 1 h 273"/>
                <a:gd name="T36" fmla="*/ 1 w 198"/>
                <a:gd name="T37" fmla="*/ 1 h 273"/>
                <a:gd name="T38" fmla="*/ 1 w 198"/>
                <a:gd name="T39" fmla="*/ 1 h 273"/>
                <a:gd name="T40" fmla="*/ 1 w 198"/>
                <a:gd name="T41" fmla="*/ 1 h 273"/>
                <a:gd name="T42" fmla="*/ 0 w 198"/>
                <a:gd name="T43" fmla="*/ 1 h 273"/>
                <a:gd name="T44" fmla="*/ 0 w 198"/>
                <a:gd name="T45" fmla="*/ 1 h 273"/>
                <a:gd name="T46" fmla="*/ 1 w 198"/>
                <a:gd name="T47" fmla="*/ 1 h 273"/>
                <a:gd name="T48" fmla="*/ 1 w 198"/>
                <a:gd name="T49" fmla="*/ 1 h 273"/>
                <a:gd name="T50" fmla="*/ 1 w 198"/>
                <a:gd name="T51" fmla="*/ 1 h 273"/>
                <a:gd name="T52" fmla="*/ 1 w 198"/>
                <a:gd name="T53" fmla="*/ 1 h 273"/>
                <a:gd name="T54" fmla="*/ 1 w 198"/>
                <a:gd name="T55" fmla="*/ 1 h 273"/>
                <a:gd name="T56" fmla="*/ 1 w 198"/>
                <a:gd name="T57" fmla="*/ 1 h 273"/>
                <a:gd name="T58" fmla="*/ 1 w 198"/>
                <a:gd name="T59" fmla="*/ 1 h 273"/>
                <a:gd name="T60" fmla="*/ 1 w 198"/>
                <a:gd name="T61" fmla="*/ 1 h 273"/>
                <a:gd name="T62" fmla="*/ 1 w 198"/>
                <a:gd name="T63" fmla="*/ 1 h 273"/>
                <a:gd name="T64" fmla="*/ 1 w 198"/>
                <a:gd name="T65" fmla="*/ 1 h 273"/>
                <a:gd name="T66" fmla="*/ 1 w 198"/>
                <a:gd name="T67" fmla="*/ 1 h 273"/>
                <a:gd name="T68" fmla="*/ 1 w 198"/>
                <a:gd name="T69" fmla="*/ 1 h 273"/>
                <a:gd name="T70" fmla="*/ 1 w 198"/>
                <a:gd name="T71" fmla="*/ 1 h 273"/>
                <a:gd name="T72" fmla="*/ 1 w 198"/>
                <a:gd name="T73" fmla="*/ 0 h 2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8"/>
                <a:gd name="T112" fmla="*/ 0 h 273"/>
                <a:gd name="T113" fmla="*/ 198 w 198"/>
                <a:gd name="T114" fmla="*/ 273 h 2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8" h="273">
                  <a:moveTo>
                    <a:pt x="181" y="0"/>
                  </a:moveTo>
                  <a:lnTo>
                    <a:pt x="181" y="25"/>
                  </a:lnTo>
                  <a:lnTo>
                    <a:pt x="184" y="63"/>
                  </a:lnTo>
                  <a:lnTo>
                    <a:pt x="190" y="101"/>
                  </a:lnTo>
                  <a:lnTo>
                    <a:pt x="198" y="123"/>
                  </a:lnTo>
                  <a:lnTo>
                    <a:pt x="188" y="133"/>
                  </a:lnTo>
                  <a:lnTo>
                    <a:pt x="177" y="145"/>
                  </a:lnTo>
                  <a:lnTo>
                    <a:pt x="166" y="156"/>
                  </a:lnTo>
                  <a:lnTo>
                    <a:pt x="155" y="168"/>
                  </a:lnTo>
                  <a:lnTo>
                    <a:pt x="144" y="179"/>
                  </a:lnTo>
                  <a:lnTo>
                    <a:pt x="135" y="189"/>
                  </a:lnTo>
                  <a:lnTo>
                    <a:pt x="125" y="198"/>
                  </a:lnTo>
                  <a:lnTo>
                    <a:pt x="118" y="206"/>
                  </a:lnTo>
                  <a:lnTo>
                    <a:pt x="107" y="214"/>
                  </a:lnTo>
                  <a:lnTo>
                    <a:pt x="92" y="225"/>
                  </a:lnTo>
                  <a:lnTo>
                    <a:pt x="73" y="237"/>
                  </a:lnTo>
                  <a:lnTo>
                    <a:pt x="55" y="250"/>
                  </a:lnTo>
                  <a:lnTo>
                    <a:pt x="37" y="260"/>
                  </a:lnTo>
                  <a:lnTo>
                    <a:pt x="20" y="268"/>
                  </a:lnTo>
                  <a:lnTo>
                    <a:pt x="8" y="273"/>
                  </a:lnTo>
                  <a:lnTo>
                    <a:pt x="1" y="273"/>
                  </a:lnTo>
                  <a:lnTo>
                    <a:pt x="0" y="270"/>
                  </a:lnTo>
                  <a:lnTo>
                    <a:pt x="0" y="265"/>
                  </a:lnTo>
                  <a:lnTo>
                    <a:pt x="1" y="258"/>
                  </a:lnTo>
                  <a:lnTo>
                    <a:pt x="3" y="248"/>
                  </a:lnTo>
                  <a:lnTo>
                    <a:pt x="7" y="238"/>
                  </a:lnTo>
                  <a:lnTo>
                    <a:pt x="12" y="224"/>
                  </a:lnTo>
                  <a:lnTo>
                    <a:pt x="19" y="210"/>
                  </a:lnTo>
                  <a:lnTo>
                    <a:pt x="29" y="193"/>
                  </a:lnTo>
                  <a:lnTo>
                    <a:pt x="39" y="175"/>
                  </a:lnTo>
                  <a:lnTo>
                    <a:pt x="53" y="154"/>
                  </a:lnTo>
                  <a:lnTo>
                    <a:pt x="68" y="132"/>
                  </a:lnTo>
                  <a:lnTo>
                    <a:pt x="85" y="109"/>
                  </a:lnTo>
                  <a:lnTo>
                    <a:pt x="105" y="84"/>
                  </a:lnTo>
                  <a:lnTo>
                    <a:pt x="128" y="57"/>
                  </a:lnTo>
                  <a:lnTo>
                    <a:pt x="153" y="30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1" name="Freeform 23">
              <a:extLst>
                <a:ext uri="{FF2B5EF4-FFF2-40B4-BE49-F238E27FC236}">
                  <a16:creationId xmlns:a16="http://schemas.microsoft.com/office/drawing/2014/main" id="{62B0F27B-3C77-484C-9053-7E09AFCED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" y="1864"/>
              <a:ext cx="86" cy="67"/>
            </a:xfrm>
            <a:custGeom>
              <a:avLst/>
              <a:gdLst>
                <a:gd name="T0" fmla="*/ 0 w 170"/>
                <a:gd name="T1" fmla="*/ 0 h 132"/>
                <a:gd name="T2" fmla="*/ 1 w 170"/>
                <a:gd name="T3" fmla="*/ 1 h 132"/>
                <a:gd name="T4" fmla="*/ 1 w 170"/>
                <a:gd name="T5" fmla="*/ 1 h 132"/>
                <a:gd name="T6" fmla="*/ 1 w 170"/>
                <a:gd name="T7" fmla="*/ 1 h 132"/>
                <a:gd name="T8" fmla="*/ 1 w 170"/>
                <a:gd name="T9" fmla="*/ 1 h 132"/>
                <a:gd name="T10" fmla="*/ 1 w 170"/>
                <a:gd name="T11" fmla="*/ 1 h 132"/>
                <a:gd name="T12" fmla="*/ 1 w 170"/>
                <a:gd name="T13" fmla="*/ 1 h 132"/>
                <a:gd name="T14" fmla="*/ 1 w 170"/>
                <a:gd name="T15" fmla="*/ 1 h 132"/>
                <a:gd name="T16" fmla="*/ 1 w 170"/>
                <a:gd name="T17" fmla="*/ 1 h 132"/>
                <a:gd name="T18" fmla="*/ 1 w 170"/>
                <a:gd name="T19" fmla="*/ 1 h 132"/>
                <a:gd name="T20" fmla="*/ 1 w 170"/>
                <a:gd name="T21" fmla="*/ 1 h 132"/>
                <a:gd name="T22" fmla="*/ 1 w 170"/>
                <a:gd name="T23" fmla="*/ 1 h 132"/>
                <a:gd name="T24" fmla="*/ 1 w 170"/>
                <a:gd name="T25" fmla="*/ 1 h 132"/>
                <a:gd name="T26" fmla="*/ 1 w 170"/>
                <a:gd name="T27" fmla="*/ 1 h 132"/>
                <a:gd name="T28" fmla="*/ 1 w 170"/>
                <a:gd name="T29" fmla="*/ 1 h 132"/>
                <a:gd name="T30" fmla="*/ 1 w 170"/>
                <a:gd name="T31" fmla="*/ 1 h 132"/>
                <a:gd name="T32" fmla="*/ 1 w 170"/>
                <a:gd name="T33" fmla="*/ 1 h 132"/>
                <a:gd name="T34" fmla="*/ 1 w 170"/>
                <a:gd name="T35" fmla="*/ 1 h 132"/>
                <a:gd name="T36" fmla="*/ 1 w 170"/>
                <a:gd name="T37" fmla="*/ 1 h 132"/>
                <a:gd name="T38" fmla="*/ 1 w 170"/>
                <a:gd name="T39" fmla="*/ 1 h 132"/>
                <a:gd name="T40" fmla="*/ 1 w 170"/>
                <a:gd name="T41" fmla="*/ 1 h 132"/>
                <a:gd name="T42" fmla="*/ 1 w 170"/>
                <a:gd name="T43" fmla="*/ 1 h 132"/>
                <a:gd name="T44" fmla="*/ 1 w 170"/>
                <a:gd name="T45" fmla="*/ 1 h 132"/>
                <a:gd name="T46" fmla="*/ 1 w 170"/>
                <a:gd name="T47" fmla="*/ 1 h 132"/>
                <a:gd name="T48" fmla="*/ 1 w 170"/>
                <a:gd name="T49" fmla="*/ 1 h 132"/>
                <a:gd name="T50" fmla="*/ 1 w 170"/>
                <a:gd name="T51" fmla="*/ 1 h 132"/>
                <a:gd name="T52" fmla="*/ 1 w 170"/>
                <a:gd name="T53" fmla="*/ 1 h 132"/>
                <a:gd name="T54" fmla="*/ 1 w 170"/>
                <a:gd name="T55" fmla="*/ 1 h 132"/>
                <a:gd name="T56" fmla="*/ 1 w 170"/>
                <a:gd name="T57" fmla="*/ 1 h 132"/>
                <a:gd name="T58" fmla="*/ 1 w 170"/>
                <a:gd name="T59" fmla="*/ 1 h 132"/>
                <a:gd name="T60" fmla="*/ 1 w 170"/>
                <a:gd name="T61" fmla="*/ 1 h 132"/>
                <a:gd name="T62" fmla="*/ 0 w 170"/>
                <a:gd name="T63" fmla="*/ 1 h 132"/>
                <a:gd name="T64" fmla="*/ 0 w 170"/>
                <a:gd name="T65" fmla="*/ 0 h 1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0"/>
                <a:gd name="T100" fmla="*/ 0 h 132"/>
                <a:gd name="T101" fmla="*/ 170 w 170"/>
                <a:gd name="T102" fmla="*/ 132 h 1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0" h="132">
                  <a:moveTo>
                    <a:pt x="0" y="0"/>
                  </a:moveTo>
                  <a:lnTo>
                    <a:pt x="9" y="8"/>
                  </a:lnTo>
                  <a:lnTo>
                    <a:pt x="27" y="20"/>
                  </a:lnTo>
                  <a:lnTo>
                    <a:pt x="52" y="35"/>
                  </a:lnTo>
                  <a:lnTo>
                    <a:pt x="79" y="50"/>
                  </a:lnTo>
                  <a:lnTo>
                    <a:pt x="107" y="66"/>
                  </a:lnTo>
                  <a:lnTo>
                    <a:pt x="133" y="79"/>
                  </a:lnTo>
                  <a:lnTo>
                    <a:pt x="155" y="92"/>
                  </a:lnTo>
                  <a:lnTo>
                    <a:pt x="170" y="101"/>
                  </a:lnTo>
                  <a:lnTo>
                    <a:pt x="169" y="106"/>
                  </a:lnTo>
                  <a:lnTo>
                    <a:pt x="167" y="112"/>
                  </a:lnTo>
                  <a:lnTo>
                    <a:pt x="161" y="117"/>
                  </a:lnTo>
                  <a:lnTo>
                    <a:pt x="155" y="123"/>
                  </a:lnTo>
                  <a:lnTo>
                    <a:pt x="148" y="128"/>
                  </a:lnTo>
                  <a:lnTo>
                    <a:pt x="143" y="131"/>
                  </a:lnTo>
                  <a:lnTo>
                    <a:pt x="136" y="132"/>
                  </a:lnTo>
                  <a:lnTo>
                    <a:pt x="131" y="131"/>
                  </a:lnTo>
                  <a:lnTo>
                    <a:pt x="127" y="130"/>
                  </a:lnTo>
                  <a:lnTo>
                    <a:pt x="121" y="129"/>
                  </a:lnTo>
                  <a:lnTo>
                    <a:pt x="114" y="129"/>
                  </a:lnTo>
                  <a:lnTo>
                    <a:pt x="107" y="130"/>
                  </a:lnTo>
                  <a:lnTo>
                    <a:pt x="99" y="129"/>
                  </a:lnTo>
                  <a:lnTo>
                    <a:pt x="91" y="128"/>
                  </a:lnTo>
                  <a:lnTo>
                    <a:pt x="83" y="124"/>
                  </a:lnTo>
                  <a:lnTo>
                    <a:pt x="75" y="119"/>
                  </a:lnTo>
                  <a:lnTo>
                    <a:pt x="65" y="109"/>
                  </a:lnTo>
                  <a:lnTo>
                    <a:pt x="53" y="96"/>
                  </a:lnTo>
                  <a:lnTo>
                    <a:pt x="40" y="79"/>
                  </a:lnTo>
                  <a:lnTo>
                    <a:pt x="26" y="61"/>
                  </a:lnTo>
                  <a:lnTo>
                    <a:pt x="15" y="44"/>
                  </a:lnTo>
                  <a:lnTo>
                    <a:pt x="6" y="27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2" name="Freeform 24">
              <a:extLst>
                <a:ext uri="{FF2B5EF4-FFF2-40B4-BE49-F238E27FC236}">
                  <a16:creationId xmlns:a16="http://schemas.microsoft.com/office/drawing/2014/main" id="{7FE3DEF7-4C58-422E-8A1E-098AFAB0F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" y="1725"/>
              <a:ext cx="151" cy="39"/>
            </a:xfrm>
            <a:custGeom>
              <a:avLst/>
              <a:gdLst>
                <a:gd name="T0" fmla="*/ 1 w 302"/>
                <a:gd name="T1" fmla="*/ 0 h 75"/>
                <a:gd name="T2" fmla="*/ 1 w 302"/>
                <a:gd name="T3" fmla="*/ 0 h 75"/>
                <a:gd name="T4" fmla="*/ 1 w 302"/>
                <a:gd name="T5" fmla="*/ 0 h 75"/>
                <a:gd name="T6" fmla="*/ 1 w 302"/>
                <a:gd name="T7" fmla="*/ 0 h 75"/>
                <a:gd name="T8" fmla="*/ 1 w 302"/>
                <a:gd name="T9" fmla="*/ 0 h 75"/>
                <a:gd name="T10" fmla="*/ 1 w 302"/>
                <a:gd name="T11" fmla="*/ 0 h 75"/>
                <a:gd name="T12" fmla="*/ 1 w 302"/>
                <a:gd name="T13" fmla="*/ 1 h 75"/>
                <a:gd name="T14" fmla="*/ 1 w 302"/>
                <a:gd name="T15" fmla="*/ 1 h 75"/>
                <a:gd name="T16" fmla="*/ 1 w 302"/>
                <a:gd name="T17" fmla="*/ 1 h 75"/>
                <a:gd name="T18" fmla="*/ 1 w 302"/>
                <a:gd name="T19" fmla="*/ 1 h 75"/>
                <a:gd name="T20" fmla="*/ 1 w 302"/>
                <a:gd name="T21" fmla="*/ 1 h 75"/>
                <a:gd name="T22" fmla="*/ 1 w 302"/>
                <a:gd name="T23" fmla="*/ 1 h 75"/>
                <a:gd name="T24" fmla="*/ 1 w 302"/>
                <a:gd name="T25" fmla="*/ 1 h 75"/>
                <a:gd name="T26" fmla="*/ 1 w 302"/>
                <a:gd name="T27" fmla="*/ 1 h 75"/>
                <a:gd name="T28" fmla="*/ 1 w 302"/>
                <a:gd name="T29" fmla="*/ 1 h 75"/>
                <a:gd name="T30" fmla="*/ 1 w 302"/>
                <a:gd name="T31" fmla="*/ 1 h 75"/>
                <a:gd name="T32" fmla="*/ 1 w 302"/>
                <a:gd name="T33" fmla="*/ 1 h 75"/>
                <a:gd name="T34" fmla="*/ 1 w 302"/>
                <a:gd name="T35" fmla="*/ 1 h 75"/>
                <a:gd name="T36" fmla="*/ 1 w 302"/>
                <a:gd name="T37" fmla="*/ 1 h 75"/>
                <a:gd name="T38" fmla="*/ 1 w 302"/>
                <a:gd name="T39" fmla="*/ 1 h 75"/>
                <a:gd name="T40" fmla="*/ 1 w 302"/>
                <a:gd name="T41" fmla="*/ 1 h 75"/>
                <a:gd name="T42" fmla="*/ 1 w 302"/>
                <a:gd name="T43" fmla="*/ 1 h 75"/>
                <a:gd name="T44" fmla="*/ 1 w 302"/>
                <a:gd name="T45" fmla="*/ 1 h 75"/>
                <a:gd name="T46" fmla="*/ 0 w 302"/>
                <a:gd name="T47" fmla="*/ 1 h 75"/>
                <a:gd name="T48" fmla="*/ 1 w 302"/>
                <a:gd name="T49" fmla="*/ 1 h 75"/>
                <a:gd name="T50" fmla="*/ 1 w 302"/>
                <a:gd name="T51" fmla="*/ 1 h 75"/>
                <a:gd name="T52" fmla="*/ 1 w 302"/>
                <a:gd name="T53" fmla="*/ 1 h 75"/>
                <a:gd name="T54" fmla="*/ 1 w 302"/>
                <a:gd name="T55" fmla="*/ 1 h 75"/>
                <a:gd name="T56" fmla="*/ 1 w 302"/>
                <a:gd name="T57" fmla="*/ 1 h 75"/>
                <a:gd name="T58" fmla="*/ 1 w 302"/>
                <a:gd name="T59" fmla="*/ 1 h 75"/>
                <a:gd name="T60" fmla="*/ 1 w 302"/>
                <a:gd name="T61" fmla="*/ 1 h 75"/>
                <a:gd name="T62" fmla="*/ 1 w 302"/>
                <a:gd name="T63" fmla="*/ 1 h 75"/>
                <a:gd name="T64" fmla="*/ 1 w 302"/>
                <a:gd name="T65" fmla="*/ 1 h 75"/>
                <a:gd name="T66" fmla="*/ 1 w 302"/>
                <a:gd name="T67" fmla="*/ 1 h 75"/>
                <a:gd name="T68" fmla="*/ 1 w 302"/>
                <a:gd name="T69" fmla="*/ 1 h 75"/>
                <a:gd name="T70" fmla="*/ 1 w 302"/>
                <a:gd name="T71" fmla="*/ 1 h 75"/>
                <a:gd name="T72" fmla="*/ 1 w 302"/>
                <a:gd name="T73" fmla="*/ 1 h 75"/>
                <a:gd name="T74" fmla="*/ 1 w 302"/>
                <a:gd name="T75" fmla="*/ 1 h 75"/>
                <a:gd name="T76" fmla="*/ 1 w 302"/>
                <a:gd name="T77" fmla="*/ 1 h 75"/>
                <a:gd name="T78" fmla="*/ 1 w 302"/>
                <a:gd name="T79" fmla="*/ 1 h 75"/>
                <a:gd name="T80" fmla="*/ 1 w 302"/>
                <a:gd name="T81" fmla="*/ 0 h 7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02"/>
                <a:gd name="T124" fmla="*/ 0 h 75"/>
                <a:gd name="T125" fmla="*/ 302 w 302"/>
                <a:gd name="T126" fmla="*/ 75 h 7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02" h="75">
                  <a:moveTo>
                    <a:pt x="302" y="0"/>
                  </a:moveTo>
                  <a:lnTo>
                    <a:pt x="300" y="0"/>
                  </a:lnTo>
                  <a:lnTo>
                    <a:pt x="293" y="0"/>
                  </a:lnTo>
                  <a:lnTo>
                    <a:pt x="283" y="0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36" y="1"/>
                  </a:lnTo>
                  <a:lnTo>
                    <a:pt x="216" y="1"/>
                  </a:lnTo>
                  <a:lnTo>
                    <a:pt x="195" y="1"/>
                  </a:lnTo>
                  <a:lnTo>
                    <a:pt x="173" y="2"/>
                  </a:lnTo>
                  <a:lnTo>
                    <a:pt x="153" y="3"/>
                  </a:lnTo>
                  <a:lnTo>
                    <a:pt x="132" y="4"/>
                  </a:lnTo>
                  <a:lnTo>
                    <a:pt x="113" y="6"/>
                  </a:lnTo>
                  <a:lnTo>
                    <a:pt x="96" y="7"/>
                  </a:lnTo>
                  <a:lnTo>
                    <a:pt x="81" y="8"/>
                  </a:lnTo>
                  <a:lnTo>
                    <a:pt x="68" y="10"/>
                  </a:lnTo>
                  <a:lnTo>
                    <a:pt x="60" y="12"/>
                  </a:lnTo>
                  <a:lnTo>
                    <a:pt x="44" y="18"/>
                  </a:lnTo>
                  <a:lnTo>
                    <a:pt x="32" y="25"/>
                  </a:lnTo>
                  <a:lnTo>
                    <a:pt x="20" y="31"/>
                  </a:lnTo>
                  <a:lnTo>
                    <a:pt x="12" y="37"/>
                  </a:lnTo>
                  <a:lnTo>
                    <a:pt x="6" y="45"/>
                  </a:lnTo>
                  <a:lnTo>
                    <a:pt x="2" y="53"/>
                  </a:lnTo>
                  <a:lnTo>
                    <a:pt x="0" y="62"/>
                  </a:lnTo>
                  <a:lnTo>
                    <a:pt x="2" y="72"/>
                  </a:lnTo>
                  <a:lnTo>
                    <a:pt x="5" y="75"/>
                  </a:lnTo>
                  <a:lnTo>
                    <a:pt x="12" y="75"/>
                  </a:lnTo>
                  <a:lnTo>
                    <a:pt x="23" y="72"/>
                  </a:lnTo>
                  <a:lnTo>
                    <a:pt x="38" y="69"/>
                  </a:lnTo>
                  <a:lnTo>
                    <a:pt x="57" y="63"/>
                  </a:lnTo>
                  <a:lnTo>
                    <a:pt x="78" y="57"/>
                  </a:lnTo>
                  <a:lnTo>
                    <a:pt x="100" y="50"/>
                  </a:lnTo>
                  <a:lnTo>
                    <a:pt x="124" y="42"/>
                  </a:lnTo>
                  <a:lnTo>
                    <a:pt x="149" y="34"/>
                  </a:lnTo>
                  <a:lnTo>
                    <a:pt x="173" y="27"/>
                  </a:lnTo>
                  <a:lnTo>
                    <a:pt x="199" y="19"/>
                  </a:lnTo>
                  <a:lnTo>
                    <a:pt x="223" y="14"/>
                  </a:lnTo>
                  <a:lnTo>
                    <a:pt x="246" y="8"/>
                  </a:lnTo>
                  <a:lnTo>
                    <a:pt x="267" y="3"/>
                  </a:lnTo>
                  <a:lnTo>
                    <a:pt x="286" y="1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3" name="Freeform 25">
              <a:extLst>
                <a:ext uri="{FF2B5EF4-FFF2-40B4-BE49-F238E27FC236}">
                  <a16:creationId xmlns:a16="http://schemas.microsoft.com/office/drawing/2014/main" id="{2C90D4AB-010D-440A-B18E-38328C04FA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" y="1792"/>
              <a:ext cx="143" cy="102"/>
            </a:xfrm>
            <a:custGeom>
              <a:avLst/>
              <a:gdLst>
                <a:gd name="T0" fmla="*/ 1 w 283"/>
                <a:gd name="T1" fmla="*/ 1 h 204"/>
                <a:gd name="T2" fmla="*/ 1 w 283"/>
                <a:gd name="T3" fmla="*/ 1 h 204"/>
                <a:gd name="T4" fmla="*/ 1 w 283"/>
                <a:gd name="T5" fmla="*/ 1 h 204"/>
                <a:gd name="T6" fmla="*/ 1 w 283"/>
                <a:gd name="T7" fmla="*/ 0 h 204"/>
                <a:gd name="T8" fmla="*/ 1 w 283"/>
                <a:gd name="T9" fmla="*/ 0 h 204"/>
                <a:gd name="T10" fmla="*/ 1 w 283"/>
                <a:gd name="T11" fmla="*/ 1 h 204"/>
                <a:gd name="T12" fmla="*/ 1 w 283"/>
                <a:gd name="T13" fmla="*/ 1 h 204"/>
                <a:gd name="T14" fmla="*/ 1 w 283"/>
                <a:gd name="T15" fmla="*/ 1 h 204"/>
                <a:gd name="T16" fmla="*/ 1 w 283"/>
                <a:gd name="T17" fmla="*/ 1 h 204"/>
                <a:gd name="T18" fmla="*/ 1 w 283"/>
                <a:gd name="T19" fmla="*/ 1 h 204"/>
                <a:gd name="T20" fmla="*/ 1 w 283"/>
                <a:gd name="T21" fmla="*/ 1 h 204"/>
                <a:gd name="T22" fmla="*/ 1 w 283"/>
                <a:gd name="T23" fmla="*/ 1 h 204"/>
                <a:gd name="T24" fmla="*/ 1 w 283"/>
                <a:gd name="T25" fmla="*/ 1 h 204"/>
                <a:gd name="T26" fmla="*/ 1 w 283"/>
                <a:gd name="T27" fmla="*/ 1 h 204"/>
                <a:gd name="T28" fmla="*/ 1 w 283"/>
                <a:gd name="T29" fmla="*/ 1 h 204"/>
                <a:gd name="T30" fmla="*/ 1 w 283"/>
                <a:gd name="T31" fmla="*/ 1 h 204"/>
                <a:gd name="T32" fmla="*/ 1 w 283"/>
                <a:gd name="T33" fmla="*/ 1 h 204"/>
                <a:gd name="T34" fmla="*/ 1 w 283"/>
                <a:gd name="T35" fmla="*/ 1 h 204"/>
                <a:gd name="T36" fmla="*/ 1 w 283"/>
                <a:gd name="T37" fmla="*/ 1 h 204"/>
                <a:gd name="T38" fmla="*/ 1 w 283"/>
                <a:gd name="T39" fmla="*/ 1 h 204"/>
                <a:gd name="T40" fmla="*/ 1 w 283"/>
                <a:gd name="T41" fmla="*/ 1 h 204"/>
                <a:gd name="T42" fmla="*/ 1 w 283"/>
                <a:gd name="T43" fmla="*/ 1 h 204"/>
                <a:gd name="T44" fmla="*/ 1 w 283"/>
                <a:gd name="T45" fmla="*/ 1 h 204"/>
                <a:gd name="T46" fmla="*/ 1 w 283"/>
                <a:gd name="T47" fmla="*/ 1 h 204"/>
                <a:gd name="T48" fmla="*/ 1 w 283"/>
                <a:gd name="T49" fmla="*/ 1 h 204"/>
                <a:gd name="T50" fmla="*/ 1 w 283"/>
                <a:gd name="T51" fmla="*/ 1 h 204"/>
                <a:gd name="T52" fmla="*/ 0 w 283"/>
                <a:gd name="T53" fmla="*/ 1 h 204"/>
                <a:gd name="T54" fmla="*/ 1 w 283"/>
                <a:gd name="T55" fmla="*/ 1 h 204"/>
                <a:gd name="T56" fmla="*/ 1 w 283"/>
                <a:gd name="T57" fmla="*/ 1 h 204"/>
                <a:gd name="T58" fmla="*/ 1 w 283"/>
                <a:gd name="T59" fmla="*/ 1 h 204"/>
                <a:gd name="T60" fmla="*/ 1 w 283"/>
                <a:gd name="T61" fmla="*/ 1 h 204"/>
                <a:gd name="T62" fmla="*/ 1 w 283"/>
                <a:gd name="T63" fmla="*/ 1 h 204"/>
                <a:gd name="T64" fmla="*/ 1 w 283"/>
                <a:gd name="T65" fmla="*/ 1 h 204"/>
                <a:gd name="T66" fmla="*/ 1 w 283"/>
                <a:gd name="T67" fmla="*/ 1 h 204"/>
                <a:gd name="T68" fmla="*/ 1 w 283"/>
                <a:gd name="T69" fmla="*/ 1 h 204"/>
                <a:gd name="T70" fmla="*/ 1 w 283"/>
                <a:gd name="T71" fmla="*/ 1 h 204"/>
                <a:gd name="T72" fmla="*/ 1 w 283"/>
                <a:gd name="T73" fmla="*/ 1 h 204"/>
                <a:gd name="T74" fmla="*/ 1 w 283"/>
                <a:gd name="T75" fmla="*/ 1 h 204"/>
                <a:gd name="T76" fmla="*/ 1 w 283"/>
                <a:gd name="T77" fmla="*/ 1 h 204"/>
                <a:gd name="T78" fmla="*/ 1 w 283"/>
                <a:gd name="T79" fmla="*/ 1 h 204"/>
                <a:gd name="T80" fmla="*/ 1 w 283"/>
                <a:gd name="T81" fmla="*/ 1 h 204"/>
                <a:gd name="T82" fmla="*/ 1 w 283"/>
                <a:gd name="T83" fmla="*/ 1 h 204"/>
                <a:gd name="T84" fmla="*/ 1 w 283"/>
                <a:gd name="T85" fmla="*/ 1 h 204"/>
                <a:gd name="T86" fmla="*/ 1 w 283"/>
                <a:gd name="T87" fmla="*/ 1 h 204"/>
                <a:gd name="T88" fmla="*/ 1 w 283"/>
                <a:gd name="T89" fmla="*/ 1 h 204"/>
                <a:gd name="T90" fmla="*/ 1 w 283"/>
                <a:gd name="T91" fmla="*/ 1 h 204"/>
                <a:gd name="T92" fmla="*/ 1 w 283"/>
                <a:gd name="T93" fmla="*/ 1 h 204"/>
                <a:gd name="T94" fmla="*/ 1 w 283"/>
                <a:gd name="T95" fmla="*/ 1 h 204"/>
                <a:gd name="T96" fmla="*/ 1 w 283"/>
                <a:gd name="T97" fmla="*/ 1 h 204"/>
                <a:gd name="T98" fmla="*/ 1 w 283"/>
                <a:gd name="T99" fmla="*/ 1 h 204"/>
                <a:gd name="T100" fmla="*/ 1 w 283"/>
                <a:gd name="T101" fmla="*/ 1 h 204"/>
                <a:gd name="T102" fmla="*/ 1 w 283"/>
                <a:gd name="T103" fmla="*/ 1 h 204"/>
                <a:gd name="T104" fmla="*/ 1 w 283"/>
                <a:gd name="T105" fmla="*/ 1 h 204"/>
                <a:gd name="T106" fmla="*/ 1 w 283"/>
                <a:gd name="T107" fmla="*/ 1 h 204"/>
                <a:gd name="T108" fmla="*/ 1 w 283"/>
                <a:gd name="T109" fmla="*/ 1 h 204"/>
                <a:gd name="T110" fmla="*/ 1 w 283"/>
                <a:gd name="T111" fmla="*/ 1 h 204"/>
                <a:gd name="T112" fmla="*/ 1 w 283"/>
                <a:gd name="T113" fmla="*/ 1 h 2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83"/>
                <a:gd name="T172" fmla="*/ 0 h 204"/>
                <a:gd name="T173" fmla="*/ 283 w 283"/>
                <a:gd name="T174" fmla="*/ 204 h 2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83" h="204">
                  <a:moveTo>
                    <a:pt x="279" y="8"/>
                  </a:moveTo>
                  <a:lnTo>
                    <a:pt x="275" y="4"/>
                  </a:lnTo>
                  <a:lnTo>
                    <a:pt x="271" y="1"/>
                  </a:lnTo>
                  <a:lnTo>
                    <a:pt x="265" y="0"/>
                  </a:lnTo>
                  <a:lnTo>
                    <a:pt x="259" y="0"/>
                  </a:lnTo>
                  <a:lnTo>
                    <a:pt x="252" y="1"/>
                  </a:lnTo>
                  <a:lnTo>
                    <a:pt x="244" y="4"/>
                  </a:lnTo>
                  <a:lnTo>
                    <a:pt x="234" y="7"/>
                  </a:lnTo>
                  <a:lnTo>
                    <a:pt x="224" y="10"/>
                  </a:lnTo>
                  <a:lnTo>
                    <a:pt x="217" y="14"/>
                  </a:lnTo>
                  <a:lnTo>
                    <a:pt x="206" y="18"/>
                  </a:lnTo>
                  <a:lnTo>
                    <a:pt x="195" y="24"/>
                  </a:lnTo>
                  <a:lnTo>
                    <a:pt x="181" y="32"/>
                  </a:lnTo>
                  <a:lnTo>
                    <a:pt x="166" y="42"/>
                  </a:lnTo>
                  <a:lnTo>
                    <a:pt x="150" y="51"/>
                  </a:lnTo>
                  <a:lnTo>
                    <a:pt x="134" y="61"/>
                  </a:lnTo>
                  <a:lnTo>
                    <a:pt x="116" y="70"/>
                  </a:lnTo>
                  <a:lnTo>
                    <a:pt x="99" y="81"/>
                  </a:lnTo>
                  <a:lnTo>
                    <a:pt x="83" y="91"/>
                  </a:lnTo>
                  <a:lnTo>
                    <a:pt x="68" y="100"/>
                  </a:lnTo>
                  <a:lnTo>
                    <a:pt x="53" y="109"/>
                  </a:lnTo>
                  <a:lnTo>
                    <a:pt x="40" y="118"/>
                  </a:lnTo>
                  <a:lnTo>
                    <a:pt x="30" y="123"/>
                  </a:lnTo>
                  <a:lnTo>
                    <a:pt x="22" y="128"/>
                  </a:lnTo>
                  <a:lnTo>
                    <a:pt x="16" y="131"/>
                  </a:lnTo>
                  <a:lnTo>
                    <a:pt x="5" y="141"/>
                  </a:lnTo>
                  <a:lnTo>
                    <a:pt x="0" y="151"/>
                  </a:lnTo>
                  <a:lnTo>
                    <a:pt x="1" y="161"/>
                  </a:lnTo>
                  <a:lnTo>
                    <a:pt x="7" y="168"/>
                  </a:lnTo>
                  <a:lnTo>
                    <a:pt x="10" y="171"/>
                  </a:lnTo>
                  <a:lnTo>
                    <a:pt x="15" y="173"/>
                  </a:lnTo>
                  <a:lnTo>
                    <a:pt x="20" y="174"/>
                  </a:lnTo>
                  <a:lnTo>
                    <a:pt x="24" y="176"/>
                  </a:lnTo>
                  <a:lnTo>
                    <a:pt x="29" y="179"/>
                  </a:lnTo>
                  <a:lnTo>
                    <a:pt x="35" y="182"/>
                  </a:lnTo>
                  <a:lnTo>
                    <a:pt x="41" y="184"/>
                  </a:lnTo>
                  <a:lnTo>
                    <a:pt x="47" y="188"/>
                  </a:lnTo>
                  <a:lnTo>
                    <a:pt x="54" y="191"/>
                  </a:lnTo>
                  <a:lnTo>
                    <a:pt x="62" y="196"/>
                  </a:lnTo>
                  <a:lnTo>
                    <a:pt x="70" y="199"/>
                  </a:lnTo>
                  <a:lnTo>
                    <a:pt x="79" y="203"/>
                  </a:lnTo>
                  <a:lnTo>
                    <a:pt x="89" y="204"/>
                  </a:lnTo>
                  <a:lnTo>
                    <a:pt x="99" y="202"/>
                  </a:lnTo>
                  <a:lnTo>
                    <a:pt x="109" y="197"/>
                  </a:lnTo>
                  <a:lnTo>
                    <a:pt x="120" y="187"/>
                  </a:lnTo>
                  <a:lnTo>
                    <a:pt x="134" y="172"/>
                  </a:lnTo>
                  <a:lnTo>
                    <a:pt x="153" y="154"/>
                  </a:lnTo>
                  <a:lnTo>
                    <a:pt x="175" y="134"/>
                  </a:lnTo>
                  <a:lnTo>
                    <a:pt x="198" y="114"/>
                  </a:lnTo>
                  <a:lnTo>
                    <a:pt x="220" y="94"/>
                  </a:lnTo>
                  <a:lnTo>
                    <a:pt x="240" y="77"/>
                  </a:lnTo>
                  <a:lnTo>
                    <a:pt x="255" y="66"/>
                  </a:lnTo>
                  <a:lnTo>
                    <a:pt x="264" y="59"/>
                  </a:lnTo>
                  <a:lnTo>
                    <a:pt x="273" y="50"/>
                  </a:lnTo>
                  <a:lnTo>
                    <a:pt x="281" y="35"/>
                  </a:lnTo>
                  <a:lnTo>
                    <a:pt x="283" y="21"/>
                  </a:lnTo>
                  <a:lnTo>
                    <a:pt x="279" y="8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4" name="Freeform 26">
              <a:extLst>
                <a:ext uri="{FF2B5EF4-FFF2-40B4-BE49-F238E27FC236}">
                  <a16:creationId xmlns:a16="http://schemas.microsoft.com/office/drawing/2014/main" id="{AD9F2C0E-FAEC-4579-8087-82C56729B4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7" y="1838"/>
              <a:ext cx="69" cy="152"/>
            </a:xfrm>
            <a:custGeom>
              <a:avLst/>
              <a:gdLst>
                <a:gd name="T0" fmla="*/ 1 w 140"/>
                <a:gd name="T1" fmla="*/ 1 h 304"/>
                <a:gd name="T2" fmla="*/ 1 w 140"/>
                <a:gd name="T3" fmla="*/ 1 h 304"/>
                <a:gd name="T4" fmla="*/ 1 w 140"/>
                <a:gd name="T5" fmla="*/ 1 h 304"/>
                <a:gd name="T6" fmla="*/ 1 w 140"/>
                <a:gd name="T7" fmla="*/ 1 h 304"/>
                <a:gd name="T8" fmla="*/ 1 w 140"/>
                <a:gd name="T9" fmla="*/ 1 h 304"/>
                <a:gd name="T10" fmla="*/ 1 w 140"/>
                <a:gd name="T11" fmla="*/ 1 h 304"/>
                <a:gd name="T12" fmla="*/ 1 w 140"/>
                <a:gd name="T13" fmla="*/ 1 h 304"/>
                <a:gd name="T14" fmla="*/ 1 w 140"/>
                <a:gd name="T15" fmla="*/ 1 h 304"/>
                <a:gd name="T16" fmla="*/ 1 w 140"/>
                <a:gd name="T17" fmla="*/ 1 h 304"/>
                <a:gd name="T18" fmla="*/ 1 w 140"/>
                <a:gd name="T19" fmla="*/ 1 h 304"/>
                <a:gd name="T20" fmla="*/ 1 w 140"/>
                <a:gd name="T21" fmla="*/ 1 h 304"/>
                <a:gd name="T22" fmla="*/ 1 w 140"/>
                <a:gd name="T23" fmla="*/ 1 h 304"/>
                <a:gd name="T24" fmla="*/ 1 w 140"/>
                <a:gd name="T25" fmla="*/ 1 h 304"/>
                <a:gd name="T26" fmla="*/ 1 w 140"/>
                <a:gd name="T27" fmla="*/ 1 h 304"/>
                <a:gd name="T28" fmla="*/ 1 w 140"/>
                <a:gd name="T29" fmla="*/ 1 h 304"/>
                <a:gd name="T30" fmla="*/ 1 w 140"/>
                <a:gd name="T31" fmla="*/ 1 h 304"/>
                <a:gd name="T32" fmla="*/ 1 w 140"/>
                <a:gd name="T33" fmla="*/ 1 h 304"/>
                <a:gd name="T34" fmla="*/ 1 w 140"/>
                <a:gd name="T35" fmla="*/ 1 h 304"/>
                <a:gd name="T36" fmla="*/ 1 w 140"/>
                <a:gd name="T37" fmla="*/ 1 h 304"/>
                <a:gd name="T38" fmla="*/ 1 w 140"/>
                <a:gd name="T39" fmla="*/ 1 h 304"/>
                <a:gd name="T40" fmla="*/ 1 w 140"/>
                <a:gd name="T41" fmla="*/ 1 h 304"/>
                <a:gd name="T42" fmla="*/ 1 w 140"/>
                <a:gd name="T43" fmla="*/ 1 h 304"/>
                <a:gd name="T44" fmla="*/ 1 w 140"/>
                <a:gd name="T45" fmla="*/ 1 h 304"/>
                <a:gd name="T46" fmla="*/ 1 w 140"/>
                <a:gd name="T47" fmla="*/ 0 h 304"/>
                <a:gd name="T48" fmla="*/ 1 w 140"/>
                <a:gd name="T49" fmla="*/ 0 h 304"/>
                <a:gd name="T50" fmla="*/ 1 w 140"/>
                <a:gd name="T51" fmla="*/ 1 h 304"/>
                <a:gd name="T52" fmla="*/ 1 w 140"/>
                <a:gd name="T53" fmla="*/ 1 h 304"/>
                <a:gd name="T54" fmla="*/ 1 w 140"/>
                <a:gd name="T55" fmla="*/ 1 h 304"/>
                <a:gd name="T56" fmla="*/ 1 w 140"/>
                <a:gd name="T57" fmla="*/ 1 h 304"/>
                <a:gd name="T58" fmla="*/ 1 w 140"/>
                <a:gd name="T59" fmla="*/ 1 h 304"/>
                <a:gd name="T60" fmla="*/ 1 w 140"/>
                <a:gd name="T61" fmla="*/ 1 h 304"/>
                <a:gd name="T62" fmla="*/ 1 w 140"/>
                <a:gd name="T63" fmla="*/ 1 h 304"/>
                <a:gd name="T64" fmla="*/ 1 w 140"/>
                <a:gd name="T65" fmla="*/ 1 h 304"/>
                <a:gd name="T66" fmla="*/ 1 w 140"/>
                <a:gd name="T67" fmla="*/ 1 h 304"/>
                <a:gd name="T68" fmla="*/ 1 w 140"/>
                <a:gd name="T69" fmla="*/ 1 h 304"/>
                <a:gd name="T70" fmla="*/ 1 w 140"/>
                <a:gd name="T71" fmla="*/ 1 h 304"/>
                <a:gd name="T72" fmla="*/ 1 w 140"/>
                <a:gd name="T73" fmla="*/ 1 h 304"/>
                <a:gd name="T74" fmla="*/ 1 w 140"/>
                <a:gd name="T75" fmla="*/ 1 h 304"/>
                <a:gd name="T76" fmla="*/ 0 w 140"/>
                <a:gd name="T77" fmla="*/ 1 h 304"/>
                <a:gd name="T78" fmla="*/ 1 w 140"/>
                <a:gd name="T79" fmla="*/ 1 h 304"/>
                <a:gd name="T80" fmla="*/ 1 w 140"/>
                <a:gd name="T81" fmla="*/ 1 h 304"/>
                <a:gd name="T82" fmla="*/ 1 w 140"/>
                <a:gd name="T83" fmla="*/ 1 h 304"/>
                <a:gd name="T84" fmla="*/ 1 w 140"/>
                <a:gd name="T85" fmla="*/ 1 h 304"/>
                <a:gd name="T86" fmla="*/ 1 w 140"/>
                <a:gd name="T87" fmla="*/ 1 h 304"/>
                <a:gd name="T88" fmla="*/ 1 w 140"/>
                <a:gd name="T89" fmla="*/ 1 h 3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40"/>
                <a:gd name="T136" fmla="*/ 0 h 304"/>
                <a:gd name="T137" fmla="*/ 140 w 140"/>
                <a:gd name="T138" fmla="*/ 304 h 3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40" h="304">
                  <a:moveTo>
                    <a:pt x="43" y="247"/>
                  </a:moveTo>
                  <a:lnTo>
                    <a:pt x="42" y="257"/>
                  </a:lnTo>
                  <a:lnTo>
                    <a:pt x="44" y="267"/>
                  </a:lnTo>
                  <a:lnTo>
                    <a:pt x="50" y="275"/>
                  </a:lnTo>
                  <a:lnTo>
                    <a:pt x="58" y="283"/>
                  </a:lnTo>
                  <a:lnTo>
                    <a:pt x="66" y="291"/>
                  </a:lnTo>
                  <a:lnTo>
                    <a:pt x="75" y="297"/>
                  </a:lnTo>
                  <a:lnTo>
                    <a:pt x="82" y="301"/>
                  </a:lnTo>
                  <a:lnTo>
                    <a:pt x="88" y="304"/>
                  </a:lnTo>
                  <a:lnTo>
                    <a:pt x="94" y="273"/>
                  </a:lnTo>
                  <a:lnTo>
                    <a:pt x="100" y="241"/>
                  </a:lnTo>
                  <a:lnTo>
                    <a:pt x="107" y="211"/>
                  </a:lnTo>
                  <a:lnTo>
                    <a:pt x="114" y="181"/>
                  </a:lnTo>
                  <a:lnTo>
                    <a:pt x="121" y="156"/>
                  </a:lnTo>
                  <a:lnTo>
                    <a:pt x="127" y="132"/>
                  </a:lnTo>
                  <a:lnTo>
                    <a:pt x="132" y="114"/>
                  </a:lnTo>
                  <a:lnTo>
                    <a:pt x="134" y="100"/>
                  </a:lnTo>
                  <a:lnTo>
                    <a:pt x="137" y="77"/>
                  </a:lnTo>
                  <a:lnTo>
                    <a:pt x="140" y="53"/>
                  </a:lnTo>
                  <a:lnTo>
                    <a:pt x="140" y="30"/>
                  </a:lnTo>
                  <a:lnTo>
                    <a:pt x="134" y="13"/>
                  </a:lnTo>
                  <a:lnTo>
                    <a:pt x="129" y="7"/>
                  </a:lnTo>
                  <a:lnTo>
                    <a:pt x="126" y="2"/>
                  </a:lnTo>
                  <a:lnTo>
                    <a:pt x="121" y="0"/>
                  </a:lnTo>
                  <a:lnTo>
                    <a:pt x="118" y="0"/>
                  </a:lnTo>
                  <a:lnTo>
                    <a:pt x="113" y="2"/>
                  </a:lnTo>
                  <a:lnTo>
                    <a:pt x="109" y="7"/>
                  </a:lnTo>
                  <a:lnTo>
                    <a:pt x="103" y="15"/>
                  </a:lnTo>
                  <a:lnTo>
                    <a:pt x="96" y="25"/>
                  </a:lnTo>
                  <a:lnTo>
                    <a:pt x="88" y="40"/>
                  </a:lnTo>
                  <a:lnTo>
                    <a:pt x="77" y="59"/>
                  </a:lnTo>
                  <a:lnTo>
                    <a:pt x="65" y="81"/>
                  </a:lnTo>
                  <a:lnTo>
                    <a:pt x="52" y="104"/>
                  </a:lnTo>
                  <a:lnTo>
                    <a:pt x="38" y="126"/>
                  </a:lnTo>
                  <a:lnTo>
                    <a:pt x="27" y="145"/>
                  </a:lnTo>
                  <a:lnTo>
                    <a:pt x="18" y="161"/>
                  </a:lnTo>
                  <a:lnTo>
                    <a:pt x="11" y="173"/>
                  </a:lnTo>
                  <a:lnTo>
                    <a:pt x="3" y="190"/>
                  </a:lnTo>
                  <a:lnTo>
                    <a:pt x="0" y="206"/>
                  </a:lnTo>
                  <a:lnTo>
                    <a:pt x="3" y="221"/>
                  </a:lnTo>
                  <a:lnTo>
                    <a:pt x="8" y="233"/>
                  </a:lnTo>
                  <a:lnTo>
                    <a:pt x="15" y="242"/>
                  </a:lnTo>
                  <a:lnTo>
                    <a:pt x="24" y="248"/>
                  </a:lnTo>
                  <a:lnTo>
                    <a:pt x="34" y="249"/>
                  </a:lnTo>
                  <a:lnTo>
                    <a:pt x="43" y="24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5" name="Freeform 27">
              <a:extLst>
                <a:ext uri="{FF2B5EF4-FFF2-40B4-BE49-F238E27FC236}">
                  <a16:creationId xmlns:a16="http://schemas.microsoft.com/office/drawing/2014/main" id="{0358FF6A-2EAC-4C23-92F9-AD4DB9867CB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1852"/>
              <a:ext cx="73" cy="182"/>
            </a:xfrm>
            <a:custGeom>
              <a:avLst/>
              <a:gdLst>
                <a:gd name="T0" fmla="*/ 0 w 145"/>
                <a:gd name="T1" fmla="*/ 0 h 366"/>
                <a:gd name="T2" fmla="*/ 1 w 145"/>
                <a:gd name="T3" fmla="*/ 1 h 366"/>
                <a:gd name="T4" fmla="*/ 1 w 145"/>
                <a:gd name="T5" fmla="*/ 1 h 366"/>
                <a:gd name="T6" fmla="*/ 1 w 145"/>
                <a:gd name="T7" fmla="*/ 1 h 366"/>
                <a:gd name="T8" fmla="*/ 1 w 145"/>
                <a:gd name="T9" fmla="*/ 1 h 366"/>
                <a:gd name="T10" fmla="*/ 1 w 145"/>
                <a:gd name="T11" fmla="*/ 1 h 366"/>
                <a:gd name="T12" fmla="*/ 1 w 145"/>
                <a:gd name="T13" fmla="*/ 1 h 366"/>
                <a:gd name="T14" fmla="*/ 1 w 145"/>
                <a:gd name="T15" fmla="*/ 1 h 366"/>
                <a:gd name="T16" fmla="*/ 1 w 145"/>
                <a:gd name="T17" fmla="*/ 1 h 366"/>
                <a:gd name="T18" fmla="*/ 1 w 145"/>
                <a:gd name="T19" fmla="*/ 1 h 366"/>
                <a:gd name="T20" fmla="*/ 1 w 145"/>
                <a:gd name="T21" fmla="*/ 1 h 366"/>
                <a:gd name="T22" fmla="*/ 1 w 145"/>
                <a:gd name="T23" fmla="*/ 1 h 366"/>
                <a:gd name="T24" fmla="*/ 1 w 145"/>
                <a:gd name="T25" fmla="*/ 1 h 366"/>
                <a:gd name="T26" fmla="*/ 1 w 145"/>
                <a:gd name="T27" fmla="*/ 1 h 366"/>
                <a:gd name="T28" fmla="*/ 1 w 145"/>
                <a:gd name="T29" fmla="*/ 1 h 366"/>
                <a:gd name="T30" fmla="*/ 1 w 145"/>
                <a:gd name="T31" fmla="*/ 1 h 366"/>
                <a:gd name="T32" fmla="*/ 1 w 145"/>
                <a:gd name="T33" fmla="*/ 1 h 366"/>
                <a:gd name="T34" fmla="*/ 1 w 145"/>
                <a:gd name="T35" fmla="*/ 1 h 366"/>
                <a:gd name="T36" fmla="*/ 1 w 145"/>
                <a:gd name="T37" fmla="*/ 1 h 366"/>
                <a:gd name="T38" fmla="*/ 1 w 145"/>
                <a:gd name="T39" fmla="*/ 1 h 366"/>
                <a:gd name="T40" fmla="*/ 1 w 145"/>
                <a:gd name="T41" fmla="*/ 1 h 366"/>
                <a:gd name="T42" fmla="*/ 1 w 145"/>
                <a:gd name="T43" fmla="*/ 1 h 366"/>
                <a:gd name="T44" fmla="*/ 1 w 145"/>
                <a:gd name="T45" fmla="*/ 1 h 366"/>
                <a:gd name="T46" fmla="*/ 1 w 145"/>
                <a:gd name="T47" fmla="*/ 1 h 366"/>
                <a:gd name="T48" fmla="*/ 0 w 145"/>
                <a:gd name="T49" fmla="*/ 0 h 3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5"/>
                <a:gd name="T76" fmla="*/ 0 h 366"/>
                <a:gd name="T77" fmla="*/ 145 w 145"/>
                <a:gd name="T78" fmla="*/ 366 h 3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5" h="366">
                  <a:moveTo>
                    <a:pt x="0" y="0"/>
                  </a:moveTo>
                  <a:lnTo>
                    <a:pt x="3" y="29"/>
                  </a:lnTo>
                  <a:lnTo>
                    <a:pt x="17" y="64"/>
                  </a:lnTo>
                  <a:lnTo>
                    <a:pt x="39" y="107"/>
                  </a:lnTo>
                  <a:lnTo>
                    <a:pt x="64" y="153"/>
                  </a:lnTo>
                  <a:lnTo>
                    <a:pt x="91" y="204"/>
                  </a:lnTo>
                  <a:lnTo>
                    <a:pt x="114" y="257"/>
                  </a:lnTo>
                  <a:lnTo>
                    <a:pt x="130" y="312"/>
                  </a:lnTo>
                  <a:lnTo>
                    <a:pt x="137" y="366"/>
                  </a:lnTo>
                  <a:lnTo>
                    <a:pt x="144" y="343"/>
                  </a:lnTo>
                  <a:lnTo>
                    <a:pt x="145" y="318"/>
                  </a:lnTo>
                  <a:lnTo>
                    <a:pt x="143" y="291"/>
                  </a:lnTo>
                  <a:lnTo>
                    <a:pt x="137" y="264"/>
                  </a:lnTo>
                  <a:lnTo>
                    <a:pt x="128" y="236"/>
                  </a:lnTo>
                  <a:lnTo>
                    <a:pt x="116" y="207"/>
                  </a:lnTo>
                  <a:lnTo>
                    <a:pt x="104" y="178"/>
                  </a:lnTo>
                  <a:lnTo>
                    <a:pt x="89" y="151"/>
                  </a:lnTo>
                  <a:lnTo>
                    <a:pt x="74" y="124"/>
                  </a:lnTo>
                  <a:lnTo>
                    <a:pt x="59" y="98"/>
                  </a:lnTo>
                  <a:lnTo>
                    <a:pt x="44" y="75"/>
                  </a:lnTo>
                  <a:lnTo>
                    <a:pt x="30" y="53"/>
                  </a:lnTo>
                  <a:lnTo>
                    <a:pt x="18" y="34"/>
                  </a:lnTo>
                  <a:lnTo>
                    <a:pt x="9" y="19"/>
                  </a:lnTo>
                  <a:lnTo>
                    <a:pt x="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6" name="Freeform 28">
              <a:extLst>
                <a:ext uri="{FF2B5EF4-FFF2-40B4-BE49-F238E27FC236}">
                  <a16:creationId xmlns:a16="http://schemas.microsoft.com/office/drawing/2014/main" id="{7AD8E840-A38A-44BF-93BB-43FE75ECAC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" y="1400"/>
              <a:ext cx="129" cy="92"/>
            </a:xfrm>
            <a:custGeom>
              <a:avLst/>
              <a:gdLst>
                <a:gd name="T0" fmla="*/ 0 w 260"/>
                <a:gd name="T1" fmla="*/ 1 h 183"/>
                <a:gd name="T2" fmla="*/ 1 w 260"/>
                <a:gd name="T3" fmla="*/ 1 h 183"/>
                <a:gd name="T4" fmla="*/ 1 w 260"/>
                <a:gd name="T5" fmla="*/ 1 h 183"/>
                <a:gd name="T6" fmla="*/ 1 w 260"/>
                <a:gd name="T7" fmla="*/ 1 h 183"/>
                <a:gd name="T8" fmla="*/ 1 w 260"/>
                <a:gd name="T9" fmla="*/ 1 h 183"/>
                <a:gd name="T10" fmla="*/ 1 w 260"/>
                <a:gd name="T11" fmla="*/ 1 h 183"/>
                <a:gd name="T12" fmla="*/ 1 w 260"/>
                <a:gd name="T13" fmla="*/ 1 h 183"/>
                <a:gd name="T14" fmla="*/ 1 w 260"/>
                <a:gd name="T15" fmla="*/ 1 h 183"/>
                <a:gd name="T16" fmla="*/ 1 w 260"/>
                <a:gd name="T17" fmla="*/ 1 h 183"/>
                <a:gd name="T18" fmla="*/ 1 w 260"/>
                <a:gd name="T19" fmla="*/ 1 h 183"/>
                <a:gd name="T20" fmla="*/ 1 w 260"/>
                <a:gd name="T21" fmla="*/ 1 h 183"/>
                <a:gd name="T22" fmla="*/ 1 w 260"/>
                <a:gd name="T23" fmla="*/ 1 h 183"/>
                <a:gd name="T24" fmla="*/ 1 w 260"/>
                <a:gd name="T25" fmla="*/ 0 h 183"/>
                <a:gd name="T26" fmla="*/ 1 w 260"/>
                <a:gd name="T27" fmla="*/ 0 h 183"/>
                <a:gd name="T28" fmla="*/ 1 w 260"/>
                <a:gd name="T29" fmla="*/ 1 h 183"/>
                <a:gd name="T30" fmla="*/ 1 w 260"/>
                <a:gd name="T31" fmla="*/ 1 h 183"/>
                <a:gd name="T32" fmla="*/ 1 w 260"/>
                <a:gd name="T33" fmla="*/ 1 h 183"/>
                <a:gd name="T34" fmla="*/ 1 w 260"/>
                <a:gd name="T35" fmla="*/ 1 h 183"/>
                <a:gd name="T36" fmla="*/ 1 w 260"/>
                <a:gd name="T37" fmla="*/ 1 h 183"/>
                <a:gd name="T38" fmla="*/ 1 w 260"/>
                <a:gd name="T39" fmla="*/ 1 h 183"/>
                <a:gd name="T40" fmla="*/ 1 w 260"/>
                <a:gd name="T41" fmla="*/ 1 h 183"/>
                <a:gd name="T42" fmla="*/ 1 w 260"/>
                <a:gd name="T43" fmla="*/ 1 h 183"/>
                <a:gd name="T44" fmla="*/ 1 w 260"/>
                <a:gd name="T45" fmla="*/ 1 h 183"/>
                <a:gd name="T46" fmla="*/ 1 w 260"/>
                <a:gd name="T47" fmla="*/ 1 h 183"/>
                <a:gd name="T48" fmla="*/ 1 w 260"/>
                <a:gd name="T49" fmla="*/ 1 h 183"/>
                <a:gd name="T50" fmla="*/ 1 w 260"/>
                <a:gd name="T51" fmla="*/ 1 h 183"/>
                <a:gd name="T52" fmla="*/ 1 w 260"/>
                <a:gd name="T53" fmla="*/ 1 h 183"/>
                <a:gd name="T54" fmla="*/ 1 w 260"/>
                <a:gd name="T55" fmla="*/ 1 h 183"/>
                <a:gd name="T56" fmla="*/ 1 w 260"/>
                <a:gd name="T57" fmla="*/ 1 h 183"/>
                <a:gd name="T58" fmla="*/ 1 w 260"/>
                <a:gd name="T59" fmla="*/ 1 h 183"/>
                <a:gd name="T60" fmla="*/ 1 w 260"/>
                <a:gd name="T61" fmla="*/ 1 h 183"/>
                <a:gd name="T62" fmla="*/ 1 w 260"/>
                <a:gd name="T63" fmla="*/ 1 h 183"/>
                <a:gd name="T64" fmla="*/ 0 w 260"/>
                <a:gd name="T65" fmla="*/ 1 h 1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60"/>
                <a:gd name="T100" fmla="*/ 0 h 183"/>
                <a:gd name="T101" fmla="*/ 260 w 260"/>
                <a:gd name="T102" fmla="*/ 183 h 18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60" h="183">
                  <a:moveTo>
                    <a:pt x="0" y="183"/>
                  </a:moveTo>
                  <a:lnTo>
                    <a:pt x="7" y="177"/>
                  </a:lnTo>
                  <a:lnTo>
                    <a:pt x="23" y="160"/>
                  </a:lnTo>
                  <a:lnTo>
                    <a:pt x="47" y="136"/>
                  </a:lnTo>
                  <a:lnTo>
                    <a:pt x="76" y="107"/>
                  </a:lnTo>
                  <a:lnTo>
                    <a:pt x="106" y="77"/>
                  </a:lnTo>
                  <a:lnTo>
                    <a:pt x="135" y="51"/>
                  </a:lnTo>
                  <a:lnTo>
                    <a:pt x="160" y="30"/>
                  </a:lnTo>
                  <a:lnTo>
                    <a:pt x="177" y="17"/>
                  </a:lnTo>
                  <a:lnTo>
                    <a:pt x="192" y="10"/>
                  </a:lnTo>
                  <a:lnTo>
                    <a:pt x="206" y="6"/>
                  </a:lnTo>
                  <a:lnTo>
                    <a:pt x="218" y="1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5" y="2"/>
                  </a:lnTo>
                  <a:lnTo>
                    <a:pt x="253" y="8"/>
                  </a:lnTo>
                  <a:lnTo>
                    <a:pt x="260" y="16"/>
                  </a:lnTo>
                  <a:lnTo>
                    <a:pt x="260" y="19"/>
                  </a:lnTo>
                  <a:lnTo>
                    <a:pt x="255" y="25"/>
                  </a:lnTo>
                  <a:lnTo>
                    <a:pt x="245" y="32"/>
                  </a:lnTo>
                  <a:lnTo>
                    <a:pt x="233" y="40"/>
                  </a:lnTo>
                  <a:lnTo>
                    <a:pt x="215" y="51"/>
                  </a:lnTo>
                  <a:lnTo>
                    <a:pt x="197" y="61"/>
                  </a:lnTo>
                  <a:lnTo>
                    <a:pt x="176" y="72"/>
                  </a:lnTo>
                  <a:lnTo>
                    <a:pt x="154" y="84"/>
                  </a:lnTo>
                  <a:lnTo>
                    <a:pt x="132" y="97"/>
                  </a:lnTo>
                  <a:lnTo>
                    <a:pt x="109" y="109"/>
                  </a:lnTo>
                  <a:lnTo>
                    <a:pt x="86" y="122"/>
                  </a:lnTo>
                  <a:lnTo>
                    <a:pt x="66" y="135"/>
                  </a:lnTo>
                  <a:lnTo>
                    <a:pt x="45" y="148"/>
                  </a:lnTo>
                  <a:lnTo>
                    <a:pt x="28" y="160"/>
                  </a:lnTo>
                  <a:lnTo>
                    <a:pt x="11" y="171"/>
                  </a:lnTo>
                  <a:lnTo>
                    <a:pt x="0" y="183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7" name="Freeform 29">
              <a:extLst>
                <a:ext uri="{FF2B5EF4-FFF2-40B4-BE49-F238E27FC236}">
                  <a16:creationId xmlns:a16="http://schemas.microsoft.com/office/drawing/2014/main" id="{ADA5F3CC-1844-4B92-9379-C323FB6FD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7" y="1559"/>
              <a:ext cx="153" cy="67"/>
            </a:xfrm>
            <a:custGeom>
              <a:avLst/>
              <a:gdLst>
                <a:gd name="T0" fmla="*/ 0 w 304"/>
                <a:gd name="T1" fmla="*/ 1 h 132"/>
                <a:gd name="T2" fmla="*/ 1 w 304"/>
                <a:gd name="T3" fmla="*/ 1 h 132"/>
                <a:gd name="T4" fmla="*/ 1 w 304"/>
                <a:gd name="T5" fmla="*/ 1 h 132"/>
                <a:gd name="T6" fmla="*/ 1 w 304"/>
                <a:gd name="T7" fmla="*/ 1 h 132"/>
                <a:gd name="T8" fmla="*/ 1 w 304"/>
                <a:gd name="T9" fmla="*/ 1 h 132"/>
                <a:gd name="T10" fmla="*/ 1 w 304"/>
                <a:gd name="T11" fmla="*/ 1 h 132"/>
                <a:gd name="T12" fmla="*/ 1 w 304"/>
                <a:gd name="T13" fmla="*/ 1 h 132"/>
                <a:gd name="T14" fmla="*/ 1 w 304"/>
                <a:gd name="T15" fmla="*/ 1 h 132"/>
                <a:gd name="T16" fmla="*/ 1 w 304"/>
                <a:gd name="T17" fmla="*/ 1 h 132"/>
                <a:gd name="T18" fmla="*/ 1 w 304"/>
                <a:gd name="T19" fmla="*/ 1 h 132"/>
                <a:gd name="T20" fmla="*/ 1 w 304"/>
                <a:gd name="T21" fmla="*/ 1 h 132"/>
                <a:gd name="T22" fmla="*/ 1 w 304"/>
                <a:gd name="T23" fmla="*/ 1 h 132"/>
                <a:gd name="T24" fmla="*/ 1 w 304"/>
                <a:gd name="T25" fmla="*/ 0 h 132"/>
                <a:gd name="T26" fmla="*/ 1 w 304"/>
                <a:gd name="T27" fmla="*/ 1 h 132"/>
                <a:gd name="T28" fmla="*/ 1 w 304"/>
                <a:gd name="T29" fmla="*/ 1 h 132"/>
                <a:gd name="T30" fmla="*/ 1 w 304"/>
                <a:gd name="T31" fmla="*/ 1 h 132"/>
                <a:gd name="T32" fmla="*/ 1 w 304"/>
                <a:gd name="T33" fmla="*/ 1 h 132"/>
                <a:gd name="T34" fmla="*/ 1 w 304"/>
                <a:gd name="T35" fmla="*/ 1 h 132"/>
                <a:gd name="T36" fmla="*/ 1 w 304"/>
                <a:gd name="T37" fmla="*/ 1 h 132"/>
                <a:gd name="T38" fmla="*/ 1 w 304"/>
                <a:gd name="T39" fmla="*/ 1 h 132"/>
                <a:gd name="T40" fmla="*/ 1 w 304"/>
                <a:gd name="T41" fmla="*/ 1 h 132"/>
                <a:gd name="T42" fmla="*/ 1 w 304"/>
                <a:gd name="T43" fmla="*/ 1 h 132"/>
                <a:gd name="T44" fmla="*/ 1 w 304"/>
                <a:gd name="T45" fmla="*/ 1 h 132"/>
                <a:gd name="T46" fmla="*/ 1 w 304"/>
                <a:gd name="T47" fmla="*/ 1 h 132"/>
                <a:gd name="T48" fmla="*/ 1 w 304"/>
                <a:gd name="T49" fmla="*/ 1 h 132"/>
                <a:gd name="T50" fmla="*/ 1 w 304"/>
                <a:gd name="T51" fmla="*/ 1 h 132"/>
                <a:gd name="T52" fmla="*/ 1 w 304"/>
                <a:gd name="T53" fmla="*/ 1 h 132"/>
                <a:gd name="T54" fmla="*/ 1 w 304"/>
                <a:gd name="T55" fmla="*/ 1 h 132"/>
                <a:gd name="T56" fmla="*/ 1 w 304"/>
                <a:gd name="T57" fmla="*/ 1 h 132"/>
                <a:gd name="T58" fmla="*/ 1 w 304"/>
                <a:gd name="T59" fmla="*/ 1 h 132"/>
                <a:gd name="T60" fmla="*/ 1 w 304"/>
                <a:gd name="T61" fmla="*/ 1 h 132"/>
                <a:gd name="T62" fmla="*/ 1 w 304"/>
                <a:gd name="T63" fmla="*/ 1 h 132"/>
                <a:gd name="T64" fmla="*/ 1 w 304"/>
                <a:gd name="T65" fmla="*/ 1 h 132"/>
                <a:gd name="T66" fmla="*/ 1 w 304"/>
                <a:gd name="T67" fmla="*/ 1 h 1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04"/>
                <a:gd name="T103" fmla="*/ 0 h 132"/>
                <a:gd name="T104" fmla="*/ 304 w 304"/>
                <a:gd name="T105" fmla="*/ 132 h 13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04" h="132">
                  <a:moveTo>
                    <a:pt x="1" y="107"/>
                  </a:moveTo>
                  <a:lnTo>
                    <a:pt x="0" y="101"/>
                  </a:lnTo>
                  <a:lnTo>
                    <a:pt x="1" y="96"/>
                  </a:lnTo>
                  <a:lnTo>
                    <a:pt x="3" y="92"/>
                  </a:lnTo>
                  <a:lnTo>
                    <a:pt x="8" y="87"/>
                  </a:lnTo>
                  <a:lnTo>
                    <a:pt x="14" y="83"/>
                  </a:lnTo>
                  <a:lnTo>
                    <a:pt x="22" y="79"/>
                  </a:lnTo>
                  <a:lnTo>
                    <a:pt x="31" y="75"/>
                  </a:lnTo>
                  <a:lnTo>
                    <a:pt x="41" y="69"/>
                  </a:lnTo>
                  <a:lnTo>
                    <a:pt x="48" y="65"/>
                  </a:lnTo>
                  <a:lnTo>
                    <a:pt x="59" y="62"/>
                  </a:lnTo>
                  <a:lnTo>
                    <a:pt x="71" y="58"/>
                  </a:lnTo>
                  <a:lnTo>
                    <a:pt x="86" y="54"/>
                  </a:lnTo>
                  <a:lnTo>
                    <a:pt x="102" y="48"/>
                  </a:lnTo>
                  <a:lnTo>
                    <a:pt x="121" y="44"/>
                  </a:lnTo>
                  <a:lnTo>
                    <a:pt x="139" y="39"/>
                  </a:lnTo>
                  <a:lnTo>
                    <a:pt x="159" y="33"/>
                  </a:lnTo>
                  <a:lnTo>
                    <a:pt x="177" y="29"/>
                  </a:lnTo>
                  <a:lnTo>
                    <a:pt x="196" y="23"/>
                  </a:lnTo>
                  <a:lnTo>
                    <a:pt x="213" y="18"/>
                  </a:lnTo>
                  <a:lnTo>
                    <a:pt x="229" y="15"/>
                  </a:lnTo>
                  <a:lnTo>
                    <a:pt x="244" y="10"/>
                  </a:lnTo>
                  <a:lnTo>
                    <a:pt x="256" y="7"/>
                  </a:lnTo>
                  <a:lnTo>
                    <a:pt x="265" y="4"/>
                  </a:lnTo>
                  <a:lnTo>
                    <a:pt x="271" y="2"/>
                  </a:lnTo>
                  <a:lnTo>
                    <a:pt x="279" y="0"/>
                  </a:lnTo>
                  <a:lnTo>
                    <a:pt x="286" y="0"/>
                  </a:lnTo>
                  <a:lnTo>
                    <a:pt x="293" y="1"/>
                  </a:lnTo>
                  <a:lnTo>
                    <a:pt x="297" y="4"/>
                  </a:lnTo>
                  <a:lnTo>
                    <a:pt x="301" y="8"/>
                  </a:lnTo>
                  <a:lnTo>
                    <a:pt x="304" y="12"/>
                  </a:lnTo>
                  <a:lnTo>
                    <a:pt x="304" y="16"/>
                  </a:lnTo>
                  <a:lnTo>
                    <a:pt x="304" y="20"/>
                  </a:lnTo>
                  <a:lnTo>
                    <a:pt x="302" y="30"/>
                  </a:lnTo>
                  <a:lnTo>
                    <a:pt x="298" y="39"/>
                  </a:lnTo>
                  <a:lnTo>
                    <a:pt x="295" y="50"/>
                  </a:lnTo>
                  <a:lnTo>
                    <a:pt x="290" y="63"/>
                  </a:lnTo>
                  <a:lnTo>
                    <a:pt x="288" y="71"/>
                  </a:lnTo>
                  <a:lnTo>
                    <a:pt x="286" y="79"/>
                  </a:lnTo>
                  <a:lnTo>
                    <a:pt x="283" y="88"/>
                  </a:lnTo>
                  <a:lnTo>
                    <a:pt x="279" y="96"/>
                  </a:lnTo>
                  <a:lnTo>
                    <a:pt x="273" y="105"/>
                  </a:lnTo>
                  <a:lnTo>
                    <a:pt x="265" y="110"/>
                  </a:lnTo>
                  <a:lnTo>
                    <a:pt x="254" y="115"/>
                  </a:lnTo>
                  <a:lnTo>
                    <a:pt x="240" y="116"/>
                  </a:lnTo>
                  <a:lnTo>
                    <a:pt x="230" y="116"/>
                  </a:lnTo>
                  <a:lnTo>
                    <a:pt x="220" y="116"/>
                  </a:lnTo>
                  <a:lnTo>
                    <a:pt x="207" y="116"/>
                  </a:lnTo>
                  <a:lnTo>
                    <a:pt x="193" y="117"/>
                  </a:lnTo>
                  <a:lnTo>
                    <a:pt x="178" y="118"/>
                  </a:lnTo>
                  <a:lnTo>
                    <a:pt x="163" y="118"/>
                  </a:lnTo>
                  <a:lnTo>
                    <a:pt x="148" y="120"/>
                  </a:lnTo>
                  <a:lnTo>
                    <a:pt x="133" y="122"/>
                  </a:lnTo>
                  <a:lnTo>
                    <a:pt x="117" y="123"/>
                  </a:lnTo>
                  <a:lnTo>
                    <a:pt x="104" y="124"/>
                  </a:lnTo>
                  <a:lnTo>
                    <a:pt x="90" y="125"/>
                  </a:lnTo>
                  <a:lnTo>
                    <a:pt x="77" y="126"/>
                  </a:lnTo>
                  <a:lnTo>
                    <a:pt x="67" y="129"/>
                  </a:lnTo>
                  <a:lnTo>
                    <a:pt x="57" y="129"/>
                  </a:lnTo>
                  <a:lnTo>
                    <a:pt x="52" y="130"/>
                  </a:lnTo>
                  <a:lnTo>
                    <a:pt x="47" y="131"/>
                  </a:lnTo>
                  <a:lnTo>
                    <a:pt x="41" y="132"/>
                  </a:lnTo>
                  <a:lnTo>
                    <a:pt x="34" y="131"/>
                  </a:lnTo>
                  <a:lnTo>
                    <a:pt x="26" y="130"/>
                  </a:lnTo>
                  <a:lnTo>
                    <a:pt x="19" y="126"/>
                  </a:lnTo>
                  <a:lnTo>
                    <a:pt x="11" y="123"/>
                  </a:lnTo>
                  <a:lnTo>
                    <a:pt x="7" y="118"/>
                  </a:lnTo>
                  <a:lnTo>
                    <a:pt x="2" y="113"/>
                  </a:lnTo>
                  <a:lnTo>
                    <a:pt x="1" y="10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8" name="Freeform 30">
              <a:extLst>
                <a:ext uri="{FF2B5EF4-FFF2-40B4-BE49-F238E27FC236}">
                  <a16:creationId xmlns:a16="http://schemas.microsoft.com/office/drawing/2014/main" id="{A7FED50A-FE2A-4FEF-BC0D-87AB2FC0E3C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0" y="1783"/>
              <a:ext cx="124" cy="95"/>
            </a:xfrm>
            <a:custGeom>
              <a:avLst/>
              <a:gdLst>
                <a:gd name="T0" fmla="*/ 0 w 251"/>
                <a:gd name="T1" fmla="*/ 1 h 192"/>
                <a:gd name="T2" fmla="*/ 0 w 251"/>
                <a:gd name="T3" fmla="*/ 1 h 192"/>
                <a:gd name="T4" fmla="*/ 0 w 251"/>
                <a:gd name="T5" fmla="*/ 1 h 192"/>
                <a:gd name="T6" fmla="*/ 0 w 251"/>
                <a:gd name="T7" fmla="*/ 1 h 192"/>
                <a:gd name="T8" fmla="*/ 0 w 251"/>
                <a:gd name="T9" fmla="*/ 1 h 192"/>
                <a:gd name="T10" fmla="*/ 0 w 251"/>
                <a:gd name="T11" fmla="*/ 1 h 192"/>
                <a:gd name="T12" fmla="*/ 0 w 251"/>
                <a:gd name="T13" fmla="*/ 1 h 192"/>
                <a:gd name="T14" fmla="*/ 0 w 251"/>
                <a:gd name="T15" fmla="*/ 1 h 192"/>
                <a:gd name="T16" fmla="*/ 0 w 251"/>
                <a:gd name="T17" fmla="*/ 1 h 192"/>
                <a:gd name="T18" fmla="*/ 0 w 251"/>
                <a:gd name="T19" fmla="*/ 1 h 192"/>
                <a:gd name="T20" fmla="*/ 0 w 251"/>
                <a:gd name="T21" fmla="*/ 1 h 192"/>
                <a:gd name="T22" fmla="*/ 0 w 251"/>
                <a:gd name="T23" fmla="*/ 1 h 192"/>
                <a:gd name="T24" fmla="*/ 0 w 251"/>
                <a:gd name="T25" fmla="*/ 1 h 192"/>
                <a:gd name="T26" fmla="*/ 0 w 251"/>
                <a:gd name="T27" fmla="*/ 1 h 192"/>
                <a:gd name="T28" fmla="*/ 0 w 251"/>
                <a:gd name="T29" fmla="*/ 1 h 192"/>
                <a:gd name="T30" fmla="*/ 0 w 251"/>
                <a:gd name="T31" fmla="*/ 1 h 192"/>
                <a:gd name="T32" fmla="*/ 0 w 251"/>
                <a:gd name="T33" fmla="*/ 1 h 192"/>
                <a:gd name="T34" fmla="*/ 0 w 251"/>
                <a:gd name="T35" fmla="*/ 1 h 192"/>
                <a:gd name="T36" fmla="*/ 0 w 251"/>
                <a:gd name="T37" fmla="*/ 1 h 192"/>
                <a:gd name="T38" fmla="*/ 0 w 251"/>
                <a:gd name="T39" fmla="*/ 1 h 192"/>
                <a:gd name="T40" fmla="*/ 0 w 251"/>
                <a:gd name="T41" fmla="*/ 1 h 192"/>
                <a:gd name="T42" fmla="*/ 0 w 251"/>
                <a:gd name="T43" fmla="*/ 1 h 192"/>
                <a:gd name="T44" fmla="*/ 0 w 251"/>
                <a:gd name="T45" fmla="*/ 1 h 192"/>
                <a:gd name="T46" fmla="*/ 0 w 251"/>
                <a:gd name="T47" fmla="*/ 1 h 192"/>
                <a:gd name="T48" fmla="*/ 0 w 251"/>
                <a:gd name="T49" fmla="*/ 1 h 192"/>
                <a:gd name="T50" fmla="*/ 0 w 251"/>
                <a:gd name="T51" fmla="*/ 0 h 192"/>
                <a:gd name="T52" fmla="*/ 0 w 251"/>
                <a:gd name="T53" fmla="*/ 0 h 192"/>
                <a:gd name="T54" fmla="*/ 0 w 251"/>
                <a:gd name="T55" fmla="*/ 1 h 192"/>
                <a:gd name="T56" fmla="*/ 0 w 251"/>
                <a:gd name="T57" fmla="*/ 1 h 192"/>
                <a:gd name="T58" fmla="*/ 0 w 251"/>
                <a:gd name="T59" fmla="*/ 1 h 192"/>
                <a:gd name="T60" fmla="*/ 0 w 251"/>
                <a:gd name="T61" fmla="*/ 1 h 192"/>
                <a:gd name="T62" fmla="*/ 0 w 251"/>
                <a:gd name="T63" fmla="*/ 1 h 192"/>
                <a:gd name="T64" fmla="*/ 0 w 251"/>
                <a:gd name="T65" fmla="*/ 1 h 192"/>
                <a:gd name="T66" fmla="*/ 0 w 251"/>
                <a:gd name="T67" fmla="*/ 1 h 192"/>
                <a:gd name="T68" fmla="*/ 0 w 251"/>
                <a:gd name="T69" fmla="*/ 1 h 192"/>
                <a:gd name="T70" fmla="*/ 0 w 251"/>
                <a:gd name="T71" fmla="*/ 1 h 192"/>
                <a:gd name="T72" fmla="*/ 0 w 251"/>
                <a:gd name="T73" fmla="*/ 1 h 192"/>
                <a:gd name="T74" fmla="*/ 0 w 251"/>
                <a:gd name="T75" fmla="*/ 1 h 192"/>
                <a:gd name="T76" fmla="*/ 0 w 251"/>
                <a:gd name="T77" fmla="*/ 1 h 192"/>
                <a:gd name="T78" fmla="*/ 0 w 251"/>
                <a:gd name="T79" fmla="*/ 1 h 192"/>
                <a:gd name="T80" fmla="*/ 0 w 251"/>
                <a:gd name="T81" fmla="*/ 1 h 192"/>
                <a:gd name="T82" fmla="*/ 0 w 251"/>
                <a:gd name="T83" fmla="*/ 1 h 192"/>
                <a:gd name="T84" fmla="*/ 0 w 251"/>
                <a:gd name="T85" fmla="*/ 1 h 192"/>
                <a:gd name="T86" fmla="*/ 0 w 251"/>
                <a:gd name="T87" fmla="*/ 1 h 192"/>
                <a:gd name="T88" fmla="*/ 0 w 251"/>
                <a:gd name="T89" fmla="*/ 1 h 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1"/>
                <a:gd name="T136" fmla="*/ 0 h 192"/>
                <a:gd name="T137" fmla="*/ 251 w 251"/>
                <a:gd name="T138" fmla="*/ 192 h 19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1" h="192">
                  <a:moveTo>
                    <a:pt x="233" y="119"/>
                  </a:moveTo>
                  <a:lnTo>
                    <a:pt x="247" y="134"/>
                  </a:lnTo>
                  <a:lnTo>
                    <a:pt x="251" y="156"/>
                  </a:lnTo>
                  <a:lnTo>
                    <a:pt x="247" y="177"/>
                  </a:lnTo>
                  <a:lnTo>
                    <a:pt x="244" y="192"/>
                  </a:lnTo>
                  <a:lnTo>
                    <a:pt x="217" y="174"/>
                  </a:lnTo>
                  <a:lnTo>
                    <a:pt x="190" y="157"/>
                  </a:lnTo>
                  <a:lnTo>
                    <a:pt x="163" y="141"/>
                  </a:lnTo>
                  <a:lnTo>
                    <a:pt x="138" y="126"/>
                  </a:lnTo>
                  <a:lnTo>
                    <a:pt x="114" y="112"/>
                  </a:lnTo>
                  <a:lnTo>
                    <a:pt x="93" y="101"/>
                  </a:lnTo>
                  <a:lnTo>
                    <a:pt x="77" y="90"/>
                  </a:lnTo>
                  <a:lnTo>
                    <a:pt x="65" y="83"/>
                  </a:lnTo>
                  <a:lnTo>
                    <a:pt x="56" y="78"/>
                  </a:lnTo>
                  <a:lnTo>
                    <a:pt x="46" y="71"/>
                  </a:lnTo>
                  <a:lnTo>
                    <a:pt x="35" y="63"/>
                  </a:lnTo>
                  <a:lnTo>
                    <a:pt x="26" y="56"/>
                  </a:lnTo>
                  <a:lnTo>
                    <a:pt x="18" y="48"/>
                  </a:lnTo>
                  <a:lnTo>
                    <a:pt x="10" y="40"/>
                  </a:lnTo>
                  <a:lnTo>
                    <a:pt x="5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1" y="6"/>
                  </a:lnTo>
                  <a:lnTo>
                    <a:pt x="4" y="3"/>
                  </a:lnTo>
                  <a:lnTo>
                    <a:pt x="9" y="0"/>
                  </a:lnTo>
                  <a:lnTo>
                    <a:pt x="16" y="0"/>
                  </a:lnTo>
                  <a:lnTo>
                    <a:pt x="25" y="2"/>
                  </a:lnTo>
                  <a:lnTo>
                    <a:pt x="36" y="5"/>
                  </a:lnTo>
                  <a:lnTo>
                    <a:pt x="53" y="10"/>
                  </a:lnTo>
                  <a:lnTo>
                    <a:pt x="73" y="14"/>
                  </a:lnTo>
                  <a:lnTo>
                    <a:pt x="97" y="20"/>
                  </a:lnTo>
                  <a:lnTo>
                    <a:pt x="124" y="27"/>
                  </a:lnTo>
                  <a:lnTo>
                    <a:pt x="149" y="33"/>
                  </a:lnTo>
                  <a:lnTo>
                    <a:pt x="171" y="38"/>
                  </a:lnTo>
                  <a:lnTo>
                    <a:pt x="190" y="42"/>
                  </a:lnTo>
                  <a:lnTo>
                    <a:pt x="202" y="45"/>
                  </a:lnTo>
                  <a:lnTo>
                    <a:pt x="221" y="52"/>
                  </a:lnTo>
                  <a:lnTo>
                    <a:pt x="233" y="62"/>
                  </a:lnTo>
                  <a:lnTo>
                    <a:pt x="243" y="73"/>
                  </a:lnTo>
                  <a:lnTo>
                    <a:pt x="247" y="85"/>
                  </a:lnTo>
                  <a:lnTo>
                    <a:pt x="248" y="96"/>
                  </a:lnTo>
                  <a:lnTo>
                    <a:pt x="246" y="106"/>
                  </a:lnTo>
                  <a:lnTo>
                    <a:pt x="241" y="11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69" name="Freeform 31">
              <a:extLst>
                <a:ext uri="{FF2B5EF4-FFF2-40B4-BE49-F238E27FC236}">
                  <a16:creationId xmlns:a16="http://schemas.microsoft.com/office/drawing/2014/main" id="{D697CDF7-EDCF-4E96-8673-8CC403496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" y="1827"/>
              <a:ext cx="86" cy="175"/>
            </a:xfrm>
            <a:custGeom>
              <a:avLst/>
              <a:gdLst>
                <a:gd name="T0" fmla="*/ 0 w 171"/>
                <a:gd name="T1" fmla="*/ 0 h 353"/>
                <a:gd name="T2" fmla="*/ 0 w 171"/>
                <a:gd name="T3" fmla="*/ 0 h 353"/>
                <a:gd name="T4" fmla="*/ 0 w 171"/>
                <a:gd name="T5" fmla="*/ 0 h 353"/>
                <a:gd name="T6" fmla="*/ 0 w 171"/>
                <a:gd name="T7" fmla="*/ 0 h 353"/>
                <a:gd name="T8" fmla="*/ 0 w 171"/>
                <a:gd name="T9" fmla="*/ 0 h 353"/>
                <a:gd name="T10" fmla="*/ 0 w 171"/>
                <a:gd name="T11" fmla="*/ 0 h 353"/>
                <a:gd name="T12" fmla="*/ 0 w 171"/>
                <a:gd name="T13" fmla="*/ 0 h 353"/>
                <a:gd name="T14" fmla="*/ 0 w 171"/>
                <a:gd name="T15" fmla="*/ 0 h 353"/>
                <a:gd name="T16" fmla="*/ 0 w 171"/>
                <a:gd name="T17" fmla="*/ 0 h 353"/>
                <a:gd name="T18" fmla="*/ 0 w 171"/>
                <a:gd name="T19" fmla="*/ 0 h 353"/>
                <a:gd name="T20" fmla="*/ 0 w 171"/>
                <a:gd name="T21" fmla="*/ 0 h 353"/>
                <a:gd name="T22" fmla="*/ 0 w 171"/>
                <a:gd name="T23" fmla="*/ 0 h 353"/>
                <a:gd name="T24" fmla="*/ 0 w 171"/>
                <a:gd name="T25" fmla="*/ 0 h 353"/>
                <a:gd name="T26" fmla="*/ 0 w 171"/>
                <a:gd name="T27" fmla="*/ 0 h 353"/>
                <a:gd name="T28" fmla="*/ 0 w 171"/>
                <a:gd name="T29" fmla="*/ 0 h 353"/>
                <a:gd name="T30" fmla="*/ 0 w 171"/>
                <a:gd name="T31" fmla="*/ 0 h 353"/>
                <a:gd name="T32" fmla="*/ 0 w 171"/>
                <a:gd name="T33" fmla="*/ 0 h 3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353"/>
                <a:gd name="T53" fmla="*/ 171 w 171"/>
                <a:gd name="T54" fmla="*/ 353 h 3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353">
                  <a:moveTo>
                    <a:pt x="0" y="0"/>
                  </a:moveTo>
                  <a:lnTo>
                    <a:pt x="19" y="23"/>
                  </a:lnTo>
                  <a:lnTo>
                    <a:pt x="35" y="58"/>
                  </a:lnTo>
                  <a:lnTo>
                    <a:pt x="51" y="103"/>
                  </a:lnTo>
                  <a:lnTo>
                    <a:pt x="67" y="153"/>
                  </a:lnTo>
                  <a:lnTo>
                    <a:pt x="86" y="207"/>
                  </a:lnTo>
                  <a:lnTo>
                    <a:pt x="109" y="260"/>
                  </a:lnTo>
                  <a:lnTo>
                    <a:pt x="136" y="310"/>
                  </a:lnTo>
                  <a:lnTo>
                    <a:pt x="171" y="353"/>
                  </a:lnTo>
                  <a:lnTo>
                    <a:pt x="131" y="325"/>
                  </a:lnTo>
                  <a:lnTo>
                    <a:pt x="97" y="281"/>
                  </a:lnTo>
                  <a:lnTo>
                    <a:pt x="70" y="227"/>
                  </a:lnTo>
                  <a:lnTo>
                    <a:pt x="48" y="168"/>
                  </a:lnTo>
                  <a:lnTo>
                    <a:pt x="30" y="111"/>
                  </a:lnTo>
                  <a:lnTo>
                    <a:pt x="18" y="59"/>
                  </a:lnTo>
                  <a:lnTo>
                    <a:pt x="7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0" name="Freeform 32">
              <a:extLst>
                <a:ext uri="{FF2B5EF4-FFF2-40B4-BE49-F238E27FC236}">
                  <a16:creationId xmlns:a16="http://schemas.microsoft.com/office/drawing/2014/main" id="{B35EF6DA-4FA9-4BEB-A35E-9EF5C8606B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27"/>
              <a:ext cx="67" cy="90"/>
            </a:xfrm>
            <a:custGeom>
              <a:avLst/>
              <a:gdLst>
                <a:gd name="T0" fmla="*/ 1 w 136"/>
                <a:gd name="T1" fmla="*/ 0 h 182"/>
                <a:gd name="T2" fmla="*/ 1 w 136"/>
                <a:gd name="T3" fmla="*/ 1 h 182"/>
                <a:gd name="T4" fmla="*/ 1 w 136"/>
                <a:gd name="T5" fmla="*/ 1 h 182"/>
                <a:gd name="T6" fmla="*/ 1 w 136"/>
                <a:gd name="T7" fmla="*/ 1 h 182"/>
                <a:gd name="T8" fmla="*/ 1 w 136"/>
                <a:gd name="T9" fmla="*/ 1 h 182"/>
                <a:gd name="T10" fmla="*/ 1 w 136"/>
                <a:gd name="T11" fmla="*/ 1 h 182"/>
                <a:gd name="T12" fmla="*/ 1 w 136"/>
                <a:gd name="T13" fmla="*/ 1 h 182"/>
                <a:gd name="T14" fmla="*/ 1 w 136"/>
                <a:gd name="T15" fmla="*/ 1 h 182"/>
                <a:gd name="T16" fmla="*/ 1 w 136"/>
                <a:gd name="T17" fmla="*/ 1 h 182"/>
                <a:gd name="T18" fmla="*/ 1 w 136"/>
                <a:gd name="T19" fmla="*/ 1 h 182"/>
                <a:gd name="T20" fmla="*/ 1 w 136"/>
                <a:gd name="T21" fmla="*/ 1 h 182"/>
                <a:gd name="T22" fmla="*/ 1 w 136"/>
                <a:gd name="T23" fmla="*/ 1 h 182"/>
                <a:gd name="T24" fmla="*/ 1 w 136"/>
                <a:gd name="T25" fmla="*/ 1 h 182"/>
                <a:gd name="T26" fmla="*/ 1 w 136"/>
                <a:gd name="T27" fmla="*/ 1 h 182"/>
                <a:gd name="T28" fmla="*/ 1 w 136"/>
                <a:gd name="T29" fmla="*/ 1 h 182"/>
                <a:gd name="T30" fmla="*/ 1 w 136"/>
                <a:gd name="T31" fmla="*/ 1 h 182"/>
                <a:gd name="T32" fmla="*/ 1 w 136"/>
                <a:gd name="T33" fmla="*/ 1 h 182"/>
                <a:gd name="T34" fmla="*/ 1 w 136"/>
                <a:gd name="T35" fmla="*/ 1 h 182"/>
                <a:gd name="T36" fmla="*/ 0 w 136"/>
                <a:gd name="T37" fmla="*/ 1 h 182"/>
                <a:gd name="T38" fmla="*/ 0 w 136"/>
                <a:gd name="T39" fmla="*/ 1 h 182"/>
                <a:gd name="T40" fmla="*/ 1 w 136"/>
                <a:gd name="T41" fmla="*/ 1 h 182"/>
                <a:gd name="T42" fmla="*/ 1 w 136"/>
                <a:gd name="T43" fmla="*/ 1 h 182"/>
                <a:gd name="T44" fmla="*/ 1 w 136"/>
                <a:gd name="T45" fmla="*/ 1 h 182"/>
                <a:gd name="T46" fmla="*/ 1 w 136"/>
                <a:gd name="T47" fmla="*/ 1 h 182"/>
                <a:gd name="T48" fmla="*/ 1 w 136"/>
                <a:gd name="T49" fmla="*/ 1 h 182"/>
                <a:gd name="T50" fmla="*/ 1 w 136"/>
                <a:gd name="T51" fmla="*/ 1 h 182"/>
                <a:gd name="T52" fmla="*/ 1 w 136"/>
                <a:gd name="T53" fmla="*/ 1 h 182"/>
                <a:gd name="T54" fmla="*/ 1 w 136"/>
                <a:gd name="T55" fmla="*/ 1 h 182"/>
                <a:gd name="T56" fmla="*/ 1 w 136"/>
                <a:gd name="T57" fmla="*/ 1 h 182"/>
                <a:gd name="T58" fmla="*/ 1 w 136"/>
                <a:gd name="T59" fmla="*/ 1 h 182"/>
                <a:gd name="T60" fmla="*/ 1 w 136"/>
                <a:gd name="T61" fmla="*/ 1 h 182"/>
                <a:gd name="T62" fmla="*/ 1 w 136"/>
                <a:gd name="T63" fmla="*/ 1 h 182"/>
                <a:gd name="T64" fmla="*/ 1 w 136"/>
                <a:gd name="T65" fmla="*/ 1 h 182"/>
                <a:gd name="T66" fmla="*/ 1 w 136"/>
                <a:gd name="T67" fmla="*/ 1 h 182"/>
                <a:gd name="T68" fmla="*/ 1 w 136"/>
                <a:gd name="T69" fmla="*/ 1 h 182"/>
                <a:gd name="T70" fmla="*/ 1 w 136"/>
                <a:gd name="T71" fmla="*/ 1 h 182"/>
                <a:gd name="T72" fmla="*/ 1 w 136"/>
                <a:gd name="T73" fmla="*/ 1 h 182"/>
                <a:gd name="T74" fmla="*/ 1 w 136"/>
                <a:gd name="T75" fmla="*/ 1 h 182"/>
                <a:gd name="T76" fmla="*/ 1 w 136"/>
                <a:gd name="T77" fmla="*/ 1 h 182"/>
                <a:gd name="T78" fmla="*/ 1 w 136"/>
                <a:gd name="T79" fmla="*/ 1 h 182"/>
                <a:gd name="T80" fmla="*/ 1 w 136"/>
                <a:gd name="T81" fmla="*/ 0 h 1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6"/>
                <a:gd name="T124" fmla="*/ 0 h 182"/>
                <a:gd name="T125" fmla="*/ 136 w 136"/>
                <a:gd name="T126" fmla="*/ 182 h 1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6" h="182">
                  <a:moveTo>
                    <a:pt x="136" y="0"/>
                  </a:moveTo>
                  <a:lnTo>
                    <a:pt x="128" y="8"/>
                  </a:lnTo>
                  <a:lnTo>
                    <a:pt x="118" y="19"/>
                  </a:lnTo>
                  <a:lnTo>
                    <a:pt x="106" y="30"/>
                  </a:lnTo>
                  <a:lnTo>
                    <a:pt x="95" y="42"/>
                  </a:lnTo>
                  <a:lnTo>
                    <a:pt x="83" y="54"/>
                  </a:lnTo>
                  <a:lnTo>
                    <a:pt x="75" y="66"/>
                  </a:lnTo>
                  <a:lnTo>
                    <a:pt x="68" y="74"/>
                  </a:lnTo>
                  <a:lnTo>
                    <a:pt x="65" y="81"/>
                  </a:lnTo>
                  <a:lnTo>
                    <a:pt x="58" y="86"/>
                  </a:lnTo>
                  <a:lnTo>
                    <a:pt x="51" y="94"/>
                  </a:lnTo>
                  <a:lnTo>
                    <a:pt x="43" y="103"/>
                  </a:lnTo>
                  <a:lnTo>
                    <a:pt x="35" y="112"/>
                  </a:lnTo>
                  <a:lnTo>
                    <a:pt x="27" y="122"/>
                  </a:lnTo>
                  <a:lnTo>
                    <a:pt x="20" y="132"/>
                  </a:lnTo>
                  <a:lnTo>
                    <a:pt x="14" y="139"/>
                  </a:lnTo>
                  <a:lnTo>
                    <a:pt x="9" y="143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7"/>
                  </a:lnTo>
                  <a:lnTo>
                    <a:pt x="4" y="175"/>
                  </a:lnTo>
                  <a:lnTo>
                    <a:pt x="8" y="180"/>
                  </a:lnTo>
                  <a:lnTo>
                    <a:pt x="14" y="182"/>
                  </a:lnTo>
                  <a:lnTo>
                    <a:pt x="21" y="179"/>
                  </a:lnTo>
                  <a:lnTo>
                    <a:pt x="29" y="168"/>
                  </a:lnTo>
                  <a:lnTo>
                    <a:pt x="36" y="156"/>
                  </a:lnTo>
                  <a:lnTo>
                    <a:pt x="43" y="145"/>
                  </a:lnTo>
                  <a:lnTo>
                    <a:pt x="49" y="135"/>
                  </a:lnTo>
                  <a:lnTo>
                    <a:pt x="53" y="127"/>
                  </a:lnTo>
                  <a:lnTo>
                    <a:pt x="58" y="119"/>
                  </a:lnTo>
                  <a:lnTo>
                    <a:pt x="61" y="112"/>
                  </a:lnTo>
                  <a:lnTo>
                    <a:pt x="66" y="105"/>
                  </a:lnTo>
                  <a:lnTo>
                    <a:pt x="69" y="99"/>
                  </a:lnTo>
                  <a:lnTo>
                    <a:pt x="75" y="91"/>
                  </a:lnTo>
                  <a:lnTo>
                    <a:pt x="82" y="80"/>
                  </a:lnTo>
                  <a:lnTo>
                    <a:pt x="91" y="67"/>
                  </a:lnTo>
                  <a:lnTo>
                    <a:pt x="102" y="51"/>
                  </a:lnTo>
                  <a:lnTo>
                    <a:pt x="112" y="36"/>
                  </a:lnTo>
                  <a:lnTo>
                    <a:pt x="122" y="22"/>
                  </a:lnTo>
                  <a:lnTo>
                    <a:pt x="130" y="10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1" name="Freeform 33">
              <a:extLst>
                <a:ext uri="{FF2B5EF4-FFF2-40B4-BE49-F238E27FC236}">
                  <a16:creationId xmlns:a16="http://schemas.microsoft.com/office/drawing/2014/main" id="{8D6229D0-F2C6-4EB3-ADF8-737F1B34B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628" y="1968"/>
              <a:ext cx="27" cy="55"/>
            </a:xfrm>
            <a:custGeom>
              <a:avLst/>
              <a:gdLst>
                <a:gd name="T0" fmla="*/ 1 w 55"/>
                <a:gd name="T1" fmla="*/ 0 h 109"/>
                <a:gd name="T2" fmla="*/ 1 w 55"/>
                <a:gd name="T3" fmla="*/ 0 h 109"/>
                <a:gd name="T4" fmla="*/ 1 w 55"/>
                <a:gd name="T5" fmla="*/ 0 h 109"/>
                <a:gd name="T6" fmla="*/ 1 w 55"/>
                <a:gd name="T7" fmla="*/ 0 h 109"/>
                <a:gd name="T8" fmla="*/ 1 w 55"/>
                <a:gd name="T9" fmla="*/ 0 h 109"/>
                <a:gd name="T10" fmla="*/ 1 w 55"/>
                <a:gd name="T11" fmla="*/ 0 h 109"/>
                <a:gd name="T12" fmla="*/ 1 w 55"/>
                <a:gd name="T13" fmla="*/ 0 h 109"/>
                <a:gd name="T14" fmla="*/ 1 w 55"/>
                <a:gd name="T15" fmla="*/ 0 h 109"/>
                <a:gd name="T16" fmla="*/ 1 w 55"/>
                <a:gd name="T17" fmla="*/ 0 h 109"/>
                <a:gd name="T18" fmla="*/ 1 w 55"/>
                <a:gd name="T19" fmla="*/ 0 h 109"/>
                <a:gd name="T20" fmla="*/ 0 w 55"/>
                <a:gd name="T21" fmla="*/ 0 h 109"/>
                <a:gd name="T22" fmla="*/ 1 w 55"/>
                <a:gd name="T23" fmla="*/ 0 h 109"/>
                <a:gd name="T24" fmla="*/ 1 w 55"/>
                <a:gd name="T25" fmla="*/ 0 h 109"/>
                <a:gd name="T26" fmla="*/ 1 w 55"/>
                <a:gd name="T27" fmla="*/ 0 h 109"/>
                <a:gd name="T28" fmla="*/ 1 w 55"/>
                <a:gd name="T29" fmla="*/ 0 h 109"/>
                <a:gd name="T30" fmla="*/ 1 w 55"/>
                <a:gd name="T31" fmla="*/ 0 h 109"/>
                <a:gd name="T32" fmla="*/ 1 w 55"/>
                <a:gd name="T33" fmla="*/ 0 h 109"/>
                <a:gd name="T34" fmla="*/ 1 w 55"/>
                <a:gd name="T35" fmla="*/ 0 h 109"/>
                <a:gd name="T36" fmla="*/ 1 w 55"/>
                <a:gd name="T37" fmla="*/ 0 h 109"/>
                <a:gd name="T38" fmla="*/ 1 w 55"/>
                <a:gd name="T39" fmla="*/ 0 h 109"/>
                <a:gd name="T40" fmla="*/ 1 w 55"/>
                <a:gd name="T41" fmla="*/ 0 h 109"/>
                <a:gd name="T42" fmla="*/ 1 w 55"/>
                <a:gd name="T43" fmla="*/ 0 h 109"/>
                <a:gd name="T44" fmla="*/ 1 w 55"/>
                <a:gd name="T45" fmla="*/ 0 h 109"/>
                <a:gd name="T46" fmla="*/ 1 w 55"/>
                <a:gd name="T47" fmla="*/ 0 h 109"/>
                <a:gd name="T48" fmla="*/ 1 w 55"/>
                <a:gd name="T49" fmla="*/ 0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"/>
                <a:gd name="T76" fmla="*/ 0 h 109"/>
                <a:gd name="T77" fmla="*/ 55 w 55"/>
                <a:gd name="T78" fmla="*/ 109 h 10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" h="109">
                  <a:moveTo>
                    <a:pt x="45" y="6"/>
                  </a:moveTo>
                  <a:lnTo>
                    <a:pt x="37" y="1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1" y="7"/>
                  </a:lnTo>
                  <a:lnTo>
                    <a:pt x="17" y="14"/>
                  </a:lnTo>
                  <a:lnTo>
                    <a:pt x="15" y="21"/>
                  </a:lnTo>
                  <a:lnTo>
                    <a:pt x="12" y="30"/>
                  </a:lnTo>
                  <a:lnTo>
                    <a:pt x="8" y="38"/>
                  </a:lnTo>
                  <a:lnTo>
                    <a:pt x="2" y="58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05"/>
                  </a:lnTo>
                  <a:lnTo>
                    <a:pt x="16" y="109"/>
                  </a:lnTo>
                  <a:lnTo>
                    <a:pt x="23" y="109"/>
                  </a:lnTo>
                  <a:lnTo>
                    <a:pt x="29" y="107"/>
                  </a:lnTo>
                  <a:lnTo>
                    <a:pt x="35" y="103"/>
                  </a:lnTo>
                  <a:lnTo>
                    <a:pt x="38" y="97"/>
                  </a:lnTo>
                  <a:lnTo>
                    <a:pt x="41" y="90"/>
                  </a:lnTo>
                  <a:lnTo>
                    <a:pt x="45" y="81"/>
                  </a:lnTo>
                  <a:lnTo>
                    <a:pt x="47" y="71"/>
                  </a:lnTo>
                  <a:lnTo>
                    <a:pt x="52" y="51"/>
                  </a:lnTo>
                  <a:lnTo>
                    <a:pt x="55" y="33"/>
                  </a:lnTo>
                  <a:lnTo>
                    <a:pt x="54" y="18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2" name="Freeform 34">
              <a:extLst>
                <a:ext uri="{FF2B5EF4-FFF2-40B4-BE49-F238E27FC236}">
                  <a16:creationId xmlns:a16="http://schemas.microsoft.com/office/drawing/2014/main" id="{9EE75A2C-9041-4B03-AF1B-0341DF6E5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2" y="1988"/>
              <a:ext cx="39" cy="46"/>
            </a:xfrm>
            <a:custGeom>
              <a:avLst/>
              <a:gdLst>
                <a:gd name="T0" fmla="*/ 1 w 77"/>
                <a:gd name="T1" fmla="*/ 1 h 94"/>
                <a:gd name="T2" fmla="*/ 1 w 77"/>
                <a:gd name="T3" fmla="*/ 1 h 94"/>
                <a:gd name="T4" fmla="*/ 1 w 77"/>
                <a:gd name="T5" fmla="*/ 1 h 94"/>
                <a:gd name="T6" fmla="*/ 1 w 77"/>
                <a:gd name="T7" fmla="*/ 1 h 94"/>
                <a:gd name="T8" fmla="*/ 0 w 77"/>
                <a:gd name="T9" fmla="*/ 1 h 94"/>
                <a:gd name="T10" fmla="*/ 0 w 77"/>
                <a:gd name="T11" fmla="*/ 1 h 94"/>
                <a:gd name="T12" fmla="*/ 1 w 77"/>
                <a:gd name="T13" fmla="*/ 1 h 94"/>
                <a:gd name="T14" fmla="*/ 1 w 77"/>
                <a:gd name="T15" fmla="*/ 1 h 94"/>
                <a:gd name="T16" fmla="*/ 1 w 77"/>
                <a:gd name="T17" fmla="*/ 1 h 94"/>
                <a:gd name="T18" fmla="*/ 1 w 77"/>
                <a:gd name="T19" fmla="*/ 1 h 94"/>
                <a:gd name="T20" fmla="*/ 1 w 77"/>
                <a:gd name="T21" fmla="*/ 1 h 94"/>
                <a:gd name="T22" fmla="*/ 1 w 77"/>
                <a:gd name="T23" fmla="*/ 1 h 94"/>
                <a:gd name="T24" fmla="*/ 1 w 77"/>
                <a:gd name="T25" fmla="*/ 1 h 94"/>
                <a:gd name="T26" fmla="*/ 1 w 77"/>
                <a:gd name="T27" fmla="*/ 1 h 94"/>
                <a:gd name="T28" fmla="*/ 1 w 77"/>
                <a:gd name="T29" fmla="*/ 1 h 94"/>
                <a:gd name="T30" fmla="*/ 1 w 77"/>
                <a:gd name="T31" fmla="*/ 1 h 94"/>
                <a:gd name="T32" fmla="*/ 1 w 77"/>
                <a:gd name="T33" fmla="*/ 1 h 94"/>
                <a:gd name="T34" fmla="*/ 1 w 77"/>
                <a:gd name="T35" fmla="*/ 1 h 94"/>
                <a:gd name="T36" fmla="*/ 1 w 77"/>
                <a:gd name="T37" fmla="*/ 1 h 94"/>
                <a:gd name="T38" fmla="*/ 1 w 77"/>
                <a:gd name="T39" fmla="*/ 1 h 94"/>
                <a:gd name="T40" fmla="*/ 1 w 77"/>
                <a:gd name="T41" fmla="*/ 1 h 94"/>
                <a:gd name="T42" fmla="*/ 1 w 77"/>
                <a:gd name="T43" fmla="*/ 1 h 94"/>
                <a:gd name="T44" fmla="*/ 1 w 77"/>
                <a:gd name="T45" fmla="*/ 1 h 94"/>
                <a:gd name="T46" fmla="*/ 1 w 77"/>
                <a:gd name="T47" fmla="*/ 1 h 94"/>
                <a:gd name="T48" fmla="*/ 1 w 77"/>
                <a:gd name="T49" fmla="*/ 0 h 94"/>
                <a:gd name="T50" fmla="*/ 1 w 77"/>
                <a:gd name="T51" fmla="*/ 1 h 94"/>
                <a:gd name="T52" fmla="*/ 1 w 77"/>
                <a:gd name="T53" fmla="*/ 1 h 94"/>
                <a:gd name="T54" fmla="*/ 1 w 77"/>
                <a:gd name="T55" fmla="*/ 1 h 94"/>
                <a:gd name="T56" fmla="*/ 1 w 77"/>
                <a:gd name="T57" fmla="*/ 1 h 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7"/>
                <a:gd name="T88" fmla="*/ 0 h 94"/>
                <a:gd name="T89" fmla="*/ 77 w 77"/>
                <a:gd name="T90" fmla="*/ 94 h 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7" h="94">
                  <a:moveTo>
                    <a:pt x="9" y="27"/>
                  </a:moveTo>
                  <a:lnTo>
                    <a:pt x="7" y="34"/>
                  </a:lnTo>
                  <a:lnTo>
                    <a:pt x="5" y="42"/>
                  </a:lnTo>
                  <a:lnTo>
                    <a:pt x="1" y="51"/>
                  </a:lnTo>
                  <a:lnTo>
                    <a:pt x="0" y="61"/>
                  </a:lnTo>
                  <a:lnTo>
                    <a:pt x="0" y="69"/>
                  </a:lnTo>
                  <a:lnTo>
                    <a:pt x="3" y="77"/>
                  </a:lnTo>
                  <a:lnTo>
                    <a:pt x="12" y="84"/>
                  </a:lnTo>
                  <a:lnTo>
                    <a:pt x="24" y="89"/>
                  </a:lnTo>
                  <a:lnTo>
                    <a:pt x="38" y="93"/>
                  </a:lnTo>
                  <a:lnTo>
                    <a:pt x="50" y="94"/>
                  </a:lnTo>
                  <a:lnTo>
                    <a:pt x="59" y="94"/>
                  </a:lnTo>
                  <a:lnTo>
                    <a:pt x="66" y="92"/>
                  </a:lnTo>
                  <a:lnTo>
                    <a:pt x="70" y="88"/>
                  </a:lnTo>
                  <a:lnTo>
                    <a:pt x="74" y="84"/>
                  </a:lnTo>
                  <a:lnTo>
                    <a:pt x="76" y="79"/>
                  </a:lnTo>
                  <a:lnTo>
                    <a:pt x="77" y="73"/>
                  </a:lnTo>
                  <a:lnTo>
                    <a:pt x="76" y="58"/>
                  </a:lnTo>
                  <a:lnTo>
                    <a:pt x="73" y="41"/>
                  </a:lnTo>
                  <a:lnTo>
                    <a:pt x="63" y="25"/>
                  </a:lnTo>
                  <a:lnTo>
                    <a:pt x="51" y="12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30" y="1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6" y="5"/>
                  </a:lnTo>
                  <a:lnTo>
                    <a:pt x="13" y="15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3" name="Freeform 35">
              <a:extLst>
                <a:ext uri="{FF2B5EF4-FFF2-40B4-BE49-F238E27FC236}">
                  <a16:creationId xmlns:a16="http://schemas.microsoft.com/office/drawing/2014/main" id="{29BDC678-23AA-4464-B96D-D59DC3F7A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" y="2023"/>
              <a:ext cx="29" cy="21"/>
            </a:xfrm>
            <a:custGeom>
              <a:avLst/>
              <a:gdLst>
                <a:gd name="T0" fmla="*/ 1 w 53"/>
                <a:gd name="T1" fmla="*/ 0 h 38"/>
                <a:gd name="T2" fmla="*/ 1 w 53"/>
                <a:gd name="T3" fmla="*/ 1 h 38"/>
                <a:gd name="T4" fmla="*/ 1 w 53"/>
                <a:gd name="T5" fmla="*/ 1 h 38"/>
                <a:gd name="T6" fmla="*/ 1 w 53"/>
                <a:gd name="T7" fmla="*/ 1 h 38"/>
                <a:gd name="T8" fmla="*/ 0 w 53"/>
                <a:gd name="T9" fmla="*/ 1 h 38"/>
                <a:gd name="T10" fmla="*/ 1 w 53"/>
                <a:gd name="T11" fmla="*/ 1 h 38"/>
                <a:gd name="T12" fmla="*/ 1 w 53"/>
                <a:gd name="T13" fmla="*/ 1 h 38"/>
                <a:gd name="T14" fmla="*/ 1 w 53"/>
                <a:gd name="T15" fmla="*/ 1 h 38"/>
                <a:gd name="T16" fmla="*/ 1 w 53"/>
                <a:gd name="T17" fmla="*/ 1 h 38"/>
                <a:gd name="T18" fmla="*/ 1 w 53"/>
                <a:gd name="T19" fmla="*/ 1 h 38"/>
                <a:gd name="T20" fmla="*/ 1 w 53"/>
                <a:gd name="T21" fmla="*/ 1 h 38"/>
                <a:gd name="T22" fmla="*/ 1 w 53"/>
                <a:gd name="T23" fmla="*/ 1 h 38"/>
                <a:gd name="T24" fmla="*/ 1 w 53"/>
                <a:gd name="T25" fmla="*/ 1 h 38"/>
                <a:gd name="T26" fmla="*/ 1 w 53"/>
                <a:gd name="T27" fmla="*/ 1 h 38"/>
                <a:gd name="T28" fmla="*/ 1 w 53"/>
                <a:gd name="T29" fmla="*/ 1 h 38"/>
                <a:gd name="T30" fmla="*/ 1 w 53"/>
                <a:gd name="T31" fmla="*/ 1 h 38"/>
                <a:gd name="T32" fmla="*/ 1 w 53"/>
                <a:gd name="T33" fmla="*/ 1 h 38"/>
                <a:gd name="T34" fmla="*/ 1 w 53"/>
                <a:gd name="T35" fmla="*/ 1 h 38"/>
                <a:gd name="T36" fmla="*/ 1 w 53"/>
                <a:gd name="T37" fmla="*/ 1 h 38"/>
                <a:gd name="T38" fmla="*/ 1 w 53"/>
                <a:gd name="T39" fmla="*/ 1 h 38"/>
                <a:gd name="T40" fmla="*/ 1 w 53"/>
                <a:gd name="T41" fmla="*/ 0 h 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38"/>
                <a:gd name="T65" fmla="*/ 53 w 53"/>
                <a:gd name="T66" fmla="*/ 38 h 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38">
                  <a:moveTo>
                    <a:pt x="10" y="0"/>
                  </a:moveTo>
                  <a:lnTo>
                    <a:pt x="10" y="7"/>
                  </a:lnTo>
                  <a:lnTo>
                    <a:pt x="8" y="15"/>
                  </a:lnTo>
                  <a:lnTo>
                    <a:pt x="4" y="22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5" y="33"/>
                  </a:lnTo>
                  <a:lnTo>
                    <a:pt x="23" y="35"/>
                  </a:lnTo>
                  <a:lnTo>
                    <a:pt x="32" y="37"/>
                  </a:lnTo>
                  <a:lnTo>
                    <a:pt x="39" y="38"/>
                  </a:lnTo>
                  <a:lnTo>
                    <a:pt x="46" y="38"/>
                  </a:lnTo>
                  <a:lnTo>
                    <a:pt x="50" y="37"/>
                  </a:lnTo>
                  <a:lnTo>
                    <a:pt x="53" y="33"/>
                  </a:lnTo>
                  <a:lnTo>
                    <a:pt x="53" y="29"/>
                  </a:lnTo>
                  <a:lnTo>
                    <a:pt x="49" y="25"/>
                  </a:lnTo>
                  <a:lnTo>
                    <a:pt x="45" y="21"/>
                  </a:lnTo>
                  <a:lnTo>
                    <a:pt x="38" y="16"/>
                  </a:lnTo>
                  <a:lnTo>
                    <a:pt x="31" y="13"/>
                  </a:lnTo>
                  <a:lnTo>
                    <a:pt x="23" y="8"/>
                  </a:lnTo>
                  <a:lnTo>
                    <a:pt x="16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4" name="Freeform 36">
              <a:extLst>
                <a:ext uri="{FF2B5EF4-FFF2-40B4-BE49-F238E27FC236}">
                  <a16:creationId xmlns:a16="http://schemas.microsoft.com/office/drawing/2014/main" id="{A8C40B29-133B-4176-80A9-879E7CB75ED7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" y="1744"/>
              <a:ext cx="108" cy="21"/>
            </a:xfrm>
            <a:custGeom>
              <a:avLst/>
              <a:gdLst>
                <a:gd name="T0" fmla="*/ 0 w 219"/>
                <a:gd name="T1" fmla="*/ 1 h 42"/>
                <a:gd name="T2" fmla="*/ 0 w 219"/>
                <a:gd name="T3" fmla="*/ 0 h 42"/>
                <a:gd name="T4" fmla="*/ 0 w 219"/>
                <a:gd name="T5" fmla="*/ 0 h 42"/>
                <a:gd name="T6" fmla="*/ 0 w 219"/>
                <a:gd name="T7" fmla="*/ 0 h 42"/>
                <a:gd name="T8" fmla="*/ 0 w 219"/>
                <a:gd name="T9" fmla="*/ 0 h 42"/>
                <a:gd name="T10" fmla="*/ 0 w 219"/>
                <a:gd name="T11" fmla="*/ 1 h 42"/>
                <a:gd name="T12" fmla="*/ 0 w 219"/>
                <a:gd name="T13" fmla="*/ 1 h 42"/>
                <a:gd name="T14" fmla="*/ 0 w 219"/>
                <a:gd name="T15" fmla="*/ 1 h 42"/>
                <a:gd name="T16" fmla="*/ 0 w 219"/>
                <a:gd name="T17" fmla="*/ 1 h 42"/>
                <a:gd name="T18" fmla="*/ 0 w 219"/>
                <a:gd name="T19" fmla="*/ 1 h 42"/>
                <a:gd name="T20" fmla="*/ 0 w 219"/>
                <a:gd name="T21" fmla="*/ 1 h 42"/>
                <a:gd name="T22" fmla="*/ 0 w 219"/>
                <a:gd name="T23" fmla="*/ 1 h 42"/>
                <a:gd name="T24" fmla="*/ 0 w 219"/>
                <a:gd name="T25" fmla="*/ 1 h 42"/>
                <a:gd name="T26" fmla="*/ 0 w 219"/>
                <a:gd name="T27" fmla="*/ 1 h 42"/>
                <a:gd name="T28" fmla="*/ 0 w 219"/>
                <a:gd name="T29" fmla="*/ 1 h 42"/>
                <a:gd name="T30" fmla="*/ 0 w 219"/>
                <a:gd name="T31" fmla="*/ 1 h 42"/>
                <a:gd name="T32" fmla="*/ 0 w 219"/>
                <a:gd name="T33" fmla="*/ 1 h 42"/>
                <a:gd name="T34" fmla="*/ 0 w 219"/>
                <a:gd name="T35" fmla="*/ 1 h 42"/>
                <a:gd name="T36" fmla="*/ 0 w 219"/>
                <a:gd name="T37" fmla="*/ 1 h 42"/>
                <a:gd name="T38" fmla="*/ 0 w 219"/>
                <a:gd name="T39" fmla="*/ 1 h 42"/>
                <a:gd name="T40" fmla="*/ 0 w 219"/>
                <a:gd name="T41" fmla="*/ 1 h 42"/>
                <a:gd name="T42" fmla="*/ 0 w 219"/>
                <a:gd name="T43" fmla="*/ 1 h 42"/>
                <a:gd name="T44" fmla="*/ 0 w 219"/>
                <a:gd name="T45" fmla="*/ 1 h 42"/>
                <a:gd name="T46" fmla="*/ 0 w 219"/>
                <a:gd name="T47" fmla="*/ 1 h 42"/>
                <a:gd name="T48" fmla="*/ 0 w 219"/>
                <a:gd name="T49" fmla="*/ 1 h 42"/>
                <a:gd name="T50" fmla="*/ 0 w 219"/>
                <a:gd name="T51" fmla="*/ 1 h 42"/>
                <a:gd name="T52" fmla="*/ 0 w 219"/>
                <a:gd name="T53" fmla="*/ 1 h 42"/>
                <a:gd name="T54" fmla="*/ 0 w 219"/>
                <a:gd name="T55" fmla="*/ 1 h 42"/>
                <a:gd name="T56" fmla="*/ 0 w 219"/>
                <a:gd name="T57" fmla="*/ 1 h 42"/>
                <a:gd name="T58" fmla="*/ 0 w 219"/>
                <a:gd name="T59" fmla="*/ 1 h 42"/>
                <a:gd name="T60" fmla="*/ 0 w 219"/>
                <a:gd name="T61" fmla="*/ 1 h 42"/>
                <a:gd name="T62" fmla="*/ 0 w 219"/>
                <a:gd name="T63" fmla="*/ 1 h 42"/>
                <a:gd name="T64" fmla="*/ 0 w 219"/>
                <a:gd name="T65" fmla="*/ 1 h 42"/>
                <a:gd name="T66" fmla="*/ 0 w 219"/>
                <a:gd name="T67" fmla="*/ 1 h 42"/>
                <a:gd name="T68" fmla="*/ 0 w 219"/>
                <a:gd name="T69" fmla="*/ 1 h 42"/>
                <a:gd name="T70" fmla="*/ 0 w 219"/>
                <a:gd name="T71" fmla="*/ 1 h 42"/>
                <a:gd name="T72" fmla="*/ 0 w 219"/>
                <a:gd name="T73" fmla="*/ 1 h 42"/>
                <a:gd name="T74" fmla="*/ 0 w 219"/>
                <a:gd name="T75" fmla="*/ 1 h 42"/>
                <a:gd name="T76" fmla="*/ 0 w 219"/>
                <a:gd name="T77" fmla="*/ 1 h 42"/>
                <a:gd name="T78" fmla="*/ 0 w 219"/>
                <a:gd name="T79" fmla="*/ 1 h 42"/>
                <a:gd name="T80" fmla="*/ 0 w 219"/>
                <a:gd name="T81" fmla="*/ 1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9"/>
                <a:gd name="T124" fmla="*/ 0 h 42"/>
                <a:gd name="T125" fmla="*/ 219 w 219"/>
                <a:gd name="T126" fmla="*/ 42 h 4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9" h="42">
                  <a:moveTo>
                    <a:pt x="0" y="2"/>
                  </a:moveTo>
                  <a:lnTo>
                    <a:pt x="12" y="0"/>
                  </a:lnTo>
                  <a:lnTo>
                    <a:pt x="27" y="0"/>
                  </a:lnTo>
                  <a:lnTo>
                    <a:pt x="43" y="0"/>
                  </a:lnTo>
                  <a:lnTo>
                    <a:pt x="59" y="0"/>
                  </a:lnTo>
                  <a:lnTo>
                    <a:pt x="75" y="2"/>
                  </a:lnTo>
                  <a:lnTo>
                    <a:pt x="89" y="3"/>
                  </a:lnTo>
                  <a:lnTo>
                    <a:pt x="100" y="4"/>
                  </a:lnTo>
                  <a:lnTo>
                    <a:pt x="107" y="6"/>
                  </a:lnTo>
                  <a:lnTo>
                    <a:pt x="115" y="4"/>
                  </a:lnTo>
                  <a:lnTo>
                    <a:pt x="126" y="4"/>
                  </a:lnTo>
                  <a:lnTo>
                    <a:pt x="138" y="5"/>
                  </a:lnTo>
                  <a:lnTo>
                    <a:pt x="151" y="5"/>
                  </a:lnTo>
                  <a:lnTo>
                    <a:pt x="164" y="7"/>
                  </a:lnTo>
                  <a:lnTo>
                    <a:pt x="175" y="9"/>
                  </a:lnTo>
                  <a:lnTo>
                    <a:pt x="184" y="9"/>
                  </a:lnTo>
                  <a:lnTo>
                    <a:pt x="190" y="9"/>
                  </a:lnTo>
                  <a:lnTo>
                    <a:pt x="199" y="9"/>
                  </a:lnTo>
                  <a:lnTo>
                    <a:pt x="207" y="13"/>
                  </a:lnTo>
                  <a:lnTo>
                    <a:pt x="214" y="19"/>
                  </a:lnTo>
                  <a:lnTo>
                    <a:pt x="218" y="26"/>
                  </a:lnTo>
                  <a:lnTo>
                    <a:pt x="219" y="34"/>
                  </a:lnTo>
                  <a:lnTo>
                    <a:pt x="216" y="38"/>
                  </a:lnTo>
                  <a:lnTo>
                    <a:pt x="207" y="42"/>
                  </a:lnTo>
                  <a:lnTo>
                    <a:pt x="195" y="41"/>
                  </a:lnTo>
                  <a:lnTo>
                    <a:pt x="181" y="37"/>
                  </a:lnTo>
                  <a:lnTo>
                    <a:pt x="168" y="34"/>
                  </a:lnTo>
                  <a:lnTo>
                    <a:pt x="158" y="32"/>
                  </a:lnTo>
                  <a:lnTo>
                    <a:pt x="148" y="28"/>
                  </a:lnTo>
                  <a:lnTo>
                    <a:pt x="139" y="27"/>
                  </a:lnTo>
                  <a:lnTo>
                    <a:pt x="131" y="25"/>
                  </a:lnTo>
                  <a:lnTo>
                    <a:pt x="125" y="23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95" y="18"/>
                  </a:lnTo>
                  <a:lnTo>
                    <a:pt x="78" y="15"/>
                  </a:lnTo>
                  <a:lnTo>
                    <a:pt x="60" y="12"/>
                  </a:lnTo>
                  <a:lnTo>
                    <a:pt x="42" y="10"/>
                  </a:lnTo>
                  <a:lnTo>
                    <a:pt x="25" y="6"/>
                  </a:lnTo>
                  <a:lnTo>
                    <a:pt x="10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5" name="Freeform 37">
              <a:extLst>
                <a:ext uri="{FF2B5EF4-FFF2-40B4-BE49-F238E27FC236}">
                  <a16:creationId xmlns:a16="http://schemas.microsoft.com/office/drawing/2014/main" id="{B56E1A5F-7D0F-412C-95AA-80AF85FBB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806"/>
              <a:ext cx="49" cy="37"/>
            </a:xfrm>
            <a:custGeom>
              <a:avLst/>
              <a:gdLst>
                <a:gd name="T0" fmla="*/ 0 w 98"/>
                <a:gd name="T1" fmla="*/ 1 h 76"/>
                <a:gd name="T2" fmla="*/ 1 w 98"/>
                <a:gd name="T3" fmla="*/ 1 h 76"/>
                <a:gd name="T4" fmla="*/ 1 w 98"/>
                <a:gd name="T5" fmla="*/ 1 h 76"/>
                <a:gd name="T6" fmla="*/ 1 w 98"/>
                <a:gd name="T7" fmla="*/ 0 h 76"/>
                <a:gd name="T8" fmla="*/ 1 w 98"/>
                <a:gd name="T9" fmla="*/ 0 h 76"/>
                <a:gd name="T10" fmla="*/ 1 w 98"/>
                <a:gd name="T11" fmla="*/ 1 h 76"/>
                <a:gd name="T12" fmla="*/ 1 w 98"/>
                <a:gd name="T13" fmla="*/ 1 h 76"/>
                <a:gd name="T14" fmla="*/ 1 w 98"/>
                <a:gd name="T15" fmla="*/ 1 h 76"/>
                <a:gd name="T16" fmla="*/ 1 w 98"/>
                <a:gd name="T17" fmla="*/ 1 h 76"/>
                <a:gd name="T18" fmla="*/ 1 w 98"/>
                <a:gd name="T19" fmla="*/ 1 h 76"/>
                <a:gd name="T20" fmla="*/ 1 w 98"/>
                <a:gd name="T21" fmla="*/ 1 h 76"/>
                <a:gd name="T22" fmla="*/ 1 w 98"/>
                <a:gd name="T23" fmla="*/ 1 h 76"/>
                <a:gd name="T24" fmla="*/ 1 w 98"/>
                <a:gd name="T25" fmla="*/ 1 h 76"/>
                <a:gd name="T26" fmla="*/ 1 w 98"/>
                <a:gd name="T27" fmla="*/ 1 h 76"/>
                <a:gd name="T28" fmla="*/ 1 w 98"/>
                <a:gd name="T29" fmla="*/ 1 h 76"/>
                <a:gd name="T30" fmla="*/ 1 w 98"/>
                <a:gd name="T31" fmla="*/ 1 h 76"/>
                <a:gd name="T32" fmla="*/ 1 w 98"/>
                <a:gd name="T33" fmla="*/ 1 h 76"/>
                <a:gd name="T34" fmla="*/ 1 w 98"/>
                <a:gd name="T35" fmla="*/ 1 h 76"/>
                <a:gd name="T36" fmla="*/ 1 w 98"/>
                <a:gd name="T37" fmla="*/ 1 h 76"/>
                <a:gd name="T38" fmla="*/ 1 w 98"/>
                <a:gd name="T39" fmla="*/ 1 h 76"/>
                <a:gd name="T40" fmla="*/ 1 w 98"/>
                <a:gd name="T41" fmla="*/ 1 h 76"/>
                <a:gd name="T42" fmla="*/ 1 w 98"/>
                <a:gd name="T43" fmla="*/ 1 h 76"/>
                <a:gd name="T44" fmla="*/ 1 w 98"/>
                <a:gd name="T45" fmla="*/ 1 h 76"/>
                <a:gd name="T46" fmla="*/ 1 w 98"/>
                <a:gd name="T47" fmla="*/ 1 h 76"/>
                <a:gd name="T48" fmla="*/ 1 w 98"/>
                <a:gd name="T49" fmla="*/ 1 h 76"/>
                <a:gd name="T50" fmla="*/ 1 w 98"/>
                <a:gd name="T51" fmla="*/ 1 h 76"/>
                <a:gd name="T52" fmla="*/ 1 w 98"/>
                <a:gd name="T53" fmla="*/ 1 h 76"/>
                <a:gd name="T54" fmla="*/ 1 w 98"/>
                <a:gd name="T55" fmla="*/ 1 h 76"/>
                <a:gd name="T56" fmla="*/ 1 w 98"/>
                <a:gd name="T57" fmla="*/ 1 h 76"/>
                <a:gd name="T58" fmla="*/ 1 w 98"/>
                <a:gd name="T59" fmla="*/ 1 h 76"/>
                <a:gd name="T60" fmla="*/ 1 w 98"/>
                <a:gd name="T61" fmla="*/ 1 h 76"/>
                <a:gd name="T62" fmla="*/ 0 w 98"/>
                <a:gd name="T63" fmla="*/ 1 h 76"/>
                <a:gd name="T64" fmla="*/ 0 w 98"/>
                <a:gd name="T65" fmla="*/ 1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8"/>
                <a:gd name="T100" fmla="*/ 0 h 76"/>
                <a:gd name="T101" fmla="*/ 98 w 98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8" h="76">
                  <a:moveTo>
                    <a:pt x="0" y="17"/>
                  </a:moveTo>
                  <a:lnTo>
                    <a:pt x="3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32" y="6"/>
                  </a:lnTo>
                  <a:lnTo>
                    <a:pt x="41" y="10"/>
                  </a:lnTo>
                  <a:lnTo>
                    <a:pt x="49" y="13"/>
                  </a:lnTo>
                  <a:lnTo>
                    <a:pt x="58" y="17"/>
                  </a:lnTo>
                  <a:lnTo>
                    <a:pt x="67" y="22"/>
                  </a:lnTo>
                  <a:lnTo>
                    <a:pt x="76" y="28"/>
                  </a:lnTo>
                  <a:lnTo>
                    <a:pt x="84" y="35"/>
                  </a:lnTo>
                  <a:lnTo>
                    <a:pt x="90" y="42"/>
                  </a:lnTo>
                  <a:lnTo>
                    <a:pt x="96" y="49"/>
                  </a:lnTo>
                  <a:lnTo>
                    <a:pt x="98" y="55"/>
                  </a:lnTo>
                  <a:lnTo>
                    <a:pt x="98" y="59"/>
                  </a:lnTo>
                  <a:lnTo>
                    <a:pt x="95" y="67"/>
                  </a:lnTo>
                  <a:lnTo>
                    <a:pt x="90" y="73"/>
                  </a:lnTo>
                  <a:lnTo>
                    <a:pt x="84" y="75"/>
                  </a:lnTo>
                  <a:lnTo>
                    <a:pt x="79" y="76"/>
                  </a:lnTo>
                  <a:lnTo>
                    <a:pt x="71" y="75"/>
                  </a:lnTo>
                  <a:lnTo>
                    <a:pt x="62" y="72"/>
                  </a:lnTo>
                  <a:lnTo>
                    <a:pt x="54" y="68"/>
                  </a:lnTo>
                  <a:lnTo>
                    <a:pt x="45" y="63"/>
                  </a:lnTo>
                  <a:lnTo>
                    <a:pt x="36" y="58"/>
                  </a:lnTo>
                  <a:lnTo>
                    <a:pt x="27" y="52"/>
                  </a:lnTo>
                  <a:lnTo>
                    <a:pt x="19" y="48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1" y="31"/>
                  </a:lnTo>
                  <a:lnTo>
                    <a:pt x="0" y="2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6" name="Freeform 38">
              <a:extLst>
                <a:ext uri="{FF2B5EF4-FFF2-40B4-BE49-F238E27FC236}">
                  <a16:creationId xmlns:a16="http://schemas.microsoft.com/office/drawing/2014/main" id="{17B9C6BF-45A1-4AEC-BC29-9B21A09E5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" y="1836"/>
              <a:ext cx="41" cy="48"/>
            </a:xfrm>
            <a:custGeom>
              <a:avLst/>
              <a:gdLst>
                <a:gd name="T0" fmla="*/ 0 w 81"/>
                <a:gd name="T1" fmla="*/ 1 h 96"/>
                <a:gd name="T2" fmla="*/ 0 w 81"/>
                <a:gd name="T3" fmla="*/ 1 h 96"/>
                <a:gd name="T4" fmla="*/ 0 w 81"/>
                <a:gd name="T5" fmla="*/ 1 h 96"/>
                <a:gd name="T6" fmla="*/ 0 w 81"/>
                <a:gd name="T7" fmla="*/ 1 h 96"/>
                <a:gd name="T8" fmla="*/ 0 w 81"/>
                <a:gd name="T9" fmla="*/ 1 h 96"/>
                <a:gd name="T10" fmla="*/ 0 w 81"/>
                <a:gd name="T11" fmla="*/ 1 h 96"/>
                <a:gd name="T12" fmla="*/ 0 w 81"/>
                <a:gd name="T13" fmla="*/ 1 h 96"/>
                <a:gd name="T14" fmla="*/ 0 w 81"/>
                <a:gd name="T15" fmla="*/ 1 h 96"/>
                <a:gd name="T16" fmla="*/ 0 w 81"/>
                <a:gd name="T17" fmla="*/ 1 h 96"/>
                <a:gd name="T18" fmla="*/ 0 w 81"/>
                <a:gd name="T19" fmla="*/ 1 h 96"/>
                <a:gd name="T20" fmla="*/ 0 w 81"/>
                <a:gd name="T21" fmla="*/ 1 h 96"/>
                <a:gd name="T22" fmla="*/ 0 w 81"/>
                <a:gd name="T23" fmla="*/ 1 h 96"/>
                <a:gd name="T24" fmla="*/ 0 w 81"/>
                <a:gd name="T25" fmla="*/ 1 h 96"/>
                <a:gd name="T26" fmla="*/ 0 w 81"/>
                <a:gd name="T27" fmla="*/ 1 h 96"/>
                <a:gd name="T28" fmla="*/ 0 w 81"/>
                <a:gd name="T29" fmla="*/ 1 h 96"/>
                <a:gd name="T30" fmla="*/ 0 w 81"/>
                <a:gd name="T31" fmla="*/ 1 h 96"/>
                <a:gd name="T32" fmla="*/ 0 w 81"/>
                <a:gd name="T33" fmla="*/ 1 h 96"/>
                <a:gd name="T34" fmla="*/ 0 w 81"/>
                <a:gd name="T35" fmla="*/ 1 h 96"/>
                <a:gd name="T36" fmla="*/ 0 w 81"/>
                <a:gd name="T37" fmla="*/ 1 h 96"/>
                <a:gd name="T38" fmla="*/ 0 w 81"/>
                <a:gd name="T39" fmla="*/ 1 h 96"/>
                <a:gd name="T40" fmla="*/ 0 w 81"/>
                <a:gd name="T41" fmla="*/ 1 h 96"/>
                <a:gd name="T42" fmla="*/ 0 w 81"/>
                <a:gd name="T43" fmla="*/ 1 h 96"/>
                <a:gd name="T44" fmla="*/ 0 w 81"/>
                <a:gd name="T45" fmla="*/ 1 h 96"/>
                <a:gd name="T46" fmla="*/ 0 w 81"/>
                <a:gd name="T47" fmla="*/ 1 h 96"/>
                <a:gd name="T48" fmla="*/ 0 w 81"/>
                <a:gd name="T49" fmla="*/ 1 h 96"/>
                <a:gd name="T50" fmla="*/ 0 w 81"/>
                <a:gd name="T51" fmla="*/ 0 h 96"/>
                <a:gd name="T52" fmla="*/ 0 w 81"/>
                <a:gd name="T53" fmla="*/ 0 h 96"/>
                <a:gd name="T54" fmla="*/ 0 w 81"/>
                <a:gd name="T55" fmla="*/ 1 h 96"/>
                <a:gd name="T56" fmla="*/ 0 w 81"/>
                <a:gd name="T57" fmla="*/ 1 h 9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1"/>
                <a:gd name="T88" fmla="*/ 0 h 96"/>
                <a:gd name="T89" fmla="*/ 81 w 81"/>
                <a:gd name="T90" fmla="*/ 96 h 9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1" h="96">
                  <a:moveTo>
                    <a:pt x="41" y="9"/>
                  </a:moveTo>
                  <a:lnTo>
                    <a:pt x="46" y="12"/>
                  </a:lnTo>
                  <a:lnTo>
                    <a:pt x="54" y="16"/>
                  </a:lnTo>
                  <a:lnTo>
                    <a:pt x="64" y="20"/>
                  </a:lnTo>
                  <a:lnTo>
                    <a:pt x="71" y="25"/>
                  </a:lnTo>
                  <a:lnTo>
                    <a:pt x="78" y="32"/>
                  </a:lnTo>
                  <a:lnTo>
                    <a:pt x="81" y="40"/>
                  </a:lnTo>
                  <a:lnTo>
                    <a:pt x="80" y="50"/>
                  </a:lnTo>
                  <a:lnTo>
                    <a:pt x="75" y="63"/>
                  </a:lnTo>
                  <a:lnTo>
                    <a:pt x="67" y="76"/>
                  </a:lnTo>
                  <a:lnTo>
                    <a:pt x="60" y="85"/>
                  </a:lnTo>
                  <a:lnTo>
                    <a:pt x="54" y="91"/>
                  </a:lnTo>
                  <a:lnTo>
                    <a:pt x="48" y="95"/>
                  </a:lnTo>
                  <a:lnTo>
                    <a:pt x="42" y="96"/>
                  </a:lnTo>
                  <a:lnTo>
                    <a:pt x="36" y="96"/>
                  </a:lnTo>
                  <a:lnTo>
                    <a:pt x="31" y="94"/>
                  </a:lnTo>
                  <a:lnTo>
                    <a:pt x="26" y="91"/>
                  </a:lnTo>
                  <a:lnTo>
                    <a:pt x="15" y="80"/>
                  </a:lnTo>
                  <a:lnTo>
                    <a:pt x="6" y="65"/>
                  </a:lnTo>
                  <a:lnTo>
                    <a:pt x="0" y="47"/>
                  </a:lnTo>
                  <a:lnTo>
                    <a:pt x="0" y="30"/>
                  </a:lnTo>
                  <a:lnTo>
                    <a:pt x="3" y="21"/>
                  </a:lnTo>
                  <a:lnTo>
                    <a:pt x="4" y="13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9" y="2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7" name="Freeform 39">
              <a:extLst>
                <a:ext uri="{FF2B5EF4-FFF2-40B4-BE49-F238E27FC236}">
                  <a16:creationId xmlns:a16="http://schemas.microsoft.com/office/drawing/2014/main" id="{A8C20E48-1746-4760-8B83-DDE67E3E7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8" y="1887"/>
              <a:ext cx="18" cy="25"/>
            </a:xfrm>
            <a:custGeom>
              <a:avLst/>
              <a:gdLst>
                <a:gd name="T0" fmla="*/ 0 w 37"/>
                <a:gd name="T1" fmla="*/ 0 h 53"/>
                <a:gd name="T2" fmla="*/ 0 w 37"/>
                <a:gd name="T3" fmla="*/ 0 h 53"/>
                <a:gd name="T4" fmla="*/ 0 w 37"/>
                <a:gd name="T5" fmla="*/ 0 h 53"/>
                <a:gd name="T6" fmla="*/ 0 w 37"/>
                <a:gd name="T7" fmla="*/ 0 h 53"/>
                <a:gd name="T8" fmla="*/ 0 w 37"/>
                <a:gd name="T9" fmla="*/ 0 h 53"/>
                <a:gd name="T10" fmla="*/ 0 w 37"/>
                <a:gd name="T11" fmla="*/ 0 h 53"/>
                <a:gd name="T12" fmla="*/ 0 w 37"/>
                <a:gd name="T13" fmla="*/ 0 h 53"/>
                <a:gd name="T14" fmla="*/ 0 w 37"/>
                <a:gd name="T15" fmla="*/ 0 h 53"/>
                <a:gd name="T16" fmla="*/ 0 w 37"/>
                <a:gd name="T17" fmla="*/ 0 h 53"/>
                <a:gd name="T18" fmla="*/ 0 w 37"/>
                <a:gd name="T19" fmla="*/ 0 h 53"/>
                <a:gd name="T20" fmla="*/ 0 w 37"/>
                <a:gd name="T21" fmla="*/ 0 h 53"/>
                <a:gd name="T22" fmla="*/ 0 w 37"/>
                <a:gd name="T23" fmla="*/ 0 h 53"/>
                <a:gd name="T24" fmla="*/ 0 w 37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3"/>
                <a:gd name="T41" fmla="*/ 37 w 37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3">
                  <a:moveTo>
                    <a:pt x="8" y="0"/>
                  </a:moveTo>
                  <a:lnTo>
                    <a:pt x="14" y="4"/>
                  </a:lnTo>
                  <a:lnTo>
                    <a:pt x="21" y="8"/>
                  </a:lnTo>
                  <a:lnTo>
                    <a:pt x="29" y="11"/>
                  </a:lnTo>
                  <a:lnTo>
                    <a:pt x="37" y="12"/>
                  </a:lnTo>
                  <a:lnTo>
                    <a:pt x="29" y="26"/>
                  </a:lnTo>
                  <a:lnTo>
                    <a:pt x="21" y="40"/>
                  </a:lnTo>
                  <a:lnTo>
                    <a:pt x="12" y="50"/>
                  </a:lnTo>
                  <a:lnTo>
                    <a:pt x="4" y="53"/>
                  </a:lnTo>
                  <a:lnTo>
                    <a:pt x="0" y="45"/>
                  </a:lnTo>
                  <a:lnTo>
                    <a:pt x="2" y="31"/>
                  </a:lnTo>
                  <a:lnTo>
                    <a:pt x="6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815" name="Text Box 47">
            <a:extLst>
              <a:ext uri="{FF2B5EF4-FFF2-40B4-BE49-F238E27FC236}">
                <a16:creationId xmlns:a16="http://schemas.microsoft.com/office/drawing/2014/main" id="{5BE72295-0C62-4F18-9009-6EE12245E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19600"/>
            <a:ext cx="533400" cy="3365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Y</a:t>
            </a:r>
          </a:p>
        </p:txBody>
      </p:sp>
      <p:sp>
        <p:nvSpPr>
          <p:cNvPr id="32816" name="Text Box 48">
            <a:extLst>
              <a:ext uri="{FF2B5EF4-FFF2-40B4-BE49-F238E27FC236}">
                <a16:creationId xmlns:a16="http://schemas.microsoft.com/office/drawing/2014/main" id="{1559F76C-4C15-49F5-BC34-69128177E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419600"/>
            <a:ext cx="533400" cy="3365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6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J</a:t>
            </a:r>
          </a:p>
        </p:txBody>
      </p:sp>
      <p:sp>
        <p:nvSpPr>
          <p:cNvPr id="32817" name="Freeform 49">
            <a:extLst>
              <a:ext uri="{FF2B5EF4-FFF2-40B4-BE49-F238E27FC236}">
                <a16:creationId xmlns:a16="http://schemas.microsoft.com/office/drawing/2014/main" id="{ECE4C7FD-3F68-49BC-9663-E7C7F3AFCF5A}"/>
              </a:ext>
            </a:extLst>
          </p:cNvPr>
          <p:cNvSpPr>
            <a:spLocks/>
          </p:cNvSpPr>
          <p:nvPr/>
        </p:nvSpPr>
        <p:spPr bwMode="auto">
          <a:xfrm>
            <a:off x="3505200" y="2514600"/>
            <a:ext cx="4419600" cy="1778000"/>
          </a:xfrm>
          <a:custGeom>
            <a:avLst/>
            <a:gdLst>
              <a:gd name="T0" fmla="*/ 0 w 2784"/>
              <a:gd name="T1" fmla="*/ 2147483646 h 1120"/>
              <a:gd name="T2" fmla="*/ 2147483646 w 2784"/>
              <a:gd name="T3" fmla="*/ 2147483646 h 1120"/>
              <a:gd name="T4" fmla="*/ 2147483646 w 2784"/>
              <a:gd name="T5" fmla="*/ 2147483646 h 1120"/>
              <a:gd name="T6" fmla="*/ 2147483646 w 2784"/>
              <a:gd name="T7" fmla="*/ 2147483646 h 1120"/>
              <a:gd name="T8" fmla="*/ 2147483646 w 2784"/>
              <a:gd name="T9" fmla="*/ 2147483646 h 1120"/>
              <a:gd name="T10" fmla="*/ 2147483646 w 2784"/>
              <a:gd name="T11" fmla="*/ 2147483646 h 1120"/>
              <a:gd name="T12" fmla="*/ 2147483646 w 2784"/>
              <a:gd name="T13" fmla="*/ 2147483646 h 1120"/>
              <a:gd name="T14" fmla="*/ 2147483646 w 2784"/>
              <a:gd name="T15" fmla="*/ 2147483646 h 1120"/>
              <a:gd name="T16" fmla="*/ 2147483646 w 2784"/>
              <a:gd name="T17" fmla="*/ 2147483646 h 1120"/>
              <a:gd name="T18" fmla="*/ 2147483646 w 2784"/>
              <a:gd name="T19" fmla="*/ 2147483646 h 1120"/>
              <a:gd name="T20" fmla="*/ 2147483646 w 2784"/>
              <a:gd name="T21" fmla="*/ 2147483646 h 1120"/>
              <a:gd name="T22" fmla="*/ 2147483646 w 2784"/>
              <a:gd name="T23" fmla="*/ 2147483646 h 1120"/>
              <a:gd name="T24" fmla="*/ 2147483646 w 2784"/>
              <a:gd name="T25" fmla="*/ 2147483646 h 1120"/>
              <a:gd name="T26" fmla="*/ 2147483646 w 2784"/>
              <a:gd name="T27" fmla="*/ 0 h 112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784"/>
              <a:gd name="T43" fmla="*/ 0 h 1120"/>
              <a:gd name="T44" fmla="*/ 2784 w 2784"/>
              <a:gd name="T45" fmla="*/ 1120 h 112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784" h="1120">
                <a:moveTo>
                  <a:pt x="0" y="720"/>
                </a:moveTo>
                <a:cubicBezTo>
                  <a:pt x="80" y="724"/>
                  <a:pt x="160" y="728"/>
                  <a:pt x="240" y="720"/>
                </a:cubicBezTo>
                <a:cubicBezTo>
                  <a:pt x="320" y="712"/>
                  <a:pt x="400" y="688"/>
                  <a:pt x="480" y="672"/>
                </a:cubicBezTo>
                <a:cubicBezTo>
                  <a:pt x="560" y="656"/>
                  <a:pt x="648" y="640"/>
                  <a:pt x="720" y="624"/>
                </a:cubicBezTo>
                <a:cubicBezTo>
                  <a:pt x="792" y="608"/>
                  <a:pt x="840" y="576"/>
                  <a:pt x="912" y="576"/>
                </a:cubicBezTo>
                <a:cubicBezTo>
                  <a:pt x="984" y="576"/>
                  <a:pt x="1056" y="576"/>
                  <a:pt x="1152" y="624"/>
                </a:cubicBezTo>
                <a:cubicBezTo>
                  <a:pt x="1248" y="672"/>
                  <a:pt x="1376" y="784"/>
                  <a:pt x="1488" y="864"/>
                </a:cubicBezTo>
                <a:cubicBezTo>
                  <a:pt x="1600" y="944"/>
                  <a:pt x="1736" y="1088"/>
                  <a:pt x="1824" y="1104"/>
                </a:cubicBezTo>
                <a:cubicBezTo>
                  <a:pt x="1912" y="1120"/>
                  <a:pt x="1960" y="1040"/>
                  <a:pt x="2016" y="960"/>
                </a:cubicBezTo>
                <a:cubicBezTo>
                  <a:pt x="2072" y="880"/>
                  <a:pt x="2104" y="648"/>
                  <a:pt x="2160" y="624"/>
                </a:cubicBezTo>
                <a:cubicBezTo>
                  <a:pt x="2216" y="600"/>
                  <a:pt x="2296" y="776"/>
                  <a:pt x="2352" y="816"/>
                </a:cubicBezTo>
                <a:cubicBezTo>
                  <a:pt x="2408" y="856"/>
                  <a:pt x="2448" y="952"/>
                  <a:pt x="2496" y="864"/>
                </a:cubicBezTo>
                <a:cubicBezTo>
                  <a:pt x="2544" y="776"/>
                  <a:pt x="2592" y="432"/>
                  <a:pt x="2640" y="288"/>
                </a:cubicBezTo>
                <a:cubicBezTo>
                  <a:pt x="2688" y="144"/>
                  <a:pt x="2736" y="72"/>
                  <a:pt x="2784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18" name="AutoShape 50">
            <a:extLst>
              <a:ext uri="{FF2B5EF4-FFF2-40B4-BE49-F238E27FC236}">
                <a16:creationId xmlns:a16="http://schemas.microsoft.com/office/drawing/2014/main" id="{DF85B8FA-69D4-4728-844A-13FB43A21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19" name="AutoShape 51">
            <a:extLst>
              <a:ext uri="{FF2B5EF4-FFF2-40B4-BE49-F238E27FC236}">
                <a16:creationId xmlns:a16="http://schemas.microsoft.com/office/drawing/2014/main" id="{6AA59006-5AA4-4ABB-B2DB-F2BD767D8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505200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20" name="AutoShape 52">
            <a:extLst>
              <a:ext uri="{FF2B5EF4-FFF2-40B4-BE49-F238E27FC236}">
                <a16:creationId xmlns:a16="http://schemas.microsoft.com/office/drawing/2014/main" id="{D172F880-93B2-49D4-9FCD-5482F0152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22" name="AutoShape 54">
            <a:extLst>
              <a:ext uri="{FF2B5EF4-FFF2-40B4-BE49-F238E27FC236}">
                <a16:creationId xmlns:a16="http://schemas.microsoft.com/office/drawing/2014/main" id="{F55B672E-40E9-4E9F-A29E-612E1B880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23" name="Text Box 55">
            <a:extLst>
              <a:ext uri="{FF2B5EF4-FFF2-40B4-BE49-F238E27FC236}">
                <a16:creationId xmlns:a16="http://schemas.microsoft.com/office/drawing/2014/main" id="{B219A064-302D-43B3-9710-3E2B2523E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029200"/>
            <a:ext cx="78486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上是一个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病态问题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ill-posed problem*/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关于本身是病态的问题，我们还是留给数学家去头痛吧！</a:t>
            </a:r>
            <a:endParaRPr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  <p:bldP spid="32815" grpId="0" autoUpdateAnimBg="0"/>
      <p:bldP spid="32816" grpId="0" autoUpdateAnimBg="0"/>
      <p:bldP spid="32818" grpId="0" animBg="1"/>
      <p:bldP spid="32819" grpId="0" animBg="1"/>
      <p:bldP spid="32820" grpId="0" animBg="1"/>
      <p:bldP spid="32822" grpId="0" animBg="1"/>
      <p:bldP spid="328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8BC93AD-21F3-42E1-94C2-B3EB42D2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4495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B6936B0A-5201-4279-8412-0CA8C89C087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04801"/>
            <a:ext cx="5937250" cy="733425"/>
            <a:chOff x="288" y="192"/>
            <a:chExt cx="3740" cy="462"/>
          </a:xfrm>
        </p:grpSpPr>
        <p:graphicFrame>
          <p:nvGraphicFramePr>
            <p:cNvPr id="19482" name="Object 3">
              <a:extLst>
                <a:ext uri="{FF2B5EF4-FFF2-40B4-BE49-F238E27FC236}">
                  <a16:creationId xmlns:a16="http://schemas.microsoft.com/office/drawing/2014/main" id="{1EBD3F4E-EA30-4D22-A0B8-8B5A0D96A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" y="192"/>
            <a:ext cx="287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8" imgW="2184400" imgH="393700" progId="Equation.3">
                    <p:embed/>
                  </p:oleObj>
                </mc:Choice>
                <mc:Fallback>
                  <p:oleObj name="Equation" r:id="rId8" imgW="2184400" imgH="393700" progId="Equation.3">
                    <p:embed/>
                    <p:pic>
                      <p:nvPicPr>
                        <p:cNvPr id="19482" name="Object 3">
                          <a:extLst>
                            <a:ext uri="{FF2B5EF4-FFF2-40B4-BE49-F238E27FC236}">
                              <a16:creationId xmlns:a16="http://schemas.microsoft.com/office/drawing/2014/main" id="{1EBD3F4E-EA30-4D22-A0B8-8B5A0D96A5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2"/>
                          <a:ext cx="287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Text Box 4">
              <a:extLst>
                <a:ext uri="{FF2B5EF4-FFF2-40B4-BE49-F238E27FC236}">
                  <a16:creationId xmlns:a16="http://schemas.microsoft.com/office/drawing/2014/main" id="{A362E41C-9544-4DED-A8EB-7098D71CC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91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FF33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：计算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F90E9E92-5252-433E-B5A4-25FB47972BD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052514"/>
            <a:ext cx="4254500" cy="523875"/>
            <a:chOff x="336" y="672"/>
            <a:chExt cx="2352" cy="321"/>
          </a:xfrm>
        </p:grpSpPr>
        <p:graphicFrame>
          <p:nvGraphicFramePr>
            <p:cNvPr id="19480" name="Object 6">
              <a:extLst>
                <a:ext uri="{FF2B5EF4-FFF2-40B4-BE49-F238E27FC236}">
                  <a16:creationId xmlns:a16="http://schemas.microsoft.com/office/drawing/2014/main" id="{8A155183-2D74-415E-9442-34857AF5CB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1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10" imgW="889000" imgH="228600" progId="Equation.3">
                    <p:embed/>
                  </p:oleObj>
                </mc:Choice>
                <mc:Fallback>
                  <p:oleObj name="Equation" r:id="rId10" imgW="889000" imgH="228600" progId="Equation.3">
                    <p:embed/>
                    <p:pic>
                      <p:nvPicPr>
                        <p:cNvPr id="19480" name="Object 6">
                          <a:extLst>
                            <a:ext uri="{FF2B5EF4-FFF2-40B4-BE49-F238E27FC236}">
                              <a16:creationId xmlns:a16="http://schemas.microsoft.com/office/drawing/2014/main" id="{8A155183-2D74-415E-9442-34857AF5CB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1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Text Box 7">
              <a:extLst>
                <a:ext uri="{FF2B5EF4-FFF2-40B4-BE49-F238E27FC236}">
                  <a16:creationId xmlns:a16="http://schemas.microsoft.com/office/drawing/2014/main" id="{3761842F-5EF1-4B4E-BA9B-024377D6E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72"/>
              <a:ext cx="1104" cy="3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公式一：</a:t>
              </a:r>
              <a:endPara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801" name="AutoShape 9">
            <a:extLst>
              <a:ext uri="{FF2B5EF4-FFF2-40B4-BE49-F238E27FC236}">
                <a16:creationId xmlns:a16="http://schemas.microsoft.com/office/drawing/2014/main" id="{4C2B6D0A-31C4-490E-8E8F-E012C1882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1879600"/>
            <a:ext cx="4164012" cy="685800"/>
          </a:xfrm>
          <a:prstGeom prst="wedgeEllipseCallout">
            <a:avLst>
              <a:gd name="adj1" fmla="val -79051"/>
              <a:gd name="adj2" fmla="val -110880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注意此公式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精确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成立</a:t>
            </a:r>
          </a:p>
        </p:txBody>
      </p:sp>
      <p:grpSp>
        <p:nvGrpSpPr>
          <p:cNvPr id="4" name="Group 95">
            <a:extLst>
              <a:ext uri="{FF2B5EF4-FFF2-40B4-BE49-F238E27FC236}">
                <a16:creationId xmlns:a16="http://schemas.microsoft.com/office/drawing/2014/main" id="{20C08F4A-A548-4D4A-BEBF-89C8000BB0A4}"/>
              </a:ext>
            </a:extLst>
          </p:cNvPr>
          <p:cNvGrpSpPr>
            <a:grpSpLocks/>
          </p:cNvGrpSpPr>
          <p:nvPr/>
        </p:nvGrpSpPr>
        <p:grpSpPr bwMode="auto">
          <a:xfrm>
            <a:off x="2495551" y="1557338"/>
            <a:ext cx="4824413" cy="1174750"/>
            <a:chOff x="672" y="960"/>
            <a:chExt cx="2982" cy="740"/>
          </a:xfrm>
        </p:grpSpPr>
        <p:grpSp>
          <p:nvGrpSpPr>
            <p:cNvPr id="19471" name="Group 94">
              <a:extLst>
                <a:ext uri="{FF2B5EF4-FFF2-40B4-BE49-F238E27FC236}">
                  <a16:creationId xmlns:a16="http://schemas.microsoft.com/office/drawing/2014/main" id="{CFDE45CF-62BD-4D8E-A104-D5E8AC070C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960"/>
              <a:ext cx="2982" cy="438"/>
              <a:chOff x="672" y="960"/>
              <a:chExt cx="2982" cy="438"/>
            </a:xfrm>
          </p:grpSpPr>
          <p:graphicFrame>
            <p:nvGraphicFramePr>
              <p:cNvPr id="19474" name="Object 10">
                <a:extLst>
                  <a:ext uri="{FF2B5EF4-FFF2-40B4-BE49-F238E27FC236}">
                    <a16:creationId xmlns:a16="http://schemas.microsoft.com/office/drawing/2014/main" id="{817DAF34-C9DF-4ABF-9BA6-0C54BF2902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960"/>
              <a:ext cx="244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name="Equation" r:id="rId12" imgW="2222500" imgH="393700" progId="Equation.3">
                      <p:embed/>
                    </p:oleObj>
                  </mc:Choice>
                  <mc:Fallback>
                    <p:oleObj name="Equation" r:id="rId12" imgW="2222500" imgH="393700" progId="Equation.3">
                      <p:embed/>
                      <p:pic>
                        <p:nvPicPr>
                          <p:cNvPr id="19474" name="Object 10">
                            <a:extLst>
                              <a:ext uri="{FF2B5EF4-FFF2-40B4-BE49-F238E27FC236}">
                                <a16:creationId xmlns:a16="http://schemas.microsoft.com/office/drawing/2014/main" id="{817DAF34-C9DF-4ABF-9BA6-0C54BF2902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60"/>
                            <a:ext cx="244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75" name="Group 14">
                <a:extLst>
                  <a:ext uri="{FF2B5EF4-FFF2-40B4-BE49-F238E27FC236}">
                    <a16:creationId xmlns:a16="http://schemas.microsoft.com/office/drawing/2014/main" id="{4B12EFDE-13A4-402C-B675-BDFF91E510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960"/>
                <a:ext cx="384" cy="240"/>
                <a:chOff x="1392" y="2640"/>
                <a:chExt cx="384" cy="240"/>
              </a:xfrm>
            </p:grpSpPr>
            <p:sp>
              <p:nvSpPr>
                <p:cNvPr id="19477" name="Text Box 11">
                  <a:extLst>
                    <a:ext uri="{FF2B5EF4-FFF2-40B4-BE49-F238E27FC236}">
                      <a16:creationId xmlns:a16="http://schemas.microsoft.com/office/drawing/2014/main" id="{DF80F75E-5DC2-4091-9CC5-078107D9D7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2640"/>
                  <a:ext cx="384" cy="21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16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记为</a:t>
                  </a:r>
                </a:p>
              </p:txBody>
            </p:sp>
            <p:sp>
              <p:nvSpPr>
                <p:cNvPr id="19478" name="Line 12">
                  <a:extLst>
                    <a:ext uri="{FF2B5EF4-FFF2-40B4-BE49-F238E27FC236}">
                      <a16:creationId xmlns:a16="http://schemas.microsoft.com/office/drawing/2014/main" id="{67C603DD-8ECE-4EDD-B082-9DAFCD1537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32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79" name="Line 13">
                  <a:extLst>
                    <a:ext uri="{FF2B5EF4-FFF2-40B4-BE49-F238E27FC236}">
                      <a16:creationId xmlns:a16="http://schemas.microsoft.com/office/drawing/2014/main" id="{BC1010EE-41AB-4430-8A19-4F4F337245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9476" name="Object 15">
                <a:extLst>
                  <a:ext uri="{FF2B5EF4-FFF2-40B4-BE49-F238E27FC236}">
                    <a16:creationId xmlns:a16="http://schemas.microsoft.com/office/drawing/2014/main" id="{3159B74D-6CF6-4AD7-8DB6-CA9FD049A0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1056"/>
              <a:ext cx="19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name="Equation" r:id="rId14" imgW="177646" imgH="241091" progId="Equation.3">
                      <p:embed/>
                    </p:oleObj>
                  </mc:Choice>
                  <mc:Fallback>
                    <p:oleObj name="Equation" r:id="rId14" imgW="177646" imgH="241091" progId="Equation.3">
                      <p:embed/>
                      <p:pic>
                        <p:nvPicPr>
                          <p:cNvPr id="19476" name="Object 15">
                            <a:extLst>
                              <a:ext uri="{FF2B5EF4-FFF2-40B4-BE49-F238E27FC236}">
                                <a16:creationId xmlns:a16="http://schemas.microsoft.com/office/drawing/2014/main" id="{3159B74D-6CF6-4AD7-8DB6-CA9FD049A0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56"/>
                            <a:ext cx="19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72" name="Object 17">
              <a:extLst>
                <a:ext uri="{FF2B5EF4-FFF2-40B4-BE49-F238E27FC236}">
                  <a16:creationId xmlns:a16="http://schemas.microsoft.com/office/drawing/2014/main" id="{8E3B2675-CD68-4530-B6A6-0997B83ED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392"/>
            <a:ext cx="18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16" imgW="1714500" imgH="279400" progId="Equation.3">
                    <p:embed/>
                  </p:oleObj>
                </mc:Choice>
                <mc:Fallback>
                  <p:oleObj name="Equation" r:id="rId16" imgW="1714500" imgH="279400" progId="Equation.3">
                    <p:embed/>
                    <p:pic>
                      <p:nvPicPr>
                        <p:cNvPr id="19472" name="Object 17">
                          <a:extLst>
                            <a:ext uri="{FF2B5EF4-FFF2-40B4-BE49-F238E27FC236}">
                              <a16:creationId xmlns:a16="http://schemas.microsoft.com/office/drawing/2014/main" id="{8E3B2675-CD68-4530-B6A6-0997B83ED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187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Rectangle 63">
              <a:extLst>
                <a:ext uri="{FF2B5EF4-FFF2-40B4-BE49-F238E27FC236}">
                  <a16:creationId xmlns:a16="http://schemas.microsoft.com/office/drawing/2014/main" id="{FF556F54-6DA6-4512-8BE2-E8DFE88C8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440"/>
              <a:ext cx="965" cy="233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则初始误差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858" name="Object 66">
            <a:extLst>
              <a:ext uri="{FF2B5EF4-FFF2-40B4-BE49-F238E27FC236}">
                <a16:creationId xmlns:a16="http://schemas.microsoft.com/office/drawing/2014/main" id="{F13E4C05-C798-4AC8-AAA6-C65F9CE79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60582"/>
              </p:ext>
            </p:extLst>
          </p:nvPr>
        </p:nvGraphicFramePr>
        <p:xfrm>
          <a:off x="2438401" y="2743201"/>
          <a:ext cx="7243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8" imgW="3822700" imgH="419100" progId="Equation.3">
                  <p:embed/>
                </p:oleObj>
              </mc:Choice>
              <mc:Fallback>
                <p:oleObj name="Equation" r:id="rId18" imgW="3822700" imgH="419100" progId="Equation.3">
                  <p:embed/>
                  <p:pic>
                    <p:nvPicPr>
                      <p:cNvPr id="33858" name="Object 66">
                        <a:extLst>
                          <a:ext uri="{FF2B5EF4-FFF2-40B4-BE49-F238E27FC236}">
                            <a16:creationId xmlns:a16="http://schemas.microsoft.com/office/drawing/2014/main" id="{F13E4C05-C798-4AC8-AAA6-C65F9CE79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743201"/>
                        <a:ext cx="7243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8" name="Object 86">
            <a:extLst>
              <a:ext uri="{FF2B5EF4-FFF2-40B4-BE49-F238E27FC236}">
                <a16:creationId xmlns:a16="http://schemas.microsoft.com/office/drawing/2014/main" id="{C465433F-AECB-4762-909C-5ADDB7FB9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40025"/>
              </p:ext>
            </p:extLst>
          </p:nvPr>
        </p:nvGraphicFramePr>
        <p:xfrm>
          <a:off x="2590800" y="3505201"/>
          <a:ext cx="3276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20" imgW="2120900" imgH="1981200" progId="Equation.3">
                  <p:embed/>
                </p:oleObj>
              </mc:Choice>
              <mc:Fallback>
                <p:oleObj name="Equation" r:id="rId20" imgW="2120900" imgH="1981200" progId="Equation.3">
                  <p:embed/>
                  <p:pic>
                    <p:nvPicPr>
                      <p:cNvPr id="33878" name="Object 86">
                        <a:extLst>
                          <a:ext uri="{FF2B5EF4-FFF2-40B4-BE49-F238E27FC236}">
                            <a16:creationId xmlns:a16="http://schemas.microsoft.com/office/drawing/2014/main" id="{C465433F-AECB-4762-909C-5ADDB7FB9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1"/>
                        <a:ext cx="32766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9" name="Text Box 87">
            <a:extLst>
              <a:ext uri="{FF2B5EF4-FFF2-40B4-BE49-F238E27FC236}">
                <a16:creationId xmlns:a16="http://schemas.microsoft.com/office/drawing/2014/main" id="{8FA9B5E5-0A1B-45B9-B247-61599A81D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953001"/>
            <a:ext cx="3810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1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880" name="Text Box 88">
            <a:extLst>
              <a:ext uri="{FF2B5EF4-FFF2-40B4-BE49-F238E27FC236}">
                <a16:creationId xmlns:a16="http://schemas.microsoft.com/office/drawing/2014/main" id="{1415A035-E43D-4FC8-9E32-49F8C859E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334001"/>
            <a:ext cx="533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?</a:t>
            </a:r>
          </a:p>
        </p:txBody>
      </p:sp>
      <p:sp>
        <p:nvSpPr>
          <p:cNvPr id="33881" name="Text Box 89">
            <a:extLst>
              <a:ext uri="{FF2B5EF4-FFF2-40B4-BE49-F238E27FC236}">
                <a16:creationId xmlns:a16="http://schemas.microsoft.com/office/drawing/2014/main" id="{7EDAF772-9116-4857-BD09-4582A0A90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715001"/>
            <a:ext cx="533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 !</a:t>
            </a:r>
          </a:p>
        </p:txBody>
      </p:sp>
      <p:sp>
        <p:nvSpPr>
          <p:cNvPr id="33882" name="Text Box 90">
            <a:extLst>
              <a:ext uri="{FF2B5EF4-FFF2-40B4-BE49-F238E27FC236}">
                <a16:creationId xmlns:a16="http://schemas.microsoft.com/office/drawing/2014/main" id="{D1A77560-1A1B-40CF-9331-610EEC4BB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6096000"/>
            <a:ext cx="533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! !</a:t>
            </a:r>
          </a:p>
        </p:txBody>
      </p:sp>
      <p:pic>
        <p:nvPicPr>
          <p:cNvPr id="33883" name="Picture 91" descr="WHATNOW">
            <a:extLst>
              <a:ext uri="{FF2B5EF4-FFF2-40B4-BE49-F238E27FC236}">
                <a16:creationId xmlns:a16="http://schemas.microsoft.com/office/drawing/2014/main" id="{AC488140-8CFF-4D5A-BF8B-1FDCF30E9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4038600"/>
            <a:ext cx="18192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85" name="AutoShape 93">
            <a:extLst>
              <a:ext uri="{FF2B5EF4-FFF2-40B4-BE49-F238E27FC236}">
                <a16:creationId xmlns:a16="http://schemas.microsoft.com/office/drawing/2014/main" id="{73C14D4B-F4B3-4C85-A916-F5A79FFA5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427414"/>
            <a:ext cx="2057400" cy="1690687"/>
          </a:xfrm>
          <a:prstGeom prst="cloudCallout">
            <a:avLst>
              <a:gd name="adj1" fmla="val -89042"/>
              <a:gd name="adj2" fmla="val 19296"/>
            </a:avLst>
          </a:prstGeom>
          <a:gradFill rotWithShape="0">
            <a:gsLst>
              <a:gs pos="0">
                <a:srgbClr val="C1C1C1"/>
              </a:gs>
              <a:gs pos="50000">
                <a:srgbClr val="FFFFFF"/>
              </a:gs>
              <a:gs pos="100000">
                <a:srgbClr val="C1C1C1"/>
              </a:gs>
            </a:gsLst>
            <a:lin ang="0" scaled="1"/>
          </a:gradFill>
          <a:ln w="9525">
            <a:solidFill>
              <a:srgbClr val="80808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hat happened?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 autoUpdateAnimBg="0"/>
      <p:bldP spid="33879" grpId="0" autoUpdateAnimBg="0"/>
      <p:bldP spid="33880" grpId="0" autoUpdateAnimBg="0"/>
      <p:bldP spid="33881" grpId="0" autoUpdateAnimBg="0"/>
      <p:bldP spid="33882" grpId="0" autoUpdateAnimBg="0"/>
      <p:bldP spid="3388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8FFD3418-2898-46DE-A6D0-532EB340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4495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03122E3C-F006-47E8-BB48-ADDF2BFCCC0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81000"/>
            <a:ext cx="2895600" cy="457200"/>
            <a:chOff x="144" y="240"/>
            <a:chExt cx="1811" cy="288"/>
          </a:xfrm>
        </p:grpSpPr>
        <p:sp>
          <p:nvSpPr>
            <p:cNvPr id="20504" name="Rectangle 7">
              <a:extLst>
                <a:ext uri="{FF2B5EF4-FFF2-40B4-BE49-F238E27FC236}">
                  <a16:creationId xmlns:a16="http://schemas.microsoft.com/office/drawing/2014/main" id="{3940296C-1150-456E-9FEF-6505581D0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40"/>
              <a:ext cx="1680" cy="28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考察第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步的误差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05" name="Object 8">
              <a:extLst>
                <a:ext uri="{FF2B5EF4-FFF2-40B4-BE49-F238E27FC236}">
                  <a16:creationId xmlns:a16="http://schemas.microsoft.com/office/drawing/2014/main" id="{F31B04B7-E68C-45AD-8861-36E2BB707B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0"/>
            <a:ext cx="27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6" imgW="266469" imgH="253780" progId="Equation.3">
                    <p:embed/>
                  </p:oleObj>
                </mc:Choice>
                <mc:Fallback>
                  <p:oleObj name="Equation" r:id="rId6" imgW="266469" imgH="253780" progId="Equation.3">
                    <p:embed/>
                    <p:pic>
                      <p:nvPicPr>
                        <p:cNvPr id="20505" name="Object 8">
                          <a:extLst>
                            <a:ext uri="{FF2B5EF4-FFF2-40B4-BE49-F238E27FC236}">
                              <a16:creationId xmlns:a16="http://schemas.microsoft.com/office/drawing/2014/main" id="{F31B04B7-E68C-45AD-8861-36E2BB707B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"/>
                          <a:ext cx="27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6544E8F0-1E43-4C97-9978-72D56C7E7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838200"/>
          <a:ext cx="490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8" imgW="2654300" imgH="241300" progId="Equation.3">
                  <p:embed/>
                </p:oleObj>
              </mc:Choice>
              <mc:Fallback>
                <p:oleObj name="Equation" r:id="rId8" imgW="2654300" imgH="241300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6544E8F0-1E43-4C97-9978-72D56C7E7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838200"/>
                        <a:ext cx="4900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5EA88658-6434-4768-BB70-3D7C99436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8382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0" imgW="1511300" imgH="241300" progId="Equation.3">
                  <p:embed/>
                </p:oleObj>
              </mc:Choice>
              <mc:Fallback>
                <p:oleObj name="Equation" r:id="rId10" imgW="1511300" imgH="241300" progId="Equation.3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5EA88658-6434-4768-BB70-3D7C99436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838200"/>
                        <a:ext cx="2667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>
            <a:extLst>
              <a:ext uri="{FF2B5EF4-FFF2-40B4-BE49-F238E27FC236}">
                <a16:creationId xmlns:a16="http://schemas.microsoft.com/office/drawing/2014/main" id="{4130A65C-502E-4BA7-9886-2F28B3B291DF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1844675"/>
            <a:ext cx="8229600" cy="750888"/>
            <a:chOff x="336" y="1200"/>
            <a:chExt cx="4704" cy="473"/>
          </a:xfrm>
        </p:grpSpPr>
        <p:sp>
          <p:nvSpPr>
            <p:cNvPr id="20502" name="Rectangle 16">
              <a:extLst>
                <a:ext uri="{FF2B5EF4-FFF2-40B4-BE49-F238E27FC236}">
                  <a16:creationId xmlns:a16="http://schemas.microsoft.com/office/drawing/2014/main" id="{95196B4C-80DB-4048-B4DF-3EC96C96E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440"/>
              <a:ext cx="1407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我们有责任改变。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3" name="Rectangle 17">
              <a:extLst>
                <a:ext uri="{FF2B5EF4-FFF2-40B4-BE49-F238E27FC236}">
                  <a16:creationId xmlns:a16="http://schemas.microsoft.com/office/drawing/2014/main" id="{521C7FBA-9256-4F4B-AEB4-99E5E261E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4704" cy="233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造成这种情况的是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不稳定的算法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unstable algorithm */</a:t>
              </a:r>
            </a:p>
          </p:txBody>
        </p:sp>
      </p:grpSp>
      <p:grpSp>
        <p:nvGrpSpPr>
          <p:cNvPr id="4" name="Group 87">
            <a:extLst>
              <a:ext uri="{FF2B5EF4-FFF2-40B4-BE49-F238E27FC236}">
                <a16:creationId xmlns:a16="http://schemas.microsoft.com/office/drawing/2014/main" id="{B1F7BC36-6C9F-4D72-B92F-0C5AEF0766EB}"/>
              </a:ext>
            </a:extLst>
          </p:cNvPr>
          <p:cNvGrpSpPr>
            <a:grpSpLocks/>
          </p:cNvGrpSpPr>
          <p:nvPr/>
        </p:nvGrpSpPr>
        <p:grpSpPr bwMode="auto">
          <a:xfrm>
            <a:off x="1919288" y="1295400"/>
            <a:ext cx="8748712" cy="431800"/>
            <a:chOff x="295" y="845"/>
            <a:chExt cx="5465" cy="272"/>
          </a:xfrm>
        </p:grpSpPr>
        <p:grpSp>
          <p:nvGrpSpPr>
            <p:cNvPr id="20498" name="Group 85">
              <a:extLst>
                <a:ext uri="{FF2B5EF4-FFF2-40B4-BE49-F238E27FC236}">
                  <a16:creationId xmlns:a16="http://schemas.microsoft.com/office/drawing/2014/main" id="{951C3B5B-D22B-4C52-BEBA-0BDBE00D2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845"/>
              <a:ext cx="5465" cy="233"/>
              <a:chOff x="295" y="845"/>
              <a:chExt cx="5465" cy="233"/>
            </a:xfrm>
          </p:grpSpPr>
          <p:sp>
            <p:nvSpPr>
              <p:cNvPr id="20500" name="Rectangle 19">
                <a:extLst>
                  <a:ext uri="{FF2B5EF4-FFF2-40B4-BE49-F238E27FC236}">
                    <a16:creationId xmlns:a16="http://schemas.microsoft.com/office/drawing/2014/main" id="{C7E6A769-8F19-4974-B623-0D18A2CFE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7" y="845"/>
                <a:ext cx="2633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迅速积累，误差呈递增走势。</a:t>
                </a:r>
              </a:p>
            </p:txBody>
          </p:sp>
          <p:sp>
            <p:nvSpPr>
              <p:cNvPr id="20501" name="Rectangle 20">
                <a:extLst>
                  <a:ext uri="{FF2B5EF4-FFF2-40B4-BE49-F238E27FC236}">
                    <a16:creationId xmlns:a16="http://schemas.microsoft.com/office/drawing/2014/main" id="{14031F5D-7FDD-4366-B23F-1376A4561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" y="845"/>
                <a:ext cx="1544" cy="2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见初始的小扰动</a:t>
                </a:r>
                <a:endParaRPr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0499" name="Object 13">
              <a:extLst>
                <a:ext uri="{FF2B5EF4-FFF2-40B4-BE49-F238E27FC236}">
                  <a16:creationId xmlns:a16="http://schemas.microsoft.com/office/drawing/2014/main" id="{925F8EA7-FA9E-4959-B2A8-44DBC9CFA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9" y="845"/>
            <a:ext cx="12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12" imgW="1028254" imgH="241195" progId="Equation.3">
                    <p:embed/>
                  </p:oleObj>
                </mc:Choice>
                <mc:Fallback>
                  <p:oleObj name="Equation" r:id="rId12" imgW="1028254" imgH="241195" progId="Equation.3">
                    <p:embed/>
                    <p:pic>
                      <p:nvPicPr>
                        <p:cNvPr id="20499" name="Object 13">
                          <a:extLst>
                            <a:ext uri="{FF2B5EF4-FFF2-40B4-BE49-F238E27FC236}">
                              <a16:creationId xmlns:a16="http://schemas.microsoft.com/office/drawing/2014/main" id="{925F8EA7-FA9E-4959-B2A8-44DBC9CFAB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845"/>
                          <a:ext cx="126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>
            <a:extLst>
              <a:ext uri="{FF2B5EF4-FFF2-40B4-BE49-F238E27FC236}">
                <a16:creationId xmlns:a16="http://schemas.microsoft.com/office/drawing/2014/main" id="{A30C4908-C4B0-40E1-BC1C-0D4872EB2941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2667001"/>
            <a:ext cx="7053263" cy="701675"/>
            <a:chOff x="0" y="1680"/>
            <a:chExt cx="4443" cy="442"/>
          </a:xfrm>
        </p:grpSpPr>
        <p:graphicFrame>
          <p:nvGraphicFramePr>
            <p:cNvPr id="20496" name="Object 39">
              <a:extLst>
                <a:ext uri="{FF2B5EF4-FFF2-40B4-BE49-F238E27FC236}">
                  <a16:creationId xmlns:a16="http://schemas.microsoft.com/office/drawing/2014/main" id="{B3735563-7DA6-43B8-A136-36CF57FA9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" y="1680"/>
            <a:ext cx="327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14" imgW="2311400" imgH="393700" progId="Equation.3">
                    <p:embed/>
                  </p:oleObj>
                </mc:Choice>
                <mc:Fallback>
                  <p:oleObj name="Equation" r:id="rId14" imgW="2311400" imgH="393700" progId="Equation.3">
                    <p:embed/>
                    <p:pic>
                      <p:nvPicPr>
                        <p:cNvPr id="20496" name="Object 39">
                          <a:extLst>
                            <a:ext uri="{FF2B5EF4-FFF2-40B4-BE49-F238E27FC236}">
                              <a16:creationId xmlns:a16="http://schemas.microsoft.com/office/drawing/2014/main" id="{B3735563-7DA6-43B8-A136-36CF57FA9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680"/>
                          <a:ext cx="327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40">
              <a:extLst>
                <a:ext uri="{FF2B5EF4-FFF2-40B4-BE49-F238E27FC236}">
                  <a16:creationId xmlns:a16="http://schemas.microsoft.com/office/drawing/2014/main" id="{5613EED8-14CD-4C11-A2FD-2EE4CFA10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134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8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公式二：</a:t>
              </a:r>
              <a:endPara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857" name="AutoShape 41">
            <a:extLst>
              <a:ext uri="{FF2B5EF4-FFF2-40B4-BE49-F238E27FC236}">
                <a16:creationId xmlns:a16="http://schemas.microsoft.com/office/drawing/2014/main" id="{C09A17A4-FF8D-46F9-8AC2-AC1EDC0D2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1" y="3810000"/>
            <a:ext cx="4619625" cy="1066800"/>
          </a:xfrm>
          <a:prstGeom prst="wedgeEllipseCallout">
            <a:avLst>
              <a:gd name="adj1" fmla="val 36014"/>
              <a:gd name="adj2" fmla="val -109671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注意此公式与公式一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在理论上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等价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4885" name="Rectangle 69">
            <a:extLst>
              <a:ext uri="{FF2B5EF4-FFF2-40B4-BE49-F238E27FC236}">
                <a16:creationId xmlns:a16="http://schemas.microsoft.com/office/drawing/2014/main" id="{A75C55BA-3636-4E9D-8EEB-A976F5D09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352800"/>
            <a:ext cx="7239000" cy="3698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方法：先估计一个</a:t>
            </a:r>
            <a:r>
              <a:rPr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,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再反推要求的</a:t>
            </a:r>
            <a:r>
              <a:rPr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&lt;&lt; </a:t>
            </a:r>
            <a:r>
              <a:rPr lang="en-US" altLang="zh-CN" sz="2400" b="1" i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4896" name="Object 80">
            <a:extLst>
              <a:ext uri="{FF2B5EF4-FFF2-40B4-BE49-F238E27FC236}">
                <a16:creationId xmlns:a16="http://schemas.microsoft.com/office/drawing/2014/main" id="{893DD854-CC86-4589-8469-B735FA74D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810001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6" imgW="1600200" imgH="419100" progId="Equation.3">
                  <p:embed/>
                </p:oleObj>
              </mc:Choice>
              <mc:Fallback>
                <p:oleObj name="Equation" r:id="rId16" imgW="1600200" imgH="419100" progId="Equation.3">
                  <p:embed/>
                  <p:pic>
                    <p:nvPicPr>
                      <p:cNvPr id="34896" name="Object 80">
                        <a:extLst>
                          <a:ext uri="{FF2B5EF4-FFF2-40B4-BE49-F238E27FC236}">
                            <a16:creationId xmlns:a16="http://schemas.microsoft.com/office/drawing/2014/main" id="{893DD854-CC86-4589-8469-B735FA74D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1"/>
                        <a:ext cx="3124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3">
            <a:extLst>
              <a:ext uri="{FF2B5EF4-FFF2-40B4-BE49-F238E27FC236}">
                <a16:creationId xmlns:a16="http://schemas.microsoft.com/office/drawing/2014/main" id="{280C89D3-85D6-4E4E-A2C6-072AD8732588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648200"/>
            <a:ext cx="4953000" cy="838200"/>
            <a:chOff x="1728" y="3264"/>
            <a:chExt cx="3072" cy="466"/>
          </a:xfrm>
        </p:grpSpPr>
        <p:graphicFrame>
          <p:nvGraphicFramePr>
            <p:cNvPr id="20494" name="Object 81">
              <a:extLst>
                <a:ext uri="{FF2B5EF4-FFF2-40B4-BE49-F238E27FC236}">
                  <a16:creationId xmlns:a16="http://schemas.microsoft.com/office/drawing/2014/main" id="{92E9E885-CB8E-4D58-A646-FAE8AA622E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264"/>
            <a:ext cx="25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name="Equation" r:id="rId18" imgW="1993900" imgH="457200" progId="Equation.3">
                    <p:embed/>
                  </p:oleObj>
                </mc:Choice>
                <mc:Fallback>
                  <p:oleObj name="Equation" r:id="rId18" imgW="1993900" imgH="457200" progId="Equation.3">
                    <p:embed/>
                    <p:pic>
                      <p:nvPicPr>
                        <p:cNvPr id="20494" name="Object 81">
                          <a:extLst>
                            <a:ext uri="{FF2B5EF4-FFF2-40B4-BE49-F238E27FC236}">
                              <a16:creationId xmlns:a16="http://schemas.microsoft.com/office/drawing/2014/main" id="{92E9E885-CB8E-4D58-A646-FAE8AA622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64"/>
                          <a:ext cx="25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Text Box 82">
              <a:extLst>
                <a:ext uri="{FF2B5EF4-FFF2-40B4-BE49-F238E27FC236}">
                  <a16:creationId xmlns:a16="http://schemas.microsoft.com/office/drawing/2014/main" id="{174BDF6C-BDCE-439B-9DA3-DB2D27743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60"/>
              <a:ext cx="528" cy="25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可取</a:t>
              </a:r>
            </a:p>
          </p:txBody>
        </p:sp>
      </p:grpSp>
      <p:graphicFrame>
        <p:nvGraphicFramePr>
          <p:cNvPr id="34900" name="Object 84">
            <a:extLst>
              <a:ext uri="{FF2B5EF4-FFF2-40B4-BE49-F238E27FC236}">
                <a16:creationId xmlns:a16="http://schemas.microsoft.com/office/drawing/2014/main" id="{7C7F38AB-29F9-407D-A5B7-D0D675BA6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1"/>
          <a:ext cx="472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20" imgW="2273300" imgH="279400" progId="Equation.3">
                  <p:embed/>
                </p:oleObj>
              </mc:Choice>
              <mc:Fallback>
                <p:oleObj name="Equation" r:id="rId20" imgW="2273300" imgH="279400" progId="Equation.3">
                  <p:embed/>
                  <p:pic>
                    <p:nvPicPr>
                      <p:cNvPr id="34900" name="Object 84">
                        <a:extLst>
                          <a:ext uri="{FF2B5EF4-FFF2-40B4-BE49-F238E27FC236}">
                            <a16:creationId xmlns:a16="http://schemas.microsoft.com/office/drawing/2014/main" id="{7C7F38AB-29F9-407D-A5B7-D0D675BA6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1"/>
                        <a:ext cx="4724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7" grpId="0" animBg="1" autoUpdateAnimBg="0"/>
      <p:bldP spid="348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E0B1257A-AA61-43BF-9DB8-E3B7F151E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4495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619CCFF-BC47-42D1-BD27-EA5571161C1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04800"/>
            <a:ext cx="4419600" cy="6248400"/>
            <a:chOff x="384" y="240"/>
            <a:chExt cx="2784" cy="3936"/>
          </a:xfrm>
        </p:grpSpPr>
        <p:graphicFrame>
          <p:nvGraphicFramePr>
            <p:cNvPr id="21551" name="Object 3">
              <a:extLst>
                <a:ext uri="{FF2B5EF4-FFF2-40B4-BE49-F238E27FC236}">
                  <a16:creationId xmlns:a16="http://schemas.microsoft.com/office/drawing/2014/main" id="{872FF76F-32A5-4AE8-A62A-DA99992A9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0"/>
            <a:ext cx="2448" cy="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5" imgW="2209800" imgH="3556000" progId="Equation.3">
                    <p:embed/>
                  </p:oleObj>
                </mc:Choice>
                <mc:Fallback>
                  <p:oleObj name="Equation" r:id="rId5" imgW="2209800" imgH="3556000" progId="Equation.3">
                    <p:embed/>
                    <p:pic>
                      <p:nvPicPr>
                        <p:cNvPr id="21551" name="Object 3">
                          <a:extLst>
                            <a:ext uri="{FF2B5EF4-FFF2-40B4-BE49-F238E27FC236}">
                              <a16:creationId xmlns:a16="http://schemas.microsoft.com/office/drawing/2014/main" id="{872FF76F-32A5-4AE8-A62A-DA99992A9A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"/>
                          <a:ext cx="2448" cy="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Text Box 4">
              <a:extLst>
                <a:ext uri="{FF2B5EF4-FFF2-40B4-BE49-F238E27FC236}">
                  <a16:creationId xmlns:a16="http://schemas.microsoft.com/office/drawing/2014/main" id="{12003D3A-CE5E-4893-9638-BFC2EF9CC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33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取</a:t>
              </a: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:a16="http://schemas.microsoft.com/office/drawing/2014/main" id="{0FE54434-255B-4E35-A130-F164419017C6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685801"/>
            <a:ext cx="3810000" cy="5724525"/>
            <a:chOff x="3216" y="432"/>
            <a:chExt cx="2400" cy="3606"/>
          </a:xfrm>
        </p:grpSpPr>
        <p:grpSp>
          <p:nvGrpSpPr>
            <p:cNvPr id="21509" name="Group 59">
              <a:extLst>
                <a:ext uri="{FF2B5EF4-FFF2-40B4-BE49-F238E27FC236}">
                  <a16:creationId xmlns:a16="http://schemas.microsoft.com/office/drawing/2014/main" id="{8A9E1321-BBAA-4091-825A-926502622B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9" y="1294"/>
              <a:ext cx="1410" cy="2744"/>
              <a:chOff x="3118" y="756"/>
              <a:chExt cx="1410" cy="2744"/>
            </a:xfrm>
          </p:grpSpPr>
          <p:grpSp>
            <p:nvGrpSpPr>
              <p:cNvPr id="21511" name="Group 30">
                <a:extLst>
                  <a:ext uri="{FF2B5EF4-FFF2-40B4-BE49-F238E27FC236}">
                    <a16:creationId xmlns:a16="http://schemas.microsoft.com/office/drawing/2014/main" id="{41919C11-66C7-4C6F-BD4A-2C4549868B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21547" name="Group 28">
                  <a:extLst>
                    <a:ext uri="{FF2B5EF4-FFF2-40B4-BE49-F238E27FC236}">
                      <a16:creationId xmlns:a16="http://schemas.microsoft.com/office/drawing/2014/main" id="{9771BA1E-6E70-402F-BC22-742DF3D812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21549" name="Freeform 26">
                    <a:extLst>
                      <a:ext uri="{FF2B5EF4-FFF2-40B4-BE49-F238E27FC236}">
                        <a16:creationId xmlns:a16="http://schemas.microsoft.com/office/drawing/2014/main" id="{E528873F-5DB9-472C-B36E-ABF7364B06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>
                      <a:gd name="T0" fmla="*/ 19 w 401"/>
                      <a:gd name="T1" fmla="*/ 47 h 203"/>
                      <a:gd name="T2" fmla="*/ 10 w 401"/>
                      <a:gd name="T3" fmla="*/ 105 h 203"/>
                      <a:gd name="T4" fmla="*/ 0 w 401"/>
                      <a:gd name="T5" fmla="*/ 144 h 203"/>
                      <a:gd name="T6" fmla="*/ 6 w 401"/>
                      <a:gd name="T7" fmla="*/ 173 h 203"/>
                      <a:gd name="T8" fmla="*/ 19 w 401"/>
                      <a:gd name="T9" fmla="*/ 186 h 203"/>
                      <a:gd name="T10" fmla="*/ 65 w 401"/>
                      <a:gd name="T11" fmla="*/ 191 h 203"/>
                      <a:gd name="T12" fmla="*/ 124 w 401"/>
                      <a:gd name="T13" fmla="*/ 186 h 203"/>
                      <a:gd name="T14" fmla="*/ 140 w 401"/>
                      <a:gd name="T15" fmla="*/ 159 h 203"/>
                      <a:gd name="T16" fmla="*/ 222 w 401"/>
                      <a:gd name="T17" fmla="*/ 194 h 203"/>
                      <a:gd name="T18" fmla="*/ 279 w 401"/>
                      <a:gd name="T19" fmla="*/ 203 h 203"/>
                      <a:gd name="T20" fmla="*/ 317 w 401"/>
                      <a:gd name="T21" fmla="*/ 203 h 203"/>
                      <a:gd name="T22" fmla="*/ 366 w 401"/>
                      <a:gd name="T23" fmla="*/ 199 h 203"/>
                      <a:gd name="T24" fmla="*/ 388 w 401"/>
                      <a:gd name="T25" fmla="*/ 191 h 203"/>
                      <a:gd name="T26" fmla="*/ 401 w 401"/>
                      <a:gd name="T27" fmla="*/ 170 h 203"/>
                      <a:gd name="T28" fmla="*/ 395 w 401"/>
                      <a:gd name="T29" fmla="*/ 131 h 203"/>
                      <a:gd name="T30" fmla="*/ 373 w 401"/>
                      <a:gd name="T31" fmla="*/ 112 h 203"/>
                      <a:gd name="T32" fmla="*/ 317 w 401"/>
                      <a:gd name="T33" fmla="*/ 111 h 203"/>
                      <a:gd name="T34" fmla="*/ 256 w 401"/>
                      <a:gd name="T35" fmla="*/ 90 h 203"/>
                      <a:gd name="T36" fmla="*/ 205 w 401"/>
                      <a:gd name="T37" fmla="*/ 72 h 203"/>
                      <a:gd name="T38" fmla="*/ 205 w 401"/>
                      <a:gd name="T39" fmla="*/ 0 h 203"/>
                      <a:gd name="T40" fmla="*/ 19 w 401"/>
                      <a:gd name="T41" fmla="*/ 47 h 20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01"/>
                      <a:gd name="T64" fmla="*/ 0 h 203"/>
                      <a:gd name="T65" fmla="*/ 401 w 401"/>
                      <a:gd name="T66" fmla="*/ 203 h 20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50" name="Freeform 27">
                    <a:extLst>
                      <a:ext uri="{FF2B5EF4-FFF2-40B4-BE49-F238E27FC236}">
                        <a16:creationId xmlns:a16="http://schemas.microsoft.com/office/drawing/2014/main" id="{1AD226C1-49FF-4B57-8D14-16EE26E0DA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>
                      <a:gd name="T0" fmla="*/ 26 w 268"/>
                      <a:gd name="T1" fmla="*/ 3 h 195"/>
                      <a:gd name="T2" fmla="*/ 0 w 268"/>
                      <a:gd name="T3" fmla="*/ 68 h 195"/>
                      <a:gd name="T4" fmla="*/ 4 w 268"/>
                      <a:gd name="T5" fmla="*/ 103 h 195"/>
                      <a:gd name="T6" fmla="*/ 33 w 268"/>
                      <a:gd name="T7" fmla="*/ 106 h 195"/>
                      <a:gd name="T8" fmla="*/ 54 w 268"/>
                      <a:gd name="T9" fmla="*/ 148 h 195"/>
                      <a:gd name="T10" fmla="*/ 96 w 268"/>
                      <a:gd name="T11" fmla="*/ 170 h 195"/>
                      <a:gd name="T12" fmla="*/ 159 w 268"/>
                      <a:gd name="T13" fmla="*/ 188 h 195"/>
                      <a:gd name="T14" fmla="*/ 188 w 268"/>
                      <a:gd name="T15" fmla="*/ 195 h 195"/>
                      <a:gd name="T16" fmla="*/ 223 w 268"/>
                      <a:gd name="T17" fmla="*/ 193 h 195"/>
                      <a:gd name="T18" fmla="*/ 257 w 268"/>
                      <a:gd name="T19" fmla="*/ 177 h 195"/>
                      <a:gd name="T20" fmla="*/ 268 w 268"/>
                      <a:gd name="T21" fmla="*/ 141 h 195"/>
                      <a:gd name="T22" fmla="*/ 259 w 268"/>
                      <a:gd name="T23" fmla="*/ 103 h 195"/>
                      <a:gd name="T24" fmla="*/ 233 w 268"/>
                      <a:gd name="T25" fmla="*/ 79 h 195"/>
                      <a:gd name="T26" fmla="*/ 193 w 268"/>
                      <a:gd name="T27" fmla="*/ 64 h 195"/>
                      <a:gd name="T28" fmla="*/ 186 w 268"/>
                      <a:gd name="T29" fmla="*/ 29 h 195"/>
                      <a:gd name="T30" fmla="*/ 178 w 268"/>
                      <a:gd name="T31" fmla="*/ 0 h 195"/>
                      <a:gd name="T32" fmla="*/ 26 w 268"/>
                      <a:gd name="T33" fmla="*/ 3 h 19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68"/>
                      <a:gd name="T52" fmla="*/ 0 h 195"/>
                      <a:gd name="T53" fmla="*/ 268 w 268"/>
                      <a:gd name="T54" fmla="*/ 195 h 195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548" name="Freeform 29">
                  <a:extLst>
                    <a:ext uri="{FF2B5EF4-FFF2-40B4-BE49-F238E27FC236}">
                      <a16:creationId xmlns:a16="http://schemas.microsoft.com/office/drawing/2014/main" id="{3BA3677A-DFAA-4F61-8EB1-AFA6D0BAAD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>
                    <a:gd name="T0" fmla="*/ 8 w 857"/>
                    <a:gd name="T1" fmla="*/ 120 h 1412"/>
                    <a:gd name="T2" fmla="*/ 136 w 857"/>
                    <a:gd name="T3" fmla="*/ 114 h 1412"/>
                    <a:gd name="T4" fmla="*/ 194 w 857"/>
                    <a:gd name="T5" fmla="*/ 101 h 1412"/>
                    <a:gd name="T6" fmla="*/ 313 w 857"/>
                    <a:gd name="T7" fmla="*/ 60 h 1412"/>
                    <a:gd name="T8" fmla="*/ 383 w 857"/>
                    <a:gd name="T9" fmla="*/ 0 h 1412"/>
                    <a:gd name="T10" fmla="*/ 530 w 857"/>
                    <a:gd name="T11" fmla="*/ 127 h 1412"/>
                    <a:gd name="T12" fmla="*/ 659 w 857"/>
                    <a:gd name="T13" fmla="*/ 226 h 1412"/>
                    <a:gd name="T14" fmla="*/ 729 w 857"/>
                    <a:gd name="T15" fmla="*/ 290 h 1412"/>
                    <a:gd name="T16" fmla="*/ 786 w 857"/>
                    <a:gd name="T17" fmla="*/ 361 h 1412"/>
                    <a:gd name="T18" fmla="*/ 829 w 857"/>
                    <a:gd name="T19" fmla="*/ 411 h 1412"/>
                    <a:gd name="T20" fmla="*/ 843 w 857"/>
                    <a:gd name="T21" fmla="*/ 439 h 1412"/>
                    <a:gd name="T22" fmla="*/ 857 w 857"/>
                    <a:gd name="T23" fmla="*/ 482 h 1412"/>
                    <a:gd name="T24" fmla="*/ 857 w 857"/>
                    <a:gd name="T25" fmla="*/ 546 h 1412"/>
                    <a:gd name="T26" fmla="*/ 804 w 857"/>
                    <a:gd name="T27" fmla="*/ 630 h 1412"/>
                    <a:gd name="T28" fmla="*/ 743 w 857"/>
                    <a:gd name="T29" fmla="*/ 790 h 1412"/>
                    <a:gd name="T30" fmla="*/ 696 w 857"/>
                    <a:gd name="T31" fmla="*/ 923 h 1412"/>
                    <a:gd name="T32" fmla="*/ 677 w 857"/>
                    <a:gd name="T33" fmla="*/ 990 h 1412"/>
                    <a:gd name="T34" fmla="*/ 652 w 857"/>
                    <a:gd name="T35" fmla="*/ 1100 h 1412"/>
                    <a:gd name="T36" fmla="*/ 588 w 857"/>
                    <a:gd name="T37" fmla="*/ 1093 h 1412"/>
                    <a:gd name="T38" fmla="*/ 510 w 857"/>
                    <a:gd name="T39" fmla="*/ 1100 h 1412"/>
                    <a:gd name="T40" fmla="*/ 432 w 857"/>
                    <a:gd name="T41" fmla="*/ 1100 h 1412"/>
                    <a:gd name="T42" fmla="*/ 453 w 857"/>
                    <a:gd name="T43" fmla="*/ 993 h 1412"/>
                    <a:gd name="T44" fmla="*/ 511 w 857"/>
                    <a:gd name="T45" fmla="*/ 821 h 1412"/>
                    <a:gd name="T46" fmla="*/ 574 w 857"/>
                    <a:gd name="T47" fmla="*/ 642 h 1412"/>
                    <a:gd name="T48" fmla="*/ 602 w 857"/>
                    <a:gd name="T49" fmla="*/ 564 h 1412"/>
                    <a:gd name="T50" fmla="*/ 546 w 857"/>
                    <a:gd name="T51" fmla="*/ 516 h 1412"/>
                    <a:gd name="T52" fmla="*/ 482 w 857"/>
                    <a:gd name="T53" fmla="*/ 482 h 1412"/>
                    <a:gd name="T54" fmla="*/ 418 w 857"/>
                    <a:gd name="T55" fmla="*/ 425 h 1412"/>
                    <a:gd name="T56" fmla="*/ 368 w 857"/>
                    <a:gd name="T57" fmla="*/ 375 h 1412"/>
                    <a:gd name="T58" fmla="*/ 355 w 857"/>
                    <a:gd name="T59" fmla="*/ 461 h 1412"/>
                    <a:gd name="T60" fmla="*/ 312 w 857"/>
                    <a:gd name="T61" fmla="*/ 646 h 1412"/>
                    <a:gd name="T62" fmla="*/ 305 w 857"/>
                    <a:gd name="T63" fmla="*/ 723 h 1412"/>
                    <a:gd name="T64" fmla="*/ 305 w 857"/>
                    <a:gd name="T65" fmla="*/ 794 h 1412"/>
                    <a:gd name="T66" fmla="*/ 275 w 857"/>
                    <a:gd name="T67" fmla="*/ 914 h 1412"/>
                    <a:gd name="T68" fmla="*/ 256 w 857"/>
                    <a:gd name="T69" fmla="*/ 1183 h 1412"/>
                    <a:gd name="T70" fmla="*/ 255 w 857"/>
                    <a:gd name="T71" fmla="*/ 1398 h 1412"/>
                    <a:gd name="T72" fmla="*/ 142 w 857"/>
                    <a:gd name="T73" fmla="*/ 1398 h 1412"/>
                    <a:gd name="T74" fmla="*/ 99 w 857"/>
                    <a:gd name="T75" fmla="*/ 1412 h 1412"/>
                    <a:gd name="T76" fmla="*/ 56 w 857"/>
                    <a:gd name="T77" fmla="*/ 1390 h 1412"/>
                    <a:gd name="T78" fmla="*/ 59 w 857"/>
                    <a:gd name="T79" fmla="*/ 1264 h 1412"/>
                    <a:gd name="T80" fmla="*/ 48 w 857"/>
                    <a:gd name="T81" fmla="*/ 1129 h 1412"/>
                    <a:gd name="T82" fmla="*/ 66 w 857"/>
                    <a:gd name="T83" fmla="*/ 928 h 1412"/>
                    <a:gd name="T84" fmla="*/ 78 w 857"/>
                    <a:gd name="T85" fmla="*/ 786 h 1412"/>
                    <a:gd name="T86" fmla="*/ 66 w 857"/>
                    <a:gd name="T87" fmla="*/ 578 h 1412"/>
                    <a:gd name="T88" fmla="*/ 29 w 857"/>
                    <a:gd name="T89" fmla="*/ 354 h 1412"/>
                    <a:gd name="T90" fmla="*/ 0 w 857"/>
                    <a:gd name="T91" fmla="*/ 219 h 1412"/>
                    <a:gd name="T92" fmla="*/ 8 w 857"/>
                    <a:gd name="T93" fmla="*/ 120 h 14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857"/>
                    <a:gd name="T142" fmla="*/ 0 h 1412"/>
                    <a:gd name="T143" fmla="*/ 857 w 857"/>
                    <a:gd name="T144" fmla="*/ 1412 h 141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512" name="Group 9">
                <a:extLst>
                  <a:ext uri="{FF2B5EF4-FFF2-40B4-BE49-F238E27FC236}">
                    <a16:creationId xmlns:a16="http://schemas.microsoft.com/office/drawing/2014/main" id="{0D15A442-73F8-4948-8673-29984641E4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4327" y="1104"/>
                <a:ext cx="178" cy="316"/>
                <a:chOff x="4214" y="973"/>
                <a:chExt cx="162" cy="276"/>
              </a:xfrm>
            </p:grpSpPr>
            <p:sp>
              <p:nvSpPr>
                <p:cNvPr id="21545" name="Freeform 7">
                  <a:extLst>
                    <a:ext uri="{FF2B5EF4-FFF2-40B4-BE49-F238E27FC236}">
                      <a16:creationId xmlns:a16="http://schemas.microsoft.com/office/drawing/2014/main" id="{F1255A86-8EB8-4BDC-B58B-6207DAA14E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14" y="973"/>
                  <a:ext cx="137" cy="274"/>
                </a:xfrm>
                <a:custGeom>
                  <a:avLst/>
                  <a:gdLst>
                    <a:gd name="T0" fmla="*/ 62 w 137"/>
                    <a:gd name="T1" fmla="*/ 274 h 274"/>
                    <a:gd name="T2" fmla="*/ 53 w 137"/>
                    <a:gd name="T3" fmla="*/ 219 h 274"/>
                    <a:gd name="T4" fmla="*/ 31 w 137"/>
                    <a:gd name="T5" fmla="*/ 184 h 274"/>
                    <a:gd name="T6" fmla="*/ 19 w 137"/>
                    <a:gd name="T7" fmla="*/ 142 h 274"/>
                    <a:gd name="T8" fmla="*/ 25 w 137"/>
                    <a:gd name="T9" fmla="*/ 106 h 274"/>
                    <a:gd name="T10" fmla="*/ 29 w 137"/>
                    <a:gd name="T11" fmla="*/ 84 h 274"/>
                    <a:gd name="T12" fmla="*/ 19 w 137"/>
                    <a:gd name="T13" fmla="*/ 50 h 274"/>
                    <a:gd name="T14" fmla="*/ 0 w 137"/>
                    <a:gd name="T15" fmla="*/ 23 h 274"/>
                    <a:gd name="T16" fmla="*/ 11 w 137"/>
                    <a:gd name="T17" fmla="*/ 4 h 274"/>
                    <a:gd name="T18" fmla="*/ 31 w 137"/>
                    <a:gd name="T19" fmla="*/ 0 h 274"/>
                    <a:gd name="T20" fmla="*/ 52 w 137"/>
                    <a:gd name="T21" fmla="*/ 4 h 274"/>
                    <a:gd name="T22" fmla="*/ 63 w 137"/>
                    <a:gd name="T23" fmla="*/ 19 h 274"/>
                    <a:gd name="T24" fmla="*/ 73 w 137"/>
                    <a:gd name="T25" fmla="*/ 31 h 274"/>
                    <a:gd name="T26" fmla="*/ 110 w 137"/>
                    <a:gd name="T27" fmla="*/ 82 h 274"/>
                    <a:gd name="T28" fmla="*/ 137 w 137"/>
                    <a:gd name="T29" fmla="*/ 131 h 274"/>
                    <a:gd name="T30" fmla="*/ 127 w 137"/>
                    <a:gd name="T31" fmla="*/ 195 h 274"/>
                    <a:gd name="T32" fmla="*/ 112 w 137"/>
                    <a:gd name="T33" fmla="*/ 274 h 274"/>
                    <a:gd name="T34" fmla="*/ 62 w 137"/>
                    <a:gd name="T35" fmla="*/ 274 h 27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37"/>
                    <a:gd name="T55" fmla="*/ 0 h 274"/>
                    <a:gd name="T56" fmla="*/ 137 w 137"/>
                    <a:gd name="T57" fmla="*/ 274 h 27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46" name="Freeform 8">
                  <a:extLst>
                    <a:ext uri="{FF2B5EF4-FFF2-40B4-BE49-F238E27FC236}">
                      <a16:creationId xmlns:a16="http://schemas.microsoft.com/office/drawing/2014/main" id="{16912168-FA72-4029-BA65-C9DE8C02F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37" y="1189"/>
                  <a:ext cx="139" cy="60"/>
                </a:xfrm>
                <a:custGeom>
                  <a:avLst/>
                  <a:gdLst>
                    <a:gd name="T0" fmla="*/ 0 w 139"/>
                    <a:gd name="T1" fmla="*/ 0 h 60"/>
                    <a:gd name="T2" fmla="*/ 7 w 139"/>
                    <a:gd name="T3" fmla="*/ 60 h 60"/>
                    <a:gd name="T4" fmla="*/ 139 w 139"/>
                    <a:gd name="T5" fmla="*/ 60 h 60"/>
                    <a:gd name="T6" fmla="*/ 132 w 139"/>
                    <a:gd name="T7" fmla="*/ 0 h 60"/>
                    <a:gd name="T8" fmla="*/ 82 w 139"/>
                    <a:gd name="T9" fmla="*/ 8 h 60"/>
                    <a:gd name="T10" fmla="*/ 0 w 139"/>
                    <a:gd name="T11" fmla="*/ 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9"/>
                    <a:gd name="T19" fmla="*/ 0 h 60"/>
                    <a:gd name="T20" fmla="*/ 139 w 139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13" name="Freeform 10">
                <a:extLst>
                  <a:ext uri="{FF2B5EF4-FFF2-40B4-BE49-F238E27FC236}">
                    <a16:creationId xmlns:a16="http://schemas.microsoft.com/office/drawing/2014/main" id="{E17539A3-63B8-4B3C-95DF-7FD91187D42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514" name="Group 13">
                <a:extLst>
                  <a:ext uri="{FF2B5EF4-FFF2-40B4-BE49-F238E27FC236}">
                    <a16:creationId xmlns:a16="http://schemas.microsoft.com/office/drawing/2014/main" id="{286D24F7-691E-4037-8279-B03F052CD5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21543" name="Freeform 11">
                  <a:extLst>
                    <a:ext uri="{FF2B5EF4-FFF2-40B4-BE49-F238E27FC236}">
                      <a16:creationId xmlns:a16="http://schemas.microsoft.com/office/drawing/2014/main" id="{FB63DCA6-F636-4F1F-A7DD-5791E5FD6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44" name="Freeform 12">
                  <a:extLst>
                    <a:ext uri="{FF2B5EF4-FFF2-40B4-BE49-F238E27FC236}">
                      <a16:creationId xmlns:a16="http://schemas.microsoft.com/office/drawing/2014/main" id="{43C5A9BD-4921-4EE0-AF01-F774AE2DA2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200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15" name="Freeform 14">
                <a:extLst>
                  <a:ext uri="{FF2B5EF4-FFF2-40B4-BE49-F238E27FC236}">
                    <a16:creationId xmlns:a16="http://schemas.microsoft.com/office/drawing/2014/main" id="{CC10FAEE-5DC1-49A1-85A3-CE12304024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6" name="Freeform 18">
                <a:extLst>
                  <a:ext uri="{FF2B5EF4-FFF2-40B4-BE49-F238E27FC236}">
                    <a16:creationId xmlns:a16="http://schemas.microsoft.com/office/drawing/2014/main" id="{9493BA39-8C70-4E9E-9674-98D9AC6F560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>
                  <a:gd name="T0" fmla="*/ 66 w 149"/>
                  <a:gd name="T1" fmla="*/ 3 h 210"/>
                  <a:gd name="T2" fmla="*/ 38 w 149"/>
                  <a:gd name="T3" fmla="*/ 17 h 210"/>
                  <a:gd name="T4" fmla="*/ 11 w 149"/>
                  <a:gd name="T5" fmla="*/ 41 h 210"/>
                  <a:gd name="T6" fmla="*/ 0 w 149"/>
                  <a:gd name="T7" fmla="*/ 57 h 210"/>
                  <a:gd name="T8" fmla="*/ 5 w 149"/>
                  <a:gd name="T9" fmla="*/ 71 h 210"/>
                  <a:gd name="T10" fmla="*/ 19 w 149"/>
                  <a:gd name="T11" fmla="*/ 79 h 210"/>
                  <a:gd name="T12" fmla="*/ 43 w 149"/>
                  <a:gd name="T13" fmla="*/ 74 h 210"/>
                  <a:gd name="T14" fmla="*/ 14 w 149"/>
                  <a:gd name="T15" fmla="*/ 82 h 210"/>
                  <a:gd name="T16" fmla="*/ 11 w 149"/>
                  <a:gd name="T17" fmla="*/ 97 h 210"/>
                  <a:gd name="T18" fmla="*/ 14 w 149"/>
                  <a:gd name="T19" fmla="*/ 111 h 210"/>
                  <a:gd name="T20" fmla="*/ 21 w 149"/>
                  <a:gd name="T21" fmla="*/ 126 h 210"/>
                  <a:gd name="T22" fmla="*/ 50 w 149"/>
                  <a:gd name="T23" fmla="*/ 120 h 210"/>
                  <a:gd name="T24" fmla="*/ 19 w 149"/>
                  <a:gd name="T25" fmla="*/ 130 h 210"/>
                  <a:gd name="T26" fmla="*/ 19 w 149"/>
                  <a:gd name="T27" fmla="*/ 142 h 210"/>
                  <a:gd name="T28" fmla="*/ 23 w 149"/>
                  <a:gd name="T29" fmla="*/ 160 h 210"/>
                  <a:gd name="T30" fmla="*/ 34 w 149"/>
                  <a:gd name="T31" fmla="*/ 168 h 210"/>
                  <a:gd name="T32" fmla="*/ 50 w 149"/>
                  <a:gd name="T33" fmla="*/ 166 h 210"/>
                  <a:gd name="T34" fmla="*/ 32 w 149"/>
                  <a:gd name="T35" fmla="*/ 173 h 210"/>
                  <a:gd name="T36" fmla="*/ 29 w 149"/>
                  <a:gd name="T37" fmla="*/ 184 h 210"/>
                  <a:gd name="T38" fmla="*/ 31 w 149"/>
                  <a:gd name="T39" fmla="*/ 198 h 210"/>
                  <a:gd name="T40" fmla="*/ 51 w 149"/>
                  <a:gd name="T41" fmla="*/ 210 h 210"/>
                  <a:gd name="T42" fmla="*/ 79 w 149"/>
                  <a:gd name="T43" fmla="*/ 205 h 210"/>
                  <a:gd name="T44" fmla="*/ 107 w 149"/>
                  <a:gd name="T45" fmla="*/ 196 h 210"/>
                  <a:gd name="T46" fmla="*/ 126 w 149"/>
                  <a:gd name="T47" fmla="*/ 184 h 210"/>
                  <a:gd name="T48" fmla="*/ 143 w 149"/>
                  <a:gd name="T49" fmla="*/ 163 h 210"/>
                  <a:gd name="T50" fmla="*/ 141 w 149"/>
                  <a:gd name="T51" fmla="*/ 134 h 210"/>
                  <a:gd name="T52" fmla="*/ 149 w 149"/>
                  <a:gd name="T53" fmla="*/ 107 h 210"/>
                  <a:gd name="T54" fmla="*/ 132 w 149"/>
                  <a:gd name="T55" fmla="*/ 84 h 210"/>
                  <a:gd name="T56" fmla="*/ 134 w 149"/>
                  <a:gd name="T57" fmla="*/ 57 h 210"/>
                  <a:gd name="T58" fmla="*/ 122 w 149"/>
                  <a:gd name="T59" fmla="*/ 41 h 210"/>
                  <a:gd name="T60" fmla="*/ 125 w 149"/>
                  <a:gd name="T61" fmla="*/ 15 h 210"/>
                  <a:gd name="T62" fmla="*/ 106 w 149"/>
                  <a:gd name="T63" fmla="*/ 0 h 210"/>
                  <a:gd name="T64" fmla="*/ 66 w 149"/>
                  <a:gd name="T65" fmla="*/ 3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9"/>
                  <a:gd name="T100" fmla="*/ 0 h 210"/>
                  <a:gd name="T101" fmla="*/ 149 w 149"/>
                  <a:gd name="T102" fmla="*/ 210 h 21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517" name="Group 38">
                <a:extLst>
                  <a:ext uri="{FF2B5EF4-FFF2-40B4-BE49-F238E27FC236}">
                    <a16:creationId xmlns:a16="http://schemas.microsoft.com/office/drawing/2014/main" id="{BEA8153E-9DB2-488D-A65E-663B1395A7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118" y="1177"/>
                <a:ext cx="635" cy="1101"/>
                <a:chOff x="3174" y="1278"/>
                <a:chExt cx="635" cy="1101"/>
              </a:xfrm>
            </p:grpSpPr>
            <p:grpSp>
              <p:nvGrpSpPr>
                <p:cNvPr id="21536" name="Group 33">
                  <a:extLst>
                    <a:ext uri="{FF2B5EF4-FFF2-40B4-BE49-F238E27FC236}">
                      <a16:creationId xmlns:a16="http://schemas.microsoft.com/office/drawing/2014/main" id="{E3F627FD-4C6F-434C-9D10-63F78F4661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48" y="1278"/>
                  <a:ext cx="461" cy="1101"/>
                  <a:chOff x="3348" y="1278"/>
                  <a:chExt cx="461" cy="1101"/>
                </a:xfrm>
              </p:grpSpPr>
              <p:sp>
                <p:nvSpPr>
                  <p:cNvPr id="21541" name="Freeform 31">
                    <a:extLst>
                      <a:ext uri="{FF2B5EF4-FFF2-40B4-BE49-F238E27FC236}">
                        <a16:creationId xmlns:a16="http://schemas.microsoft.com/office/drawing/2014/main" id="{3324C921-044F-4A38-B121-2899B22494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8" y="127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Freeform 32">
                    <a:extLst>
                      <a:ext uri="{FF2B5EF4-FFF2-40B4-BE49-F238E27FC236}">
                        <a16:creationId xmlns:a16="http://schemas.microsoft.com/office/drawing/2014/main" id="{EE4EB478-2052-471A-A4FF-51750DEF3B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0" y="1318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537" name="Group 37">
                  <a:extLst>
                    <a:ext uri="{FF2B5EF4-FFF2-40B4-BE49-F238E27FC236}">
                      <a16:creationId xmlns:a16="http://schemas.microsoft.com/office/drawing/2014/main" id="{6F782AE6-1649-45C1-936D-767306E6DC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4" y="1387"/>
                  <a:ext cx="549" cy="922"/>
                  <a:chOff x="3174" y="1387"/>
                  <a:chExt cx="549" cy="922"/>
                </a:xfrm>
              </p:grpSpPr>
              <p:sp>
                <p:nvSpPr>
                  <p:cNvPr id="21538" name="Freeform 34">
                    <a:extLst>
                      <a:ext uri="{FF2B5EF4-FFF2-40B4-BE49-F238E27FC236}">
                        <a16:creationId xmlns:a16="http://schemas.microsoft.com/office/drawing/2014/main" id="{628A2123-8AFB-44C7-8E5D-0D92210E15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9" y="2095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9" name="Freeform 35">
                    <a:extLst>
                      <a:ext uri="{FF2B5EF4-FFF2-40B4-BE49-F238E27FC236}">
                        <a16:creationId xmlns:a16="http://schemas.microsoft.com/office/drawing/2014/main" id="{63FABEFF-A7A6-4796-A17C-E258B08CB4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0" y="2087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0" name="Freeform 36">
                    <a:extLst>
                      <a:ext uri="{FF2B5EF4-FFF2-40B4-BE49-F238E27FC236}">
                        <a16:creationId xmlns:a16="http://schemas.microsoft.com/office/drawing/2014/main" id="{D55FEFA3-3BC6-4FF3-ABB1-BC1529A1E6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4" y="1387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18" name="Group 55">
                <a:extLst>
                  <a:ext uri="{FF2B5EF4-FFF2-40B4-BE49-F238E27FC236}">
                    <a16:creationId xmlns:a16="http://schemas.microsoft.com/office/drawing/2014/main" id="{2514BCE2-EDCB-4C4A-A192-3308FA2359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504" y="756"/>
                <a:ext cx="349" cy="460"/>
                <a:chOff x="3327" y="818"/>
                <a:chExt cx="349" cy="460"/>
              </a:xfrm>
            </p:grpSpPr>
            <p:grpSp>
              <p:nvGrpSpPr>
                <p:cNvPr id="21520" name="Group 41">
                  <a:extLst>
                    <a:ext uri="{FF2B5EF4-FFF2-40B4-BE49-F238E27FC236}">
                      <a16:creationId xmlns:a16="http://schemas.microsoft.com/office/drawing/2014/main" id="{7B55ABB3-92E1-4BD7-9161-821FAD3964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56" y="951"/>
                  <a:ext cx="305" cy="220"/>
                  <a:chOff x="3356" y="951"/>
                  <a:chExt cx="305" cy="220"/>
                </a:xfrm>
              </p:grpSpPr>
              <p:sp>
                <p:nvSpPr>
                  <p:cNvPr id="21534" name="Freeform 39">
                    <a:extLst>
                      <a:ext uri="{FF2B5EF4-FFF2-40B4-BE49-F238E27FC236}">
                        <a16:creationId xmlns:a16="http://schemas.microsoft.com/office/drawing/2014/main" id="{E858D8ED-F933-430A-A361-F8F951BCB3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8" y="951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5" name="Freeform 40">
                    <a:extLst>
                      <a:ext uri="{FF2B5EF4-FFF2-40B4-BE49-F238E27FC236}">
                        <a16:creationId xmlns:a16="http://schemas.microsoft.com/office/drawing/2014/main" id="{291303BA-DC51-46B6-AA8C-5DB122F99E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56" y="1089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521" name="Freeform 42">
                  <a:extLst>
                    <a:ext uri="{FF2B5EF4-FFF2-40B4-BE49-F238E27FC236}">
                      <a16:creationId xmlns:a16="http://schemas.microsoft.com/office/drawing/2014/main" id="{186D214F-9879-4ABA-ACAE-AD1372EC86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36" y="865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1522" name="Group 46">
                  <a:extLst>
                    <a:ext uri="{FF2B5EF4-FFF2-40B4-BE49-F238E27FC236}">
                      <a16:creationId xmlns:a16="http://schemas.microsoft.com/office/drawing/2014/main" id="{57CB72A1-971F-46E3-99CE-A90CA1AB01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8" y="957"/>
                  <a:ext cx="257" cy="144"/>
                  <a:chOff x="3368" y="957"/>
                  <a:chExt cx="257" cy="144"/>
                </a:xfrm>
              </p:grpSpPr>
              <p:sp>
                <p:nvSpPr>
                  <p:cNvPr id="21531" name="Freeform 43">
                    <a:extLst>
                      <a:ext uri="{FF2B5EF4-FFF2-40B4-BE49-F238E27FC236}">
                        <a16:creationId xmlns:a16="http://schemas.microsoft.com/office/drawing/2014/main" id="{BB80567D-1592-4B12-BA03-77009FEFFE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0" y="102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2" name="Freeform 44">
                    <a:extLst>
                      <a:ext uri="{FF2B5EF4-FFF2-40B4-BE49-F238E27FC236}">
                        <a16:creationId xmlns:a16="http://schemas.microsoft.com/office/drawing/2014/main" id="{A111DAFA-F772-4102-BA4A-E2C6FC15C4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8" y="1077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Freeform 45">
                    <a:extLst>
                      <a:ext uri="{FF2B5EF4-FFF2-40B4-BE49-F238E27FC236}">
                        <a16:creationId xmlns:a16="http://schemas.microsoft.com/office/drawing/2014/main" id="{2C564B2C-9BEF-432D-8ACF-ADF6545C33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92" y="957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523" name="Group 51">
                  <a:extLst>
                    <a:ext uri="{FF2B5EF4-FFF2-40B4-BE49-F238E27FC236}">
                      <a16:creationId xmlns:a16="http://schemas.microsoft.com/office/drawing/2014/main" id="{4D90B7F6-8ED2-4306-A957-3D9C6E0142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1" y="965"/>
                  <a:ext cx="217" cy="157"/>
                  <a:chOff x="3401" y="965"/>
                  <a:chExt cx="217" cy="157"/>
                </a:xfrm>
              </p:grpSpPr>
              <p:sp>
                <p:nvSpPr>
                  <p:cNvPr id="21527" name="Freeform 47">
                    <a:extLst>
                      <a:ext uri="{FF2B5EF4-FFF2-40B4-BE49-F238E27FC236}">
                        <a16:creationId xmlns:a16="http://schemas.microsoft.com/office/drawing/2014/main" id="{5F2A1091-F536-48AE-AF8C-1596F41BAA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1" y="1022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8" name="Oval 48">
                    <a:extLst>
                      <a:ext uri="{FF2B5EF4-FFF2-40B4-BE49-F238E27FC236}">
                        <a16:creationId xmlns:a16="http://schemas.microsoft.com/office/drawing/2014/main" id="{C960DD49-D02C-4975-BB91-8E9B1362B8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51" y="1067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9" name="Freeform 49">
                    <a:extLst>
                      <a:ext uri="{FF2B5EF4-FFF2-40B4-BE49-F238E27FC236}">
                        <a16:creationId xmlns:a16="http://schemas.microsoft.com/office/drawing/2014/main" id="{D0D01469-BD39-4D22-976C-6B179B27C4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07" y="965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0" name="Oval 50">
                    <a:extLst>
                      <a:ext uri="{FF2B5EF4-FFF2-40B4-BE49-F238E27FC236}">
                        <a16:creationId xmlns:a16="http://schemas.microsoft.com/office/drawing/2014/main" id="{43160AB3-949D-414D-B28C-B745505E41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58" y="1011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kumimoji="0" lang="zh-CN" altLang="en-US" sz="24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524" name="Freeform 52">
                  <a:extLst>
                    <a:ext uri="{FF2B5EF4-FFF2-40B4-BE49-F238E27FC236}">
                      <a16:creationId xmlns:a16="http://schemas.microsoft.com/office/drawing/2014/main" id="{45BAA727-14A5-46DA-A45A-03718F24D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7" y="1129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5" name="Freeform 53">
                  <a:extLst>
                    <a:ext uri="{FF2B5EF4-FFF2-40B4-BE49-F238E27FC236}">
                      <a16:creationId xmlns:a16="http://schemas.microsoft.com/office/drawing/2014/main" id="{18D2D603-7811-49ED-9480-224466C559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6" y="1099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6" name="Freeform 54">
                  <a:extLst>
                    <a:ext uri="{FF2B5EF4-FFF2-40B4-BE49-F238E27FC236}">
                      <a16:creationId xmlns:a16="http://schemas.microsoft.com/office/drawing/2014/main" id="{4575FE23-ED6F-4975-A63F-77E4CC351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7" y="818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19" name="Freeform 56">
                <a:extLst>
                  <a:ext uri="{FF2B5EF4-FFF2-40B4-BE49-F238E27FC236}">
                    <a16:creationId xmlns:a16="http://schemas.microsoft.com/office/drawing/2014/main" id="{C2A4358C-614D-4459-92A5-F008177FE76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510" name="AutoShape 60">
              <a:extLst>
                <a:ext uri="{FF2B5EF4-FFF2-40B4-BE49-F238E27FC236}">
                  <a16:creationId xmlns:a16="http://schemas.microsoft.com/office/drawing/2014/main" id="{D6B15FAB-F157-426B-8982-4887109E8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432"/>
              <a:ext cx="2400" cy="480"/>
            </a:xfrm>
            <a:prstGeom prst="cloudCallout">
              <a:avLst>
                <a:gd name="adj1" fmla="val -9667"/>
                <a:gd name="adj2" fmla="val 135833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lIns="18000" rIns="180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We just got lucky?</a:t>
              </a: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31956E0-8AF9-40AC-A76A-C4609C3D9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0"/>
            <a:ext cx="4495800" cy="304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1  Introduction: Spread &amp; Accumulation</a:t>
            </a:r>
            <a:endParaRPr lang="en-US" altLang="zh-CN" sz="2000" b="1">
              <a:solidFill>
                <a:schemeClr val="tx2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DC5255DA-3294-433E-9790-E654C0F2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81000"/>
            <a:ext cx="3622675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考察反推一步的误差：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86FFB215-235F-4199-9ABE-5CF0A7D50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54685"/>
              </p:ext>
            </p:extLst>
          </p:nvPr>
        </p:nvGraphicFramePr>
        <p:xfrm>
          <a:off x="3429001" y="914401"/>
          <a:ext cx="4506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7" imgW="2794000" imgH="431800" progId="Equation.3">
                  <p:embed/>
                </p:oleObj>
              </mc:Choice>
              <mc:Fallback>
                <p:oleObj name="Equation" r:id="rId7" imgW="2794000" imgH="43180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86FFB215-235F-4199-9ABE-5CF0A7D50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914401"/>
                        <a:ext cx="4506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>
            <a:extLst>
              <a:ext uri="{FF2B5EF4-FFF2-40B4-BE49-F238E27FC236}">
                <a16:creationId xmlns:a16="http://schemas.microsoft.com/office/drawing/2014/main" id="{9535F33A-9C96-4D39-B3B4-3342E88AC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916113"/>
            <a:ext cx="35433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以此类推，对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lt;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有：</a:t>
            </a:r>
          </a:p>
        </p:txBody>
      </p:sp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76EB3FED-C7D9-45CC-8370-A5C75F741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7125"/>
              </p:ext>
            </p:extLst>
          </p:nvPr>
        </p:nvGraphicFramePr>
        <p:xfrm>
          <a:off x="3810001" y="2438401"/>
          <a:ext cx="36306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9" imgW="2108200" imgH="419100" progId="Equation.3">
                  <p:embed/>
                </p:oleObj>
              </mc:Choice>
              <mc:Fallback>
                <p:oleObj name="Equation" r:id="rId9" imgW="2108200" imgH="419100" progId="Equation.3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76EB3FED-C7D9-45CC-8370-A5C75F741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438401"/>
                        <a:ext cx="36306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>
            <a:extLst>
              <a:ext uri="{FF2B5EF4-FFF2-40B4-BE49-F238E27FC236}">
                <a16:creationId xmlns:a16="http://schemas.microsoft.com/office/drawing/2014/main" id="{583939E0-936A-4F04-8CD9-44BAA9E4D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429000"/>
            <a:ext cx="83820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误差逐步递减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这样的算法称为</a:t>
            </a:r>
            <a:r>
              <a:rPr lang="zh-CN" altLang="en-US" sz="24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稳定的算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table algorithm */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E9FF2688-1ACB-4B54-95AD-EBA1088DEE5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81200" y="4038600"/>
            <a:ext cx="8153400" cy="2286000"/>
          </a:xfrm>
          <a:prstGeom prst="horizontalScroll">
            <a:avLst>
              <a:gd name="adj" fmla="val 8903"/>
            </a:avLst>
          </a:prstGeom>
          <a:gradFill rotWithShape="0">
            <a:gsLst>
              <a:gs pos="0">
                <a:srgbClr val="C9C9C9"/>
              </a:gs>
              <a:gs pos="50000">
                <a:srgbClr val="FFFFFF"/>
              </a:gs>
              <a:gs pos="100000">
                <a:srgbClr val="C9C9C9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22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在我们今后的讨论中，</a:t>
            </a:r>
            <a:r>
              <a:rPr lang="zh-CN" altLang="en-US" sz="2800" b="1">
                <a:solidFill>
                  <a:srgbClr val="FF33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误差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将不可回避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   算法的</a:t>
            </a:r>
            <a:r>
              <a:rPr lang="zh-CN" altLang="en-US" sz="2800" b="1">
                <a:solidFill>
                  <a:schemeClr val="hlink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稳定性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会是一个非常重要的话题。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69" grpId="0" autoUpdateAnimBg="0"/>
      <p:bldP spid="36871" grpId="0" autoUpdateAnimBg="0"/>
      <p:bldP spid="3687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76899499-2B41-4AEC-9D8F-A90099A5B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1"/>
            <a:ext cx="8382000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2</a:t>
            </a:r>
            <a:r>
              <a:rPr lang="en-US" altLang="zh-CN" sz="3600" b="1">
                <a:solidFill>
                  <a:schemeClr val="tx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误差与有效数字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rror and Significant Digits */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B72158E-BEA9-486F-AD08-06C0F8E83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066800"/>
            <a:ext cx="43434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绝对误差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absolute error */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0BF2A6E1-4DF5-4B59-9C58-9B19F164305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524000"/>
            <a:ext cx="6210300" cy="446088"/>
            <a:chOff x="480" y="960"/>
            <a:chExt cx="3912" cy="281"/>
          </a:xfrm>
        </p:grpSpPr>
        <p:graphicFrame>
          <p:nvGraphicFramePr>
            <p:cNvPr id="23762" name="Object 4">
              <a:extLst>
                <a:ext uri="{FF2B5EF4-FFF2-40B4-BE49-F238E27FC236}">
                  <a16:creationId xmlns:a16="http://schemas.microsoft.com/office/drawing/2014/main" id="{6B91651C-E5A0-4211-BD1B-27432EEEE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960"/>
            <a:ext cx="8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0" name="Equation" r:id="rId7" imgW="723586" imgH="203112" progId="Equation.3">
                    <p:embed/>
                  </p:oleObj>
                </mc:Choice>
                <mc:Fallback>
                  <p:oleObj name="Equation" r:id="rId7" imgW="723586" imgH="203112" progId="Equation.3">
                    <p:embed/>
                    <p:pic>
                      <p:nvPicPr>
                        <p:cNvPr id="23762" name="Object 4">
                          <a:extLst>
                            <a:ext uri="{FF2B5EF4-FFF2-40B4-BE49-F238E27FC236}">
                              <a16:creationId xmlns:a16="http://schemas.microsoft.com/office/drawing/2014/main" id="{6B91651C-E5A0-4211-BD1B-27432EEEE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8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63" name="Rectangle 8">
              <a:extLst>
                <a:ext uri="{FF2B5EF4-FFF2-40B4-BE49-F238E27FC236}">
                  <a16:creationId xmlns:a16="http://schemas.microsoft.com/office/drawing/2014/main" id="{7FE0C0C3-6D5F-4D95-97A6-6E0901F0D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904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为精确值，</a:t>
              </a:r>
              <a:r>
                <a:rPr lang="en-US" altLang="zh-CN" sz="2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400" b="1" i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近似值。</a:t>
              </a:r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CC69DDB1-A37F-41D2-8CF5-D40D2A6B4178}"/>
              </a:ext>
            </a:extLst>
          </p:cNvPr>
          <p:cNvGrpSpPr>
            <a:grpSpLocks/>
          </p:cNvGrpSpPr>
          <p:nvPr/>
        </p:nvGrpSpPr>
        <p:grpSpPr bwMode="auto">
          <a:xfrm>
            <a:off x="2805114" y="4491039"/>
            <a:ext cx="1611313" cy="1628776"/>
            <a:chOff x="2042" y="1693"/>
            <a:chExt cx="1015" cy="1026"/>
          </a:xfrm>
        </p:grpSpPr>
        <p:sp>
          <p:nvSpPr>
            <p:cNvPr id="23715" name="Freeform 24">
              <a:extLst>
                <a:ext uri="{FF2B5EF4-FFF2-40B4-BE49-F238E27FC236}">
                  <a16:creationId xmlns:a16="http://schemas.microsoft.com/office/drawing/2014/main" id="{61C5C592-289D-44FB-85F3-FC36887AE6F8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 w 648"/>
                <a:gd name="T1" fmla="*/ 1 h 858"/>
                <a:gd name="T2" fmla="*/ 1 w 648"/>
                <a:gd name="T3" fmla="*/ 1 h 858"/>
                <a:gd name="T4" fmla="*/ 6 w 648"/>
                <a:gd name="T5" fmla="*/ 1 h 858"/>
                <a:gd name="T6" fmla="*/ 9 w 648"/>
                <a:gd name="T7" fmla="*/ 1 h 858"/>
                <a:gd name="T8" fmla="*/ 9 w 648"/>
                <a:gd name="T9" fmla="*/ 0 h 858"/>
                <a:gd name="T10" fmla="*/ 10 w 648"/>
                <a:gd name="T11" fmla="*/ 1 h 858"/>
                <a:gd name="T12" fmla="*/ 12 w 648"/>
                <a:gd name="T13" fmla="*/ 2 h 858"/>
                <a:gd name="T14" fmla="*/ 12 w 648"/>
                <a:gd name="T15" fmla="*/ 3 h 858"/>
                <a:gd name="T16" fmla="*/ 12 w 648"/>
                <a:gd name="T17" fmla="*/ 5 h 858"/>
                <a:gd name="T18" fmla="*/ 13 w 648"/>
                <a:gd name="T19" fmla="*/ 6 h 858"/>
                <a:gd name="T20" fmla="*/ 12 w 648"/>
                <a:gd name="T21" fmla="*/ 7 h 858"/>
                <a:gd name="T22" fmla="*/ 11 w 648"/>
                <a:gd name="T23" fmla="*/ 8 h 858"/>
                <a:gd name="T24" fmla="*/ 6 w 648"/>
                <a:gd name="T25" fmla="*/ 8 h 858"/>
                <a:gd name="T26" fmla="*/ 4 w 648"/>
                <a:gd name="T27" fmla="*/ 8 h 858"/>
                <a:gd name="T28" fmla="*/ 3 w 648"/>
                <a:gd name="T29" fmla="*/ 6 h 858"/>
                <a:gd name="T30" fmla="*/ 2 w 648"/>
                <a:gd name="T31" fmla="*/ 5 h 858"/>
                <a:gd name="T32" fmla="*/ 1 w 648"/>
                <a:gd name="T33" fmla="*/ 4 h 858"/>
                <a:gd name="T34" fmla="*/ 1 w 648"/>
                <a:gd name="T35" fmla="*/ 3 h 858"/>
                <a:gd name="T36" fmla="*/ 0 w 648"/>
                <a:gd name="T37" fmla="*/ 2 h 858"/>
                <a:gd name="T38" fmla="*/ 1 w 648"/>
                <a:gd name="T39" fmla="*/ 1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716" name="Group 25">
              <a:extLst>
                <a:ext uri="{FF2B5EF4-FFF2-40B4-BE49-F238E27FC236}">
                  <a16:creationId xmlns:a16="http://schemas.microsoft.com/office/drawing/2014/main" id="{8F179369-5A69-4CAA-86B0-7A048234780E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23760" name="Freeform 26">
                <a:extLst>
                  <a:ext uri="{FF2B5EF4-FFF2-40B4-BE49-F238E27FC236}">
                    <a16:creationId xmlns:a16="http://schemas.microsoft.com/office/drawing/2014/main" id="{8591FC53-37E4-40B9-921C-504E4DB85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61" name="Freeform 27">
                <a:extLst>
                  <a:ext uri="{FF2B5EF4-FFF2-40B4-BE49-F238E27FC236}">
                    <a16:creationId xmlns:a16="http://schemas.microsoft.com/office/drawing/2014/main" id="{D8BEF677-97EB-4BA0-8027-765508114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2" y="1247"/>
                <a:ext cx="200" cy="571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717" name="Freeform 28">
              <a:extLst>
                <a:ext uri="{FF2B5EF4-FFF2-40B4-BE49-F238E27FC236}">
                  <a16:creationId xmlns:a16="http://schemas.microsoft.com/office/drawing/2014/main" id="{AD0EAB00-2CA6-4B07-A70D-0B6831DEB75F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 w 213"/>
                <a:gd name="T1" fmla="*/ 1 h 176"/>
                <a:gd name="T2" fmla="*/ 0 w 213"/>
                <a:gd name="T3" fmla="*/ 1 h 176"/>
                <a:gd name="T4" fmla="*/ 2 w 213"/>
                <a:gd name="T5" fmla="*/ 1 h 176"/>
                <a:gd name="T6" fmla="*/ 3 w 213"/>
                <a:gd name="T7" fmla="*/ 1 h 176"/>
                <a:gd name="T8" fmla="*/ 5 w 213"/>
                <a:gd name="T9" fmla="*/ 1 h 176"/>
                <a:gd name="T10" fmla="*/ 5 w 213"/>
                <a:gd name="T11" fmla="*/ 1 h 176"/>
                <a:gd name="T12" fmla="*/ 4 w 213"/>
                <a:gd name="T13" fmla="*/ 0 h 176"/>
                <a:gd name="T14" fmla="*/ 1 w 213"/>
                <a:gd name="T15" fmla="*/ 1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718" name="Group 29">
              <a:extLst>
                <a:ext uri="{FF2B5EF4-FFF2-40B4-BE49-F238E27FC236}">
                  <a16:creationId xmlns:a16="http://schemas.microsoft.com/office/drawing/2014/main" id="{12EC46B6-B128-412B-BCA2-B9CB98C67C43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42" y="1972"/>
              <a:ext cx="456" cy="747"/>
              <a:chOff x="1785" y="1325"/>
              <a:chExt cx="633" cy="1101"/>
            </a:xfrm>
          </p:grpSpPr>
          <p:grpSp>
            <p:nvGrpSpPr>
              <p:cNvPr id="23753" name="Group 30">
                <a:extLst>
                  <a:ext uri="{FF2B5EF4-FFF2-40B4-BE49-F238E27FC236}">
                    <a16:creationId xmlns:a16="http://schemas.microsoft.com/office/drawing/2014/main" id="{20EA97D7-36B8-4D74-BEDA-79B72BA282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57" y="1325"/>
                <a:ext cx="461" cy="1101"/>
                <a:chOff x="1957" y="1325"/>
                <a:chExt cx="461" cy="1101"/>
              </a:xfrm>
            </p:grpSpPr>
            <p:sp>
              <p:nvSpPr>
                <p:cNvPr id="23758" name="Freeform 31">
                  <a:extLst>
                    <a:ext uri="{FF2B5EF4-FFF2-40B4-BE49-F238E27FC236}">
                      <a16:creationId xmlns:a16="http://schemas.microsoft.com/office/drawing/2014/main" id="{15B97AA8-09ED-4259-9E16-567D3E241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7" y="1325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59" name="Freeform 32">
                  <a:extLst>
                    <a:ext uri="{FF2B5EF4-FFF2-40B4-BE49-F238E27FC236}">
                      <a16:creationId xmlns:a16="http://schemas.microsoft.com/office/drawing/2014/main" id="{65E34945-BEA2-40CE-8CCE-268A72AA02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4" y="1364"/>
                  <a:ext cx="325" cy="622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754" name="Group 33">
                <a:extLst>
                  <a:ext uri="{FF2B5EF4-FFF2-40B4-BE49-F238E27FC236}">
                    <a16:creationId xmlns:a16="http://schemas.microsoft.com/office/drawing/2014/main" id="{D4C63B56-0868-4F1D-BF82-4F1F6CFF7A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85" y="1441"/>
                <a:ext cx="553" cy="918"/>
                <a:chOff x="1785" y="1441"/>
                <a:chExt cx="553" cy="918"/>
              </a:xfrm>
            </p:grpSpPr>
            <p:sp>
              <p:nvSpPr>
                <p:cNvPr id="23755" name="Freeform 34">
                  <a:extLst>
                    <a:ext uri="{FF2B5EF4-FFF2-40B4-BE49-F238E27FC236}">
                      <a16:creationId xmlns:a16="http://schemas.microsoft.com/office/drawing/2014/main" id="{853C8507-C246-4C24-9C9F-D619EFDFB6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3" y="2145"/>
                  <a:ext cx="205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56" name="Freeform 35">
                  <a:extLst>
                    <a:ext uri="{FF2B5EF4-FFF2-40B4-BE49-F238E27FC236}">
                      <a16:creationId xmlns:a16="http://schemas.microsoft.com/office/drawing/2014/main" id="{036D24B1-2BDE-442A-8376-23C7FE127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5" y="2134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57" name="Freeform 36">
                  <a:extLst>
                    <a:ext uri="{FF2B5EF4-FFF2-40B4-BE49-F238E27FC236}">
                      <a16:creationId xmlns:a16="http://schemas.microsoft.com/office/drawing/2014/main" id="{A99F6ECE-4331-4A5D-905A-8915260AC3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5" y="1441"/>
                  <a:ext cx="445" cy="834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3719" name="Group 37">
              <a:extLst>
                <a:ext uri="{FF2B5EF4-FFF2-40B4-BE49-F238E27FC236}">
                  <a16:creationId xmlns:a16="http://schemas.microsoft.com/office/drawing/2014/main" id="{BABADFD7-F652-4B18-B360-E9B74E405D9D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3" y="1693"/>
              <a:ext cx="255" cy="314"/>
              <a:chOff x="1941" y="867"/>
              <a:chExt cx="355" cy="463"/>
            </a:xfrm>
          </p:grpSpPr>
          <p:grpSp>
            <p:nvGrpSpPr>
              <p:cNvPr id="23737" name="Group 38">
                <a:extLst>
                  <a:ext uri="{FF2B5EF4-FFF2-40B4-BE49-F238E27FC236}">
                    <a16:creationId xmlns:a16="http://schemas.microsoft.com/office/drawing/2014/main" id="{10CADE94-6BCE-4B16-B8DD-A266545D5D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70" y="997"/>
                <a:ext cx="303" cy="219"/>
                <a:chOff x="1970" y="997"/>
                <a:chExt cx="303" cy="219"/>
              </a:xfrm>
            </p:grpSpPr>
            <p:sp>
              <p:nvSpPr>
                <p:cNvPr id="23751" name="Freeform 39">
                  <a:extLst>
                    <a:ext uri="{FF2B5EF4-FFF2-40B4-BE49-F238E27FC236}">
                      <a16:creationId xmlns:a16="http://schemas.microsoft.com/office/drawing/2014/main" id="{C7CDDD1C-599C-4537-A79F-ECEB791F87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0" y="997"/>
                  <a:ext cx="43" cy="99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52" name="Freeform 40">
                  <a:extLst>
                    <a:ext uri="{FF2B5EF4-FFF2-40B4-BE49-F238E27FC236}">
                      <a16:creationId xmlns:a16="http://schemas.microsoft.com/office/drawing/2014/main" id="{789A7832-CCE1-4DA1-A3FF-E8FFC9A996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0" y="1132"/>
                  <a:ext cx="71" cy="84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738" name="Freeform 41">
                <a:extLst>
                  <a:ext uri="{FF2B5EF4-FFF2-40B4-BE49-F238E27FC236}">
                    <a16:creationId xmlns:a16="http://schemas.microsoft.com/office/drawing/2014/main" id="{9B10E5EA-7823-4361-8F65-D386FC07B5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5" y="917"/>
                <a:ext cx="341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739" name="Group 42">
                <a:extLst>
                  <a:ext uri="{FF2B5EF4-FFF2-40B4-BE49-F238E27FC236}">
                    <a16:creationId xmlns:a16="http://schemas.microsoft.com/office/drawing/2014/main" id="{635E45FB-EC93-4B39-8E58-05DC48A86B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5" y="1007"/>
                <a:ext cx="256" cy="145"/>
                <a:chOff x="1995" y="1007"/>
                <a:chExt cx="256" cy="145"/>
              </a:xfrm>
            </p:grpSpPr>
            <p:sp>
              <p:nvSpPr>
                <p:cNvPr id="23748" name="Freeform 43">
                  <a:extLst>
                    <a:ext uri="{FF2B5EF4-FFF2-40B4-BE49-F238E27FC236}">
                      <a16:creationId xmlns:a16="http://schemas.microsoft.com/office/drawing/2014/main" id="{6423B9AA-BCB1-4D46-A693-A676428280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49" name="Freeform 44">
                  <a:extLst>
                    <a:ext uri="{FF2B5EF4-FFF2-40B4-BE49-F238E27FC236}">
                      <a16:creationId xmlns:a16="http://schemas.microsoft.com/office/drawing/2014/main" id="{D5240557-2860-4B3C-A42C-B0AB01DF65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5" y="1128"/>
                  <a:ext cx="39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50" name="Freeform 45">
                  <a:extLst>
                    <a:ext uri="{FF2B5EF4-FFF2-40B4-BE49-F238E27FC236}">
                      <a16:creationId xmlns:a16="http://schemas.microsoft.com/office/drawing/2014/main" id="{0BA71D0D-EF6A-4689-B62A-7777F75AD0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8" y="1007"/>
                  <a:ext cx="33" cy="25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740" name="Group 46">
                <a:extLst>
                  <a:ext uri="{FF2B5EF4-FFF2-40B4-BE49-F238E27FC236}">
                    <a16:creationId xmlns:a16="http://schemas.microsoft.com/office/drawing/2014/main" id="{B3F6CE5F-194F-4FB1-A452-0567699D99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07" y="1016"/>
                <a:ext cx="221" cy="155"/>
                <a:chOff x="2007" y="1016"/>
                <a:chExt cx="221" cy="155"/>
              </a:xfrm>
            </p:grpSpPr>
            <p:sp>
              <p:nvSpPr>
                <p:cNvPr id="23744" name="Freeform 47">
                  <a:extLst>
                    <a:ext uri="{FF2B5EF4-FFF2-40B4-BE49-F238E27FC236}">
                      <a16:creationId xmlns:a16="http://schemas.microsoft.com/office/drawing/2014/main" id="{8207D098-8FAA-44EF-AE14-0F469E8D9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7" y="1072"/>
                  <a:ext cx="111" cy="99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45" name="Oval 48">
                  <a:extLst>
                    <a:ext uri="{FF2B5EF4-FFF2-40B4-BE49-F238E27FC236}">
                      <a16:creationId xmlns:a16="http://schemas.microsoft.com/office/drawing/2014/main" id="{8BF010B7-3A97-4A85-8566-98BED9B8A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1" y="1118"/>
                  <a:ext cx="18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46" name="Freeform 49">
                  <a:extLst>
                    <a:ext uri="{FF2B5EF4-FFF2-40B4-BE49-F238E27FC236}">
                      <a16:creationId xmlns:a16="http://schemas.microsoft.com/office/drawing/2014/main" id="{E2C858F1-13F2-4F52-A9B1-43AF12E67D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7" y="1016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747" name="Oval 50">
                  <a:extLst>
                    <a:ext uri="{FF2B5EF4-FFF2-40B4-BE49-F238E27FC236}">
                      <a16:creationId xmlns:a16="http://schemas.microsoft.com/office/drawing/2014/main" id="{B7C7C6D2-FCD1-4F1E-905F-8251C25129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8" y="1059"/>
                  <a:ext cx="18" cy="19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741" name="Freeform 51">
                <a:extLst>
                  <a:ext uri="{FF2B5EF4-FFF2-40B4-BE49-F238E27FC236}">
                    <a16:creationId xmlns:a16="http://schemas.microsoft.com/office/drawing/2014/main" id="{66C89F40-6182-47D5-B7AF-DFE37F4EA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2" y="1182"/>
                <a:ext cx="110" cy="90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42" name="Freeform 52">
                <a:extLst>
                  <a:ext uri="{FF2B5EF4-FFF2-40B4-BE49-F238E27FC236}">
                    <a16:creationId xmlns:a16="http://schemas.microsoft.com/office/drawing/2014/main" id="{2039166C-3B6A-4AF2-B32E-839209BBE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51"/>
                <a:ext cx="57" cy="31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43" name="Freeform 53">
                <a:extLst>
                  <a:ext uri="{FF2B5EF4-FFF2-40B4-BE49-F238E27FC236}">
                    <a16:creationId xmlns:a16="http://schemas.microsoft.com/office/drawing/2014/main" id="{0157A9DB-909C-4124-930D-A370D7D55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1" y="867"/>
                <a:ext cx="309" cy="283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720" name="Freeform 54">
              <a:extLst>
                <a:ext uri="{FF2B5EF4-FFF2-40B4-BE49-F238E27FC236}">
                  <a16:creationId xmlns:a16="http://schemas.microsoft.com/office/drawing/2014/main" id="{20983B9E-4837-4D7B-B416-3AEAFAD4AB91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 w 304"/>
                <a:gd name="T1" fmla="*/ 1 h 764"/>
                <a:gd name="T2" fmla="*/ 1 w 304"/>
                <a:gd name="T3" fmla="*/ 0 h 764"/>
                <a:gd name="T4" fmla="*/ 1 w 304"/>
                <a:gd name="T5" fmla="*/ 1 h 764"/>
                <a:gd name="T6" fmla="*/ 1 w 304"/>
                <a:gd name="T7" fmla="*/ 1 h 764"/>
                <a:gd name="T8" fmla="*/ 2 w 304"/>
                <a:gd name="T9" fmla="*/ 1 h 764"/>
                <a:gd name="T10" fmla="*/ 3 w 304"/>
                <a:gd name="T11" fmla="*/ 1 h 764"/>
                <a:gd name="T12" fmla="*/ 3 w 304"/>
                <a:gd name="T13" fmla="*/ 2 h 764"/>
                <a:gd name="T14" fmla="*/ 4 w 304"/>
                <a:gd name="T15" fmla="*/ 2 h 764"/>
                <a:gd name="T16" fmla="*/ 4 w 304"/>
                <a:gd name="T17" fmla="*/ 3 h 764"/>
                <a:gd name="T18" fmla="*/ 5 w 304"/>
                <a:gd name="T19" fmla="*/ 4 h 764"/>
                <a:gd name="T20" fmla="*/ 6 w 304"/>
                <a:gd name="T21" fmla="*/ 5 h 764"/>
                <a:gd name="T22" fmla="*/ 6 w 304"/>
                <a:gd name="T23" fmla="*/ 6 h 764"/>
                <a:gd name="T24" fmla="*/ 5 w 304"/>
                <a:gd name="T25" fmla="*/ 7 h 764"/>
                <a:gd name="T26" fmla="*/ 4 w 304"/>
                <a:gd name="T27" fmla="*/ 6 h 764"/>
                <a:gd name="T28" fmla="*/ 3 w 304"/>
                <a:gd name="T29" fmla="*/ 5 h 764"/>
                <a:gd name="T30" fmla="*/ 3 w 304"/>
                <a:gd name="T31" fmla="*/ 4 h 764"/>
                <a:gd name="T32" fmla="*/ 2 w 304"/>
                <a:gd name="T33" fmla="*/ 3 h 764"/>
                <a:gd name="T34" fmla="*/ 2 w 304"/>
                <a:gd name="T35" fmla="*/ 3 h 764"/>
                <a:gd name="T36" fmla="*/ 1 w 304"/>
                <a:gd name="T37" fmla="*/ 2 h 764"/>
                <a:gd name="T38" fmla="*/ 1 w 304"/>
                <a:gd name="T39" fmla="*/ 1 h 764"/>
                <a:gd name="T40" fmla="*/ 1 w 304"/>
                <a:gd name="T41" fmla="*/ 1 h 764"/>
                <a:gd name="T42" fmla="*/ 0 w 304"/>
                <a:gd name="T43" fmla="*/ 1 h 764"/>
                <a:gd name="T44" fmla="*/ 1 w 304"/>
                <a:gd name="T45" fmla="*/ 1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721" name="Group 55">
              <a:extLst>
                <a:ext uri="{FF2B5EF4-FFF2-40B4-BE49-F238E27FC236}">
                  <a16:creationId xmlns:a16="http://schemas.microsoft.com/office/drawing/2014/main" id="{88F159C5-595F-49FF-9989-1FD235C2FDD8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7" y="1938"/>
              <a:ext cx="130" cy="228"/>
              <a:chOff x="2827" y="958"/>
              <a:chExt cx="180" cy="336"/>
            </a:xfrm>
          </p:grpSpPr>
          <p:sp>
            <p:nvSpPr>
              <p:cNvPr id="23722" name="Freeform 56">
                <a:extLst>
                  <a:ext uri="{FF2B5EF4-FFF2-40B4-BE49-F238E27FC236}">
                    <a16:creationId xmlns:a16="http://schemas.microsoft.com/office/drawing/2014/main" id="{3137496C-4301-46F1-96B5-DBF8609DDE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7" y="1085"/>
                <a:ext cx="176" cy="209"/>
              </a:xfrm>
              <a:custGeom>
                <a:avLst/>
                <a:gdLst>
                  <a:gd name="T0" fmla="*/ 0 w 1229"/>
                  <a:gd name="T1" fmla="*/ 0 h 1468"/>
                  <a:gd name="T2" fmla="*/ 0 w 1229"/>
                  <a:gd name="T3" fmla="*/ 0 h 1468"/>
                  <a:gd name="T4" fmla="*/ 0 w 1229"/>
                  <a:gd name="T5" fmla="*/ 0 h 1468"/>
                  <a:gd name="T6" fmla="*/ 0 w 1229"/>
                  <a:gd name="T7" fmla="*/ 0 h 1468"/>
                  <a:gd name="T8" fmla="*/ 0 w 1229"/>
                  <a:gd name="T9" fmla="*/ 0 h 1468"/>
                  <a:gd name="T10" fmla="*/ 0 w 1229"/>
                  <a:gd name="T11" fmla="*/ 0 h 1468"/>
                  <a:gd name="T12" fmla="*/ 0 w 1229"/>
                  <a:gd name="T13" fmla="*/ 0 h 1468"/>
                  <a:gd name="T14" fmla="*/ 0 w 1229"/>
                  <a:gd name="T15" fmla="*/ 0 h 1468"/>
                  <a:gd name="T16" fmla="*/ 0 w 1229"/>
                  <a:gd name="T17" fmla="*/ 0 h 1468"/>
                  <a:gd name="T18" fmla="*/ 0 w 1229"/>
                  <a:gd name="T19" fmla="*/ 0 h 1468"/>
                  <a:gd name="T20" fmla="*/ 0 w 1229"/>
                  <a:gd name="T21" fmla="*/ 0 h 1468"/>
                  <a:gd name="T22" fmla="*/ 0 w 1229"/>
                  <a:gd name="T23" fmla="*/ 0 h 1468"/>
                  <a:gd name="T24" fmla="*/ 0 w 1229"/>
                  <a:gd name="T25" fmla="*/ 0 h 1468"/>
                  <a:gd name="T26" fmla="*/ 0 w 1229"/>
                  <a:gd name="T27" fmla="*/ 0 h 1468"/>
                  <a:gd name="T28" fmla="*/ 0 w 1229"/>
                  <a:gd name="T29" fmla="*/ 0 h 1468"/>
                  <a:gd name="T30" fmla="*/ 0 w 1229"/>
                  <a:gd name="T31" fmla="*/ 0 h 1468"/>
                  <a:gd name="T32" fmla="*/ 0 w 1229"/>
                  <a:gd name="T33" fmla="*/ 0 h 1468"/>
                  <a:gd name="T34" fmla="*/ 0 w 1229"/>
                  <a:gd name="T35" fmla="*/ 0 h 1468"/>
                  <a:gd name="T36" fmla="*/ 0 w 1229"/>
                  <a:gd name="T37" fmla="*/ 0 h 1468"/>
                  <a:gd name="T38" fmla="*/ 0 w 1229"/>
                  <a:gd name="T39" fmla="*/ 0 h 1468"/>
                  <a:gd name="T40" fmla="*/ 0 w 1229"/>
                  <a:gd name="T41" fmla="*/ 0 h 1468"/>
                  <a:gd name="T42" fmla="*/ 0 w 1229"/>
                  <a:gd name="T43" fmla="*/ 0 h 1468"/>
                  <a:gd name="T44" fmla="*/ 0 w 1229"/>
                  <a:gd name="T45" fmla="*/ 0 h 1468"/>
                  <a:gd name="T46" fmla="*/ 0 w 1229"/>
                  <a:gd name="T47" fmla="*/ 0 h 1468"/>
                  <a:gd name="T48" fmla="*/ 0 w 1229"/>
                  <a:gd name="T49" fmla="*/ 0 h 1468"/>
                  <a:gd name="T50" fmla="*/ 0 w 1229"/>
                  <a:gd name="T51" fmla="*/ 0 h 1468"/>
                  <a:gd name="T52" fmla="*/ 0 w 1229"/>
                  <a:gd name="T53" fmla="*/ 0 h 1468"/>
                  <a:gd name="T54" fmla="*/ 0 w 1229"/>
                  <a:gd name="T55" fmla="*/ 0 h 1468"/>
                  <a:gd name="T56" fmla="*/ 0 w 1229"/>
                  <a:gd name="T57" fmla="*/ 0 h 1468"/>
                  <a:gd name="T58" fmla="*/ 0 w 1229"/>
                  <a:gd name="T59" fmla="*/ 0 h 1468"/>
                  <a:gd name="T60" fmla="*/ 0 w 1229"/>
                  <a:gd name="T61" fmla="*/ 0 h 1468"/>
                  <a:gd name="T62" fmla="*/ 0 w 1229"/>
                  <a:gd name="T63" fmla="*/ 0 h 1468"/>
                  <a:gd name="T64" fmla="*/ 0 w 1229"/>
                  <a:gd name="T65" fmla="*/ 0 h 1468"/>
                  <a:gd name="T66" fmla="*/ 0 w 1229"/>
                  <a:gd name="T67" fmla="*/ 0 h 1468"/>
                  <a:gd name="T68" fmla="*/ 0 w 1229"/>
                  <a:gd name="T69" fmla="*/ 0 h 1468"/>
                  <a:gd name="T70" fmla="*/ 0 w 1229"/>
                  <a:gd name="T71" fmla="*/ 0 h 1468"/>
                  <a:gd name="T72" fmla="*/ 0 w 1229"/>
                  <a:gd name="T73" fmla="*/ 0 h 1468"/>
                  <a:gd name="T74" fmla="*/ 0 w 1229"/>
                  <a:gd name="T75" fmla="*/ 0 h 1468"/>
                  <a:gd name="T76" fmla="*/ 0 w 1229"/>
                  <a:gd name="T77" fmla="*/ 0 h 1468"/>
                  <a:gd name="T78" fmla="*/ 0 w 1229"/>
                  <a:gd name="T79" fmla="*/ 0 h 1468"/>
                  <a:gd name="T80" fmla="*/ 0 w 1229"/>
                  <a:gd name="T81" fmla="*/ 0 h 1468"/>
                  <a:gd name="T82" fmla="*/ 0 w 1229"/>
                  <a:gd name="T83" fmla="*/ 0 h 1468"/>
                  <a:gd name="T84" fmla="*/ 0 w 1229"/>
                  <a:gd name="T85" fmla="*/ 0 h 1468"/>
                  <a:gd name="T86" fmla="*/ 0 w 1229"/>
                  <a:gd name="T87" fmla="*/ 0 h 1468"/>
                  <a:gd name="T88" fmla="*/ 0 w 1229"/>
                  <a:gd name="T89" fmla="*/ 0 h 1468"/>
                  <a:gd name="T90" fmla="*/ 0 w 1229"/>
                  <a:gd name="T91" fmla="*/ 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3" name="Freeform 57">
                <a:extLst>
                  <a:ext uri="{FF2B5EF4-FFF2-40B4-BE49-F238E27FC236}">
                    <a16:creationId xmlns:a16="http://schemas.microsoft.com/office/drawing/2014/main" id="{9440F5A6-3F84-4557-98E1-8BB7F5CBB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44"/>
                <a:ext cx="79" cy="41"/>
              </a:xfrm>
              <a:custGeom>
                <a:avLst/>
                <a:gdLst>
                  <a:gd name="T0" fmla="*/ 0 w 538"/>
                  <a:gd name="T1" fmla="*/ 0 h 275"/>
                  <a:gd name="T2" fmla="*/ 0 w 538"/>
                  <a:gd name="T3" fmla="*/ 0 h 275"/>
                  <a:gd name="T4" fmla="*/ 0 w 538"/>
                  <a:gd name="T5" fmla="*/ 0 h 275"/>
                  <a:gd name="T6" fmla="*/ 0 w 538"/>
                  <a:gd name="T7" fmla="*/ 0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4" name="Freeform 58">
                <a:extLst>
                  <a:ext uri="{FF2B5EF4-FFF2-40B4-BE49-F238E27FC236}">
                    <a16:creationId xmlns:a16="http://schemas.microsoft.com/office/drawing/2014/main" id="{BDD68F20-B15B-4725-B239-71AD3EE82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0 w 601"/>
                  <a:gd name="T3" fmla="*/ 0 h 643"/>
                  <a:gd name="T4" fmla="*/ 0 w 601"/>
                  <a:gd name="T5" fmla="*/ 0 h 643"/>
                  <a:gd name="T6" fmla="*/ 0 w 601"/>
                  <a:gd name="T7" fmla="*/ 0 h 643"/>
                  <a:gd name="T8" fmla="*/ 0 w 601"/>
                  <a:gd name="T9" fmla="*/ 0 h 643"/>
                  <a:gd name="T10" fmla="*/ 0 w 601"/>
                  <a:gd name="T11" fmla="*/ 0 h 643"/>
                  <a:gd name="T12" fmla="*/ 0 w 601"/>
                  <a:gd name="T13" fmla="*/ 0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5" name="Freeform 59">
                <a:extLst>
                  <a:ext uri="{FF2B5EF4-FFF2-40B4-BE49-F238E27FC236}">
                    <a16:creationId xmlns:a16="http://schemas.microsoft.com/office/drawing/2014/main" id="{243CE57D-76B7-4784-8114-5D5A7399F5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6" y="1085"/>
                <a:ext cx="57" cy="87"/>
              </a:xfrm>
              <a:custGeom>
                <a:avLst/>
                <a:gdLst>
                  <a:gd name="T0" fmla="*/ 0 w 395"/>
                  <a:gd name="T1" fmla="*/ 0 h 623"/>
                  <a:gd name="T2" fmla="*/ 0 w 395"/>
                  <a:gd name="T3" fmla="*/ 0 h 623"/>
                  <a:gd name="T4" fmla="*/ 0 w 395"/>
                  <a:gd name="T5" fmla="*/ 0 h 623"/>
                  <a:gd name="T6" fmla="*/ 0 w 395"/>
                  <a:gd name="T7" fmla="*/ 0 h 623"/>
                  <a:gd name="T8" fmla="*/ 0 w 395"/>
                  <a:gd name="T9" fmla="*/ 0 h 623"/>
                  <a:gd name="T10" fmla="*/ 0 w 395"/>
                  <a:gd name="T11" fmla="*/ 0 h 623"/>
                  <a:gd name="T12" fmla="*/ 0 w 395"/>
                  <a:gd name="T13" fmla="*/ 0 h 623"/>
                  <a:gd name="T14" fmla="*/ 0 w 395"/>
                  <a:gd name="T15" fmla="*/ 0 h 623"/>
                  <a:gd name="T16" fmla="*/ 0 w 395"/>
                  <a:gd name="T17" fmla="*/ 0 h 623"/>
                  <a:gd name="T18" fmla="*/ 0 w 395"/>
                  <a:gd name="T19" fmla="*/ 0 h 623"/>
                  <a:gd name="T20" fmla="*/ 0 w 395"/>
                  <a:gd name="T21" fmla="*/ 0 h 623"/>
                  <a:gd name="T22" fmla="*/ 0 w 395"/>
                  <a:gd name="T23" fmla="*/ 0 h 623"/>
                  <a:gd name="T24" fmla="*/ 0 w 395"/>
                  <a:gd name="T25" fmla="*/ 0 h 623"/>
                  <a:gd name="T26" fmla="*/ 0 w 395"/>
                  <a:gd name="T27" fmla="*/ 0 h 623"/>
                  <a:gd name="T28" fmla="*/ 0 w 395"/>
                  <a:gd name="T29" fmla="*/ 0 h 623"/>
                  <a:gd name="T30" fmla="*/ 0 w 395"/>
                  <a:gd name="T31" fmla="*/ 0 h 623"/>
                  <a:gd name="T32" fmla="*/ 0 w 395"/>
                  <a:gd name="T33" fmla="*/ 0 h 623"/>
                  <a:gd name="T34" fmla="*/ 0 w 395"/>
                  <a:gd name="T35" fmla="*/ 0 h 623"/>
                  <a:gd name="T36" fmla="*/ 0 w 395"/>
                  <a:gd name="T37" fmla="*/ 0 h 623"/>
                  <a:gd name="T38" fmla="*/ 0 w 395"/>
                  <a:gd name="T39" fmla="*/ 0 h 623"/>
                  <a:gd name="T40" fmla="*/ 0 w 395"/>
                  <a:gd name="T41" fmla="*/ 0 h 623"/>
                  <a:gd name="T42" fmla="*/ 0 w 395"/>
                  <a:gd name="T43" fmla="*/ 0 h 623"/>
                  <a:gd name="T44" fmla="*/ 0 w 395"/>
                  <a:gd name="T45" fmla="*/ 0 h 623"/>
                  <a:gd name="T46" fmla="*/ 0 w 395"/>
                  <a:gd name="T47" fmla="*/ 0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6" name="Freeform 60">
                <a:extLst>
                  <a:ext uri="{FF2B5EF4-FFF2-40B4-BE49-F238E27FC236}">
                    <a16:creationId xmlns:a16="http://schemas.microsoft.com/office/drawing/2014/main" id="{7C0D60D5-5951-4A1C-BC5A-8B5ECE2EC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1147"/>
                <a:ext cx="17" cy="22"/>
              </a:xfrm>
              <a:custGeom>
                <a:avLst/>
                <a:gdLst>
                  <a:gd name="T0" fmla="*/ 0 w 114"/>
                  <a:gd name="T1" fmla="*/ 0 h 148"/>
                  <a:gd name="T2" fmla="*/ 0 w 114"/>
                  <a:gd name="T3" fmla="*/ 0 h 148"/>
                  <a:gd name="T4" fmla="*/ 0 w 114"/>
                  <a:gd name="T5" fmla="*/ 0 h 148"/>
                  <a:gd name="T6" fmla="*/ 0 w 114"/>
                  <a:gd name="T7" fmla="*/ 0 h 148"/>
                  <a:gd name="T8" fmla="*/ 0 w 114"/>
                  <a:gd name="T9" fmla="*/ 0 h 148"/>
                  <a:gd name="T10" fmla="*/ 0 w 114"/>
                  <a:gd name="T11" fmla="*/ 0 h 148"/>
                  <a:gd name="T12" fmla="*/ 0 w 114"/>
                  <a:gd name="T13" fmla="*/ 0 h 148"/>
                  <a:gd name="T14" fmla="*/ 0 w 114"/>
                  <a:gd name="T15" fmla="*/ 0 h 148"/>
                  <a:gd name="T16" fmla="*/ 0 w 114"/>
                  <a:gd name="T17" fmla="*/ 0 h 148"/>
                  <a:gd name="T18" fmla="*/ 0 w 114"/>
                  <a:gd name="T19" fmla="*/ 0 h 148"/>
                  <a:gd name="T20" fmla="*/ 0 w 114"/>
                  <a:gd name="T21" fmla="*/ 0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7" name="Freeform 61">
                <a:extLst>
                  <a:ext uri="{FF2B5EF4-FFF2-40B4-BE49-F238E27FC236}">
                    <a16:creationId xmlns:a16="http://schemas.microsoft.com/office/drawing/2014/main" id="{20E83B00-28C2-44CE-A014-46CC56B0D4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7" y="958"/>
                <a:ext cx="43" cy="154"/>
              </a:xfrm>
              <a:custGeom>
                <a:avLst/>
                <a:gdLst>
                  <a:gd name="T0" fmla="*/ 0 w 290"/>
                  <a:gd name="T1" fmla="*/ 0 h 1090"/>
                  <a:gd name="T2" fmla="*/ 0 w 290"/>
                  <a:gd name="T3" fmla="*/ 0 h 1090"/>
                  <a:gd name="T4" fmla="*/ 0 w 290"/>
                  <a:gd name="T5" fmla="*/ 0 h 1090"/>
                  <a:gd name="T6" fmla="*/ 0 w 290"/>
                  <a:gd name="T7" fmla="*/ 0 h 1090"/>
                  <a:gd name="T8" fmla="*/ 0 w 290"/>
                  <a:gd name="T9" fmla="*/ 0 h 1090"/>
                  <a:gd name="T10" fmla="*/ 0 w 290"/>
                  <a:gd name="T11" fmla="*/ 0 h 1090"/>
                  <a:gd name="T12" fmla="*/ 0 w 290"/>
                  <a:gd name="T13" fmla="*/ 0 h 1090"/>
                  <a:gd name="T14" fmla="*/ 0 w 290"/>
                  <a:gd name="T15" fmla="*/ 0 h 1090"/>
                  <a:gd name="T16" fmla="*/ 0 w 290"/>
                  <a:gd name="T17" fmla="*/ 0 h 1090"/>
                  <a:gd name="T18" fmla="*/ 0 w 290"/>
                  <a:gd name="T19" fmla="*/ 0 h 1090"/>
                  <a:gd name="T20" fmla="*/ 0 w 290"/>
                  <a:gd name="T21" fmla="*/ 0 h 1090"/>
                  <a:gd name="T22" fmla="*/ 0 w 290"/>
                  <a:gd name="T23" fmla="*/ 0 h 1090"/>
                  <a:gd name="T24" fmla="*/ 0 w 290"/>
                  <a:gd name="T25" fmla="*/ 0 h 1090"/>
                  <a:gd name="T26" fmla="*/ 0 w 290"/>
                  <a:gd name="T27" fmla="*/ 0 h 1090"/>
                  <a:gd name="T28" fmla="*/ 0 w 290"/>
                  <a:gd name="T29" fmla="*/ 0 h 1090"/>
                  <a:gd name="T30" fmla="*/ 0 w 290"/>
                  <a:gd name="T31" fmla="*/ 0 h 1090"/>
                  <a:gd name="T32" fmla="*/ 0 w 290"/>
                  <a:gd name="T33" fmla="*/ 0 h 1090"/>
                  <a:gd name="T34" fmla="*/ 0 w 290"/>
                  <a:gd name="T35" fmla="*/ 0 h 1090"/>
                  <a:gd name="T36" fmla="*/ 0 w 290"/>
                  <a:gd name="T37" fmla="*/ 0 h 1090"/>
                  <a:gd name="T38" fmla="*/ 0 w 290"/>
                  <a:gd name="T39" fmla="*/ 0 h 1090"/>
                  <a:gd name="T40" fmla="*/ 0 w 290"/>
                  <a:gd name="T41" fmla="*/ 0 h 1090"/>
                  <a:gd name="T42" fmla="*/ 0 w 290"/>
                  <a:gd name="T43" fmla="*/ 0 h 1090"/>
                  <a:gd name="T44" fmla="*/ 0 w 290"/>
                  <a:gd name="T45" fmla="*/ 0 h 1090"/>
                  <a:gd name="T46" fmla="*/ 0 w 290"/>
                  <a:gd name="T47" fmla="*/ 0 h 1090"/>
                  <a:gd name="T48" fmla="*/ 0 w 290"/>
                  <a:gd name="T49" fmla="*/ 0 h 1090"/>
                  <a:gd name="T50" fmla="*/ 0 w 290"/>
                  <a:gd name="T51" fmla="*/ 0 h 1090"/>
                  <a:gd name="T52" fmla="*/ 0 w 290"/>
                  <a:gd name="T53" fmla="*/ 0 h 1090"/>
                  <a:gd name="T54" fmla="*/ 0 w 290"/>
                  <a:gd name="T55" fmla="*/ 0 h 1090"/>
                  <a:gd name="T56" fmla="*/ 0 w 290"/>
                  <a:gd name="T57" fmla="*/ 0 h 1090"/>
                  <a:gd name="T58" fmla="*/ 0 w 290"/>
                  <a:gd name="T59" fmla="*/ 0 h 1090"/>
                  <a:gd name="T60" fmla="*/ 0 w 290"/>
                  <a:gd name="T61" fmla="*/ 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8" name="Freeform 62">
                <a:extLst>
                  <a:ext uri="{FF2B5EF4-FFF2-40B4-BE49-F238E27FC236}">
                    <a16:creationId xmlns:a16="http://schemas.microsoft.com/office/drawing/2014/main" id="{C0DBB9B4-7409-4254-BADA-78EE7101B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7" y="1156"/>
                <a:ext cx="32" cy="4"/>
              </a:xfrm>
              <a:custGeom>
                <a:avLst/>
                <a:gdLst>
                  <a:gd name="T0" fmla="*/ 0 w 221"/>
                  <a:gd name="T1" fmla="*/ 0 h 28"/>
                  <a:gd name="T2" fmla="*/ 0 w 221"/>
                  <a:gd name="T3" fmla="*/ 0 h 28"/>
                  <a:gd name="T4" fmla="*/ 0 w 221"/>
                  <a:gd name="T5" fmla="*/ 0 h 28"/>
                  <a:gd name="T6" fmla="*/ 0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29" name="Freeform 63">
                <a:extLst>
                  <a:ext uri="{FF2B5EF4-FFF2-40B4-BE49-F238E27FC236}">
                    <a16:creationId xmlns:a16="http://schemas.microsoft.com/office/drawing/2014/main" id="{2FAA6863-2F7D-4787-B39C-7C352B6CC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7" y="1260"/>
                <a:ext cx="25" cy="3"/>
              </a:xfrm>
              <a:custGeom>
                <a:avLst/>
                <a:gdLst>
                  <a:gd name="T0" fmla="*/ 0 w 181"/>
                  <a:gd name="T1" fmla="*/ 0 h 14"/>
                  <a:gd name="T2" fmla="*/ 0 w 181"/>
                  <a:gd name="T3" fmla="*/ 0 h 14"/>
                  <a:gd name="T4" fmla="*/ 0 w 181"/>
                  <a:gd name="T5" fmla="*/ 0 h 14"/>
                  <a:gd name="T6" fmla="*/ 0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0" name="Freeform 64">
                <a:extLst>
                  <a:ext uri="{FF2B5EF4-FFF2-40B4-BE49-F238E27FC236}">
                    <a16:creationId xmlns:a16="http://schemas.microsoft.com/office/drawing/2014/main" id="{2DC2AECD-4906-43C5-ABB0-C14834EC9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1"/>
              </a:xfrm>
              <a:custGeom>
                <a:avLst/>
                <a:gdLst>
                  <a:gd name="T0" fmla="*/ 0 w 370"/>
                  <a:gd name="T1" fmla="*/ 0 h 501"/>
                  <a:gd name="T2" fmla="*/ 0 w 370"/>
                  <a:gd name="T3" fmla="*/ 0 h 501"/>
                  <a:gd name="T4" fmla="*/ 0 w 370"/>
                  <a:gd name="T5" fmla="*/ 0 h 501"/>
                  <a:gd name="T6" fmla="*/ 0 w 370"/>
                  <a:gd name="T7" fmla="*/ 0 h 501"/>
                  <a:gd name="T8" fmla="*/ 0 w 370"/>
                  <a:gd name="T9" fmla="*/ 0 h 501"/>
                  <a:gd name="T10" fmla="*/ 0 w 370"/>
                  <a:gd name="T11" fmla="*/ 0 h 501"/>
                  <a:gd name="T12" fmla="*/ 0 w 370"/>
                  <a:gd name="T13" fmla="*/ 0 h 501"/>
                  <a:gd name="T14" fmla="*/ 0 w 370"/>
                  <a:gd name="T15" fmla="*/ 0 h 501"/>
                  <a:gd name="T16" fmla="*/ 0 w 370"/>
                  <a:gd name="T17" fmla="*/ 0 h 501"/>
                  <a:gd name="T18" fmla="*/ 0 w 370"/>
                  <a:gd name="T19" fmla="*/ 0 h 501"/>
                  <a:gd name="T20" fmla="*/ 0 w 370"/>
                  <a:gd name="T21" fmla="*/ 0 h 501"/>
                  <a:gd name="T22" fmla="*/ 0 w 370"/>
                  <a:gd name="T23" fmla="*/ 0 h 501"/>
                  <a:gd name="T24" fmla="*/ 0 w 370"/>
                  <a:gd name="T25" fmla="*/ 0 h 501"/>
                  <a:gd name="T26" fmla="*/ 0 w 370"/>
                  <a:gd name="T27" fmla="*/ 0 h 501"/>
                  <a:gd name="T28" fmla="*/ 0 w 370"/>
                  <a:gd name="T29" fmla="*/ 0 h 501"/>
                  <a:gd name="T30" fmla="*/ 0 w 370"/>
                  <a:gd name="T31" fmla="*/ 0 h 501"/>
                  <a:gd name="T32" fmla="*/ 0 w 370"/>
                  <a:gd name="T33" fmla="*/ 0 h 501"/>
                  <a:gd name="T34" fmla="*/ 0 w 370"/>
                  <a:gd name="T35" fmla="*/ 0 h 501"/>
                  <a:gd name="T36" fmla="*/ 0 w 370"/>
                  <a:gd name="T37" fmla="*/ 0 h 501"/>
                  <a:gd name="T38" fmla="*/ 0 w 370"/>
                  <a:gd name="T39" fmla="*/ 0 h 501"/>
                  <a:gd name="T40" fmla="*/ 0 w 370"/>
                  <a:gd name="T41" fmla="*/ 0 h 501"/>
                  <a:gd name="T42" fmla="*/ 0 w 370"/>
                  <a:gd name="T43" fmla="*/ 0 h 501"/>
                  <a:gd name="T44" fmla="*/ 0 w 370"/>
                  <a:gd name="T45" fmla="*/ 0 h 501"/>
                  <a:gd name="T46" fmla="*/ 0 w 370"/>
                  <a:gd name="T47" fmla="*/ 0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1" name="Freeform 65">
                <a:extLst>
                  <a:ext uri="{FF2B5EF4-FFF2-40B4-BE49-F238E27FC236}">
                    <a16:creationId xmlns:a16="http://schemas.microsoft.com/office/drawing/2014/main" id="{6234D7A4-D7A6-4473-A0EF-166C7B63CF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2" y="1161"/>
                <a:ext cx="14" cy="15"/>
              </a:xfrm>
              <a:custGeom>
                <a:avLst/>
                <a:gdLst>
                  <a:gd name="T0" fmla="*/ 0 w 98"/>
                  <a:gd name="T1" fmla="*/ 0 h 114"/>
                  <a:gd name="T2" fmla="*/ 0 w 98"/>
                  <a:gd name="T3" fmla="*/ 0 h 114"/>
                  <a:gd name="T4" fmla="*/ 0 w 98"/>
                  <a:gd name="T5" fmla="*/ 0 h 114"/>
                  <a:gd name="T6" fmla="*/ 0 w 98"/>
                  <a:gd name="T7" fmla="*/ 0 h 114"/>
                  <a:gd name="T8" fmla="*/ 0 w 98"/>
                  <a:gd name="T9" fmla="*/ 0 h 114"/>
                  <a:gd name="T10" fmla="*/ 0 w 98"/>
                  <a:gd name="T11" fmla="*/ 0 h 114"/>
                  <a:gd name="T12" fmla="*/ 0 w 98"/>
                  <a:gd name="T13" fmla="*/ 0 h 114"/>
                  <a:gd name="T14" fmla="*/ 0 w 98"/>
                  <a:gd name="T15" fmla="*/ 0 h 114"/>
                  <a:gd name="T16" fmla="*/ 0 w 98"/>
                  <a:gd name="T17" fmla="*/ 0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2" name="Freeform 66">
                <a:extLst>
                  <a:ext uri="{FF2B5EF4-FFF2-40B4-BE49-F238E27FC236}">
                    <a16:creationId xmlns:a16="http://schemas.microsoft.com/office/drawing/2014/main" id="{9A1F5BA4-1B60-4008-A5E6-2F2BB552C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2"/>
                <a:ext cx="44" cy="90"/>
              </a:xfrm>
              <a:custGeom>
                <a:avLst/>
                <a:gdLst>
                  <a:gd name="T0" fmla="*/ 0 w 317"/>
                  <a:gd name="T1" fmla="*/ 0 h 626"/>
                  <a:gd name="T2" fmla="*/ 0 w 317"/>
                  <a:gd name="T3" fmla="*/ 0 h 626"/>
                  <a:gd name="T4" fmla="*/ 0 w 317"/>
                  <a:gd name="T5" fmla="*/ 0 h 626"/>
                  <a:gd name="T6" fmla="*/ 0 w 317"/>
                  <a:gd name="T7" fmla="*/ 0 h 626"/>
                  <a:gd name="T8" fmla="*/ 0 w 317"/>
                  <a:gd name="T9" fmla="*/ 0 h 626"/>
                  <a:gd name="T10" fmla="*/ 0 w 317"/>
                  <a:gd name="T11" fmla="*/ 0 h 626"/>
                  <a:gd name="T12" fmla="*/ 0 w 317"/>
                  <a:gd name="T13" fmla="*/ 0 h 626"/>
                  <a:gd name="T14" fmla="*/ 0 w 317"/>
                  <a:gd name="T15" fmla="*/ 0 h 626"/>
                  <a:gd name="T16" fmla="*/ 0 w 317"/>
                  <a:gd name="T17" fmla="*/ 0 h 626"/>
                  <a:gd name="T18" fmla="*/ 0 w 317"/>
                  <a:gd name="T19" fmla="*/ 0 h 626"/>
                  <a:gd name="T20" fmla="*/ 0 w 317"/>
                  <a:gd name="T21" fmla="*/ 0 h 626"/>
                  <a:gd name="T22" fmla="*/ 0 w 317"/>
                  <a:gd name="T23" fmla="*/ 0 h 626"/>
                  <a:gd name="T24" fmla="*/ 0 w 317"/>
                  <a:gd name="T25" fmla="*/ 0 h 626"/>
                  <a:gd name="T26" fmla="*/ 0 w 317"/>
                  <a:gd name="T27" fmla="*/ 0 h 626"/>
                  <a:gd name="T28" fmla="*/ 0 w 317"/>
                  <a:gd name="T29" fmla="*/ 0 h 626"/>
                  <a:gd name="T30" fmla="*/ 0 w 317"/>
                  <a:gd name="T31" fmla="*/ 0 h 626"/>
                  <a:gd name="T32" fmla="*/ 0 w 317"/>
                  <a:gd name="T33" fmla="*/ 0 h 626"/>
                  <a:gd name="T34" fmla="*/ 0 w 317"/>
                  <a:gd name="T35" fmla="*/ 0 h 626"/>
                  <a:gd name="T36" fmla="*/ 0 w 317"/>
                  <a:gd name="T37" fmla="*/ 0 h 626"/>
                  <a:gd name="T38" fmla="*/ 0 w 317"/>
                  <a:gd name="T39" fmla="*/ 0 h 626"/>
                  <a:gd name="T40" fmla="*/ 0 w 317"/>
                  <a:gd name="T41" fmla="*/ 0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3" name="Freeform 67">
                <a:extLst>
                  <a:ext uri="{FF2B5EF4-FFF2-40B4-BE49-F238E27FC236}">
                    <a16:creationId xmlns:a16="http://schemas.microsoft.com/office/drawing/2014/main" id="{49DAFD9F-3690-42D0-A665-5A6E23A0F7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0 w 132"/>
                  <a:gd name="T1" fmla="*/ 0 h 152"/>
                  <a:gd name="T2" fmla="*/ 0 w 132"/>
                  <a:gd name="T3" fmla="*/ 0 h 152"/>
                  <a:gd name="T4" fmla="*/ 0 w 132"/>
                  <a:gd name="T5" fmla="*/ 0 h 152"/>
                  <a:gd name="T6" fmla="*/ 0 w 132"/>
                  <a:gd name="T7" fmla="*/ 0 h 152"/>
                  <a:gd name="T8" fmla="*/ 0 w 132"/>
                  <a:gd name="T9" fmla="*/ 0 h 152"/>
                  <a:gd name="T10" fmla="*/ 0 w 132"/>
                  <a:gd name="T11" fmla="*/ 0 h 152"/>
                  <a:gd name="T12" fmla="*/ 0 w 132"/>
                  <a:gd name="T13" fmla="*/ 0 h 152"/>
                  <a:gd name="T14" fmla="*/ 0 w 132"/>
                  <a:gd name="T15" fmla="*/ 0 h 152"/>
                  <a:gd name="T16" fmla="*/ 0 w 132"/>
                  <a:gd name="T17" fmla="*/ 0 h 152"/>
                  <a:gd name="T18" fmla="*/ 0 w 132"/>
                  <a:gd name="T19" fmla="*/ 0 h 152"/>
                  <a:gd name="T20" fmla="*/ 0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4" name="Freeform 68">
                <a:extLst>
                  <a:ext uri="{FF2B5EF4-FFF2-40B4-BE49-F238E27FC236}">
                    <a16:creationId xmlns:a16="http://schemas.microsoft.com/office/drawing/2014/main" id="{942CEA91-CD08-49D9-B2CE-4FAC8EB3E4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8"/>
                <a:ext cx="83" cy="134"/>
              </a:xfrm>
              <a:custGeom>
                <a:avLst/>
                <a:gdLst>
                  <a:gd name="T0" fmla="*/ 0 w 578"/>
                  <a:gd name="T1" fmla="*/ 0 h 941"/>
                  <a:gd name="T2" fmla="*/ 0 w 578"/>
                  <a:gd name="T3" fmla="*/ 0 h 941"/>
                  <a:gd name="T4" fmla="*/ 0 w 578"/>
                  <a:gd name="T5" fmla="*/ 0 h 941"/>
                  <a:gd name="T6" fmla="*/ 0 w 578"/>
                  <a:gd name="T7" fmla="*/ 0 h 941"/>
                  <a:gd name="T8" fmla="*/ 0 w 578"/>
                  <a:gd name="T9" fmla="*/ 0 h 941"/>
                  <a:gd name="T10" fmla="*/ 0 w 578"/>
                  <a:gd name="T11" fmla="*/ 0 h 941"/>
                  <a:gd name="T12" fmla="*/ 0 w 578"/>
                  <a:gd name="T13" fmla="*/ 0 h 941"/>
                  <a:gd name="T14" fmla="*/ 0 w 578"/>
                  <a:gd name="T15" fmla="*/ 0 h 941"/>
                  <a:gd name="T16" fmla="*/ 0 w 578"/>
                  <a:gd name="T17" fmla="*/ 0 h 941"/>
                  <a:gd name="T18" fmla="*/ 0 w 578"/>
                  <a:gd name="T19" fmla="*/ 0 h 941"/>
                  <a:gd name="T20" fmla="*/ 0 w 578"/>
                  <a:gd name="T21" fmla="*/ 0 h 941"/>
                  <a:gd name="T22" fmla="*/ 0 w 578"/>
                  <a:gd name="T23" fmla="*/ 0 h 941"/>
                  <a:gd name="T24" fmla="*/ 0 w 578"/>
                  <a:gd name="T25" fmla="*/ 0 h 941"/>
                  <a:gd name="T26" fmla="*/ 0 w 578"/>
                  <a:gd name="T27" fmla="*/ 0 h 941"/>
                  <a:gd name="T28" fmla="*/ 0 w 578"/>
                  <a:gd name="T29" fmla="*/ 0 h 941"/>
                  <a:gd name="T30" fmla="*/ 0 w 578"/>
                  <a:gd name="T31" fmla="*/ 0 h 941"/>
                  <a:gd name="T32" fmla="*/ 0 w 578"/>
                  <a:gd name="T33" fmla="*/ 0 h 941"/>
                  <a:gd name="T34" fmla="*/ 0 w 578"/>
                  <a:gd name="T35" fmla="*/ 0 h 941"/>
                  <a:gd name="T36" fmla="*/ 0 w 578"/>
                  <a:gd name="T37" fmla="*/ 0 h 941"/>
                  <a:gd name="T38" fmla="*/ 0 w 578"/>
                  <a:gd name="T39" fmla="*/ 0 h 941"/>
                  <a:gd name="T40" fmla="*/ 0 w 578"/>
                  <a:gd name="T41" fmla="*/ 0 h 941"/>
                  <a:gd name="T42" fmla="*/ 0 w 578"/>
                  <a:gd name="T43" fmla="*/ 0 h 941"/>
                  <a:gd name="T44" fmla="*/ 0 w 578"/>
                  <a:gd name="T45" fmla="*/ 0 h 941"/>
                  <a:gd name="T46" fmla="*/ 0 w 578"/>
                  <a:gd name="T47" fmla="*/ 0 h 941"/>
                  <a:gd name="T48" fmla="*/ 0 w 578"/>
                  <a:gd name="T49" fmla="*/ 0 h 941"/>
                  <a:gd name="T50" fmla="*/ 0 w 578"/>
                  <a:gd name="T51" fmla="*/ 0 h 941"/>
                  <a:gd name="T52" fmla="*/ 0 w 578"/>
                  <a:gd name="T53" fmla="*/ 0 h 941"/>
                  <a:gd name="T54" fmla="*/ 0 w 578"/>
                  <a:gd name="T55" fmla="*/ 0 h 941"/>
                  <a:gd name="T56" fmla="*/ 0 w 578"/>
                  <a:gd name="T57" fmla="*/ 0 h 941"/>
                  <a:gd name="T58" fmla="*/ 0 w 578"/>
                  <a:gd name="T59" fmla="*/ 0 h 941"/>
                  <a:gd name="T60" fmla="*/ 0 w 578"/>
                  <a:gd name="T61" fmla="*/ 0 h 941"/>
                  <a:gd name="T62" fmla="*/ 0 w 578"/>
                  <a:gd name="T63" fmla="*/ 0 h 941"/>
                  <a:gd name="T64" fmla="*/ 0 w 578"/>
                  <a:gd name="T65" fmla="*/ 0 h 941"/>
                  <a:gd name="T66" fmla="*/ 0 w 578"/>
                  <a:gd name="T67" fmla="*/ 0 h 941"/>
                  <a:gd name="T68" fmla="*/ 0 w 578"/>
                  <a:gd name="T69" fmla="*/ 0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5" name="Freeform 69">
                <a:extLst>
                  <a:ext uri="{FF2B5EF4-FFF2-40B4-BE49-F238E27FC236}">
                    <a16:creationId xmlns:a16="http://schemas.microsoft.com/office/drawing/2014/main" id="{672DE937-3F7C-4208-A56F-0292401AD0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1" y="1088"/>
                <a:ext cx="29" cy="22"/>
              </a:xfrm>
              <a:custGeom>
                <a:avLst/>
                <a:gdLst>
                  <a:gd name="T0" fmla="*/ 0 w 210"/>
                  <a:gd name="T1" fmla="*/ 0 h 149"/>
                  <a:gd name="T2" fmla="*/ 0 w 210"/>
                  <a:gd name="T3" fmla="*/ 0 h 149"/>
                  <a:gd name="T4" fmla="*/ 0 w 210"/>
                  <a:gd name="T5" fmla="*/ 0 h 149"/>
                  <a:gd name="T6" fmla="*/ 0 w 210"/>
                  <a:gd name="T7" fmla="*/ 0 h 149"/>
                  <a:gd name="T8" fmla="*/ 0 w 210"/>
                  <a:gd name="T9" fmla="*/ 0 h 149"/>
                  <a:gd name="T10" fmla="*/ 0 w 210"/>
                  <a:gd name="T11" fmla="*/ 0 h 149"/>
                  <a:gd name="T12" fmla="*/ 0 w 210"/>
                  <a:gd name="T13" fmla="*/ 0 h 149"/>
                  <a:gd name="T14" fmla="*/ 0 w 210"/>
                  <a:gd name="T15" fmla="*/ 0 h 149"/>
                  <a:gd name="T16" fmla="*/ 0 w 210"/>
                  <a:gd name="T17" fmla="*/ 0 h 149"/>
                  <a:gd name="T18" fmla="*/ 0 w 210"/>
                  <a:gd name="T19" fmla="*/ 0 h 149"/>
                  <a:gd name="T20" fmla="*/ 0 w 210"/>
                  <a:gd name="T21" fmla="*/ 0 h 149"/>
                  <a:gd name="T22" fmla="*/ 0 w 210"/>
                  <a:gd name="T23" fmla="*/ 0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36" name="Freeform 70">
                <a:extLst>
                  <a:ext uri="{FF2B5EF4-FFF2-40B4-BE49-F238E27FC236}">
                    <a16:creationId xmlns:a16="http://schemas.microsoft.com/office/drawing/2014/main" id="{40ED736C-753B-48A5-80EF-FA60183BB5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3" y="1144"/>
                <a:ext cx="0" cy="6"/>
              </a:xfrm>
              <a:custGeom>
                <a:avLst/>
                <a:gdLst>
                  <a:gd name="T0" fmla="*/ 0 w 7"/>
                  <a:gd name="T1" fmla="*/ 0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0007" name="AutoShape 71">
            <a:extLst>
              <a:ext uri="{FF2B5EF4-FFF2-40B4-BE49-F238E27FC236}">
                <a16:creationId xmlns:a16="http://schemas.microsoft.com/office/drawing/2014/main" id="{9DCAC1B8-F29A-4478-841E-2C89D54D6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819400"/>
            <a:ext cx="3962400" cy="914400"/>
          </a:xfrm>
          <a:prstGeom prst="cloudCallout">
            <a:avLst>
              <a:gd name="adj1" fmla="val -48838"/>
              <a:gd name="adj2" fmla="val 136458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y isn’t it simple?</a:t>
            </a:r>
          </a:p>
        </p:txBody>
      </p:sp>
      <p:grpSp>
        <p:nvGrpSpPr>
          <p:cNvPr id="13" name="Group 72">
            <a:extLst>
              <a:ext uri="{FF2B5EF4-FFF2-40B4-BE49-F238E27FC236}">
                <a16:creationId xmlns:a16="http://schemas.microsoft.com/office/drawing/2014/main" id="{45ECB306-63D8-4BF1-B34B-0F1DABF09934}"/>
              </a:ext>
            </a:extLst>
          </p:cNvPr>
          <p:cNvGrpSpPr>
            <a:grpSpLocks/>
          </p:cNvGrpSpPr>
          <p:nvPr/>
        </p:nvGrpSpPr>
        <p:grpSpPr bwMode="auto">
          <a:xfrm>
            <a:off x="6858001" y="4724400"/>
            <a:ext cx="2384425" cy="1543050"/>
            <a:chOff x="1303" y="1686"/>
            <a:chExt cx="2573" cy="1669"/>
          </a:xfrm>
        </p:grpSpPr>
        <p:grpSp>
          <p:nvGrpSpPr>
            <p:cNvPr id="23646" name="Group 73">
              <a:extLst>
                <a:ext uri="{FF2B5EF4-FFF2-40B4-BE49-F238E27FC236}">
                  <a16:creationId xmlns:a16="http://schemas.microsoft.com/office/drawing/2014/main" id="{5AE82352-DCF3-40D6-ACA2-03DA5C56DA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23712" name="Freeform 74">
                <a:extLst>
                  <a:ext uri="{FF2B5EF4-FFF2-40B4-BE49-F238E27FC236}">
                    <a16:creationId xmlns:a16="http://schemas.microsoft.com/office/drawing/2014/main" id="{2F16348C-0D2E-4069-A6D1-0B8630FCE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56"/>
                <a:ext cx="2573" cy="486"/>
              </a:xfrm>
              <a:custGeom>
                <a:avLst/>
                <a:gdLst>
                  <a:gd name="T0" fmla="*/ 1 w 5145"/>
                  <a:gd name="T1" fmla="*/ 0 h 963"/>
                  <a:gd name="T2" fmla="*/ 2 w 5145"/>
                  <a:gd name="T3" fmla="*/ 0 h 963"/>
                  <a:gd name="T4" fmla="*/ 2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13" name="Rectangle 75">
                <a:extLst>
                  <a:ext uri="{FF2B5EF4-FFF2-40B4-BE49-F238E27FC236}">
                    <a16:creationId xmlns:a16="http://schemas.microsoft.com/office/drawing/2014/main" id="{5D7EDD3B-37D6-4BE3-B38E-EC259D201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14" name="Freeform 76">
                <a:extLst>
                  <a:ext uri="{FF2B5EF4-FFF2-40B4-BE49-F238E27FC236}">
                    <a16:creationId xmlns:a16="http://schemas.microsoft.com/office/drawing/2014/main" id="{101C0A28-7D89-4A49-9810-4A3C6612B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5" y="2756"/>
                <a:ext cx="481" cy="599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647" name="Freeform 77">
              <a:extLst>
                <a:ext uri="{FF2B5EF4-FFF2-40B4-BE49-F238E27FC236}">
                  <a16:creationId xmlns:a16="http://schemas.microsoft.com/office/drawing/2014/main" id="{C220DB01-5C67-4C13-BD00-123162449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8" y="2127"/>
              <a:ext cx="21" cy="48"/>
            </a:xfrm>
            <a:custGeom>
              <a:avLst/>
              <a:gdLst>
                <a:gd name="T0" fmla="*/ 0 w 39"/>
                <a:gd name="T1" fmla="*/ 1 h 95"/>
                <a:gd name="T2" fmla="*/ 1 w 39"/>
                <a:gd name="T3" fmla="*/ 1 h 95"/>
                <a:gd name="T4" fmla="*/ 1 w 39"/>
                <a:gd name="T5" fmla="*/ 0 h 95"/>
                <a:gd name="T6" fmla="*/ 1 w 39"/>
                <a:gd name="T7" fmla="*/ 1 h 95"/>
                <a:gd name="T8" fmla="*/ 1 w 39"/>
                <a:gd name="T9" fmla="*/ 1 h 95"/>
                <a:gd name="T10" fmla="*/ 1 w 39"/>
                <a:gd name="T11" fmla="*/ 1 h 95"/>
                <a:gd name="T12" fmla="*/ 1 w 39"/>
                <a:gd name="T13" fmla="*/ 1 h 95"/>
                <a:gd name="T14" fmla="*/ 0 w 39"/>
                <a:gd name="T15" fmla="*/ 1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648" name="Group 78">
              <a:extLst>
                <a:ext uri="{FF2B5EF4-FFF2-40B4-BE49-F238E27FC236}">
                  <a16:creationId xmlns:a16="http://schemas.microsoft.com/office/drawing/2014/main" id="{0A741306-686D-4805-AB82-87A6F7337B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23710" name="Oval 79">
                <a:extLst>
                  <a:ext uri="{FF2B5EF4-FFF2-40B4-BE49-F238E27FC236}">
                    <a16:creationId xmlns:a16="http://schemas.microsoft.com/office/drawing/2014/main" id="{932DFCEA-F3F2-428B-98BE-A355F63B4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1973"/>
                <a:ext cx="75" cy="6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11" name="Oval 80">
                <a:extLst>
                  <a:ext uri="{FF2B5EF4-FFF2-40B4-BE49-F238E27FC236}">
                    <a16:creationId xmlns:a16="http://schemas.microsoft.com/office/drawing/2014/main" id="{7DEC2260-B836-4085-8E47-276806F19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1981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649" name="Group 81">
              <a:extLst>
                <a:ext uri="{FF2B5EF4-FFF2-40B4-BE49-F238E27FC236}">
                  <a16:creationId xmlns:a16="http://schemas.microsoft.com/office/drawing/2014/main" id="{CA2B220F-9D83-4F33-9F84-9BE99BD5F8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23708" name="Oval 82">
                <a:extLst>
                  <a:ext uri="{FF2B5EF4-FFF2-40B4-BE49-F238E27FC236}">
                    <a16:creationId xmlns:a16="http://schemas.microsoft.com/office/drawing/2014/main" id="{0BA83C0C-A5AB-41DE-9BD5-608188DDE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09" name="Oval 83">
                <a:extLst>
                  <a:ext uri="{FF2B5EF4-FFF2-40B4-BE49-F238E27FC236}">
                    <a16:creationId xmlns:a16="http://schemas.microsoft.com/office/drawing/2014/main" id="{369C1F3F-1469-473A-88EC-03DCE6575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985"/>
                <a:ext cx="36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kumimoji="0" lang="zh-CN" altLang="en-US" sz="24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650" name="Group 84">
              <a:extLst>
                <a:ext uri="{FF2B5EF4-FFF2-40B4-BE49-F238E27FC236}">
                  <a16:creationId xmlns:a16="http://schemas.microsoft.com/office/drawing/2014/main" id="{54EDC43F-804B-4B56-8113-6DD5D98C8F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23688" name="Group 85">
                <a:extLst>
                  <a:ext uri="{FF2B5EF4-FFF2-40B4-BE49-F238E27FC236}">
                    <a16:creationId xmlns:a16="http://schemas.microsoft.com/office/drawing/2014/main" id="{7F4E1A5F-970D-4D0E-887C-BA08833C27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23691" name="Freeform 86">
                  <a:extLst>
                    <a:ext uri="{FF2B5EF4-FFF2-40B4-BE49-F238E27FC236}">
                      <a16:creationId xmlns:a16="http://schemas.microsoft.com/office/drawing/2014/main" id="{E5BA4D7D-DEB4-4ED1-8B22-21C8172C76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2"/>
                  <a:ext cx="63" cy="155"/>
                </a:xfrm>
                <a:custGeom>
                  <a:avLst/>
                  <a:gdLst>
                    <a:gd name="T0" fmla="*/ 1 w 128"/>
                    <a:gd name="T1" fmla="*/ 0 h 311"/>
                    <a:gd name="T2" fmla="*/ 1 w 128"/>
                    <a:gd name="T3" fmla="*/ 0 h 311"/>
                    <a:gd name="T4" fmla="*/ 1 w 128"/>
                    <a:gd name="T5" fmla="*/ 0 h 311"/>
                    <a:gd name="T6" fmla="*/ 1 w 128"/>
                    <a:gd name="T7" fmla="*/ 0 h 311"/>
                    <a:gd name="T8" fmla="*/ 1 w 128"/>
                    <a:gd name="T9" fmla="*/ 0 h 311"/>
                    <a:gd name="T10" fmla="*/ 1 w 128"/>
                    <a:gd name="T11" fmla="*/ 0 h 311"/>
                    <a:gd name="T12" fmla="*/ 1 w 128"/>
                    <a:gd name="T13" fmla="*/ 0 h 311"/>
                    <a:gd name="T14" fmla="*/ 1 w 128"/>
                    <a:gd name="T15" fmla="*/ 0 h 311"/>
                    <a:gd name="T16" fmla="*/ 1 w 128"/>
                    <a:gd name="T17" fmla="*/ 0 h 311"/>
                    <a:gd name="T18" fmla="*/ 0 w 128"/>
                    <a:gd name="T19" fmla="*/ 0 h 311"/>
                    <a:gd name="T20" fmla="*/ 1 w 128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92" name="Freeform 87">
                  <a:extLst>
                    <a:ext uri="{FF2B5EF4-FFF2-40B4-BE49-F238E27FC236}">
                      <a16:creationId xmlns:a16="http://schemas.microsoft.com/office/drawing/2014/main" id="{29D454B6-C5F0-475F-ABB8-B8BE8CD30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8" y="1945"/>
                  <a:ext cx="62" cy="155"/>
                </a:xfrm>
                <a:custGeom>
                  <a:avLst/>
                  <a:gdLst>
                    <a:gd name="T0" fmla="*/ 1 w 126"/>
                    <a:gd name="T1" fmla="*/ 0 h 311"/>
                    <a:gd name="T2" fmla="*/ 1 w 126"/>
                    <a:gd name="T3" fmla="*/ 0 h 311"/>
                    <a:gd name="T4" fmla="*/ 1 w 126"/>
                    <a:gd name="T5" fmla="*/ 0 h 311"/>
                    <a:gd name="T6" fmla="*/ 1 w 126"/>
                    <a:gd name="T7" fmla="*/ 0 h 311"/>
                    <a:gd name="T8" fmla="*/ 0 w 126"/>
                    <a:gd name="T9" fmla="*/ 0 h 311"/>
                    <a:gd name="T10" fmla="*/ 1 w 126"/>
                    <a:gd name="T11" fmla="*/ 0 h 311"/>
                    <a:gd name="T12" fmla="*/ 1 w 126"/>
                    <a:gd name="T13" fmla="*/ 0 h 311"/>
                    <a:gd name="T14" fmla="*/ 1 w 126"/>
                    <a:gd name="T15" fmla="*/ 0 h 311"/>
                    <a:gd name="T16" fmla="*/ 1 w 126"/>
                    <a:gd name="T17" fmla="*/ 0 h 311"/>
                    <a:gd name="T18" fmla="*/ 1 w 126"/>
                    <a:gd name="T19" fmla="*/ 0 h 311"/>
                    <a:gd name="T20" fmla="*/ 1 w 126"/>
                    <a:gd name="T21" fmla="*/ 0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3693" name="Group 88">
                  <a:extLst>
                    <a:ext uri="{FF2B5EF4-FFF2-40B4-BE49-F238E27FC236}">
                      <a16:creationId xmlns:a16="http://schemas.microsoft.com/office/drawing/2014/main" id="{A4035208-5F52-4DD9-8DE2-F5EADDA22A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23704" name="Freeform 89">
                    <a:extLst>
                      <a:ext uri="{FF2B5EF4-FFF2-40B4-BE49-F238E27FC236}">
                        <a16:creationId xmlns:a16="http://schemas.microsoft.com/office/drawing/2014/main" id="{0957A294-F92B-429A-BC25-AC8DE8B691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3" y="2107"/>
                    <a:ext cx="1232" cy="656"/>
                  </a:xfrm>
                  <a:custGeom>
                    <a:avLst/>
                    <a:gdLst>
                      <a:gd name="T0" fmla="*/ 1 w 2472"/>
                      <a:gd name="T1" fmla="*/ 1 h 1310"/>
                      <a:gd name="T2" fmla="*/ 1 w 2472"/>
                      <a:gd name="T3" fmla="*/ 1 h 1310"/>
                      <a:gd name="T4" fmla="*/ 1 w 2472"/>
                      <a:gd name="T5" fmla="*/ 1 h 1310"/>
                      <a:gd name="T6" fmla="*/ 1 w 2472"/>
                      <a:gd name="T7" fmla="*/ 1 h 1310"/>
                      <a:gd name="T8" fmla="*/ 1 w 2472"/>
                      <a:gd name="T9" fmla="*/ 1 h 1310"/>
                      <a:gd name="T10" fmla="*/ 1 w 2472"/>
                      <a:gd name="T11" fmla="*/ 1 h 1310"/>
                      <a:gd name="T12" fmla="*/ 1 w 2472"/>
                      <a:gd name="T13" fmla="*/ 1 h 1310"/>
                      <a:gd name="T14" fmla="*/ 1 w 2472"/>
                      <a:gd name="T15" fmla="*/ 1 h 1310"/>
                      <a:gd name="T16" fmla="*/ 1 w 2472"/>
                      <a:gd name="T17" fmla="*/ 1 h 1310"/>
                      <a:gd name="T18" fmla="*/ 1 w 2472"/>
                      <a:gd name="T19" fmla="*/ 1 h 1310"/>
                      <a:gd name="T20" fmla="*/ 1 w 2472"/>
                      <a:gd name="T21" fmla="*/ 1 h 1310"/>
                      <a:gd name="T22" fmla="*/ 1 w 2472"/>
                      <a:gd name="T23" fmla="*/ 1 h 1310"/>
                      <a:gd name="T24" fmla="*/ 1 w 2472"/>
                      <a:gd name="T25" fmla="*/ 1 h 1310"/>
                      <a:gd name="T26" fmla="*/ 1 w 2472"/>
                      <a:gd name="T27" fmla="*/ 1 h 1310"/>
                      <a:gd name="T28" fmla="*/ 1 w 2472"/>
                      <a:gd name="T29" fmla="*/ 1 h 1310"/>
                      <a:gd name="T30" fmla="*/ 1 w 2472"/>
                      <a:gd name="T31" fmla="*/ 1 h 1310"/>
                      <a:gd name="T32" fmla="*/ 0 w 2472"/>
                      <a:gd name="T33" fmla="*/ 1 h 1310"/>
                      <a:gd name="T34" fmla="*/ 0 w 2472"/>
                      <a:gd name="T35" fmla="*/ 1 h 1310"/>
                      <a:gd name="T36" fmla="*/ 1 w 2472"/>
                      <a:gd name="T37" fmla="*/ 1 h 1310"/>
                      <a:gd name="T38" fmla="*/ 1 w 2472"/>
                      <a:gd name="T39" fmla="*/ 1 h 1310"/>
                      <a:gd name="T40" fmla="*/ 1 w 2472"/>
                      <a:gd name="T41" fmla="*/ 1 h 1310"/>
                      <a:gd name="T42" fmla="*/ 1 w 2472"/>
                      <a:gd name="T43" fmla="*/ 1 h 1310"/>
                      <a:gd name="T44" fmla="*/ 1 w 2472"/>
                      <a:gd name="T45" fmla="*/ 1 h 1310"/>
                      <a:gd name="T46" fmla="*/ 1 w 2472"/>
                      <a:gd name="T47" fmla="*/ 1 h 1310"/>
                      <a:gd name="T48" fmla="*/ 1 w 2472"/>
                      <a:gd name="T49" fmla="*/ 1 h 1310"/>
                      <a:gd name="T50" fmla="*/ 1 w 2472"/>
                      <a:gd name="T51" fmla="*/ 1 h 1310"/>
                      <a:gd name="T52" fmla="*/ 1 w 2472"/>
                      <a:gd name="T53" fmla="*/ 1 h 1310"/>
                      <a:gd name="T54" fmla="*/ 1 w 2472"/>
                      <a:gd name="T55" fmla="*/ 1 h 1310"/>
                      <a:gd name="T56" fmla="*/ 1 w 2472"/>
                      <a:gd name="T57" fmla="*/ 1 h 1310"/>
                      <a:gd name="T58" fmla="*/ 1 w 2472"/>
                      <a:gd name="T59" fmla="*/ 1 h 1310"/>
                      <a:gd name="T60" fmla="*/ 1 w 2472"/>
                      <a:gd name="T61" fmla="*/ 1 h 1310"/>
                      <a:gd name="T62" fmla="*/ 1 w 2472"/>
                      <a:gd name="T63" fmla="*/ 1 h 1310"/>
                      <a:gd name="T64" fmla="*/ 1 w 2472"/>
                      <a:gd name="T65" fmla="*/ 1 h 1310"/>
                      <a:gd name="T66" fmla="*/ 1 w 2472"/>
                      <a:gd name="T67" fmla="*/ 1 h 1310"/>
                      <a:gd name="T68" fmla="*/ 1 w 2472"/>
                      <a:gd name="T69" fmla="*/ 1 h 1310"/>
                      <a:gd name="T70" fmla="*/ 1 w 2472"/>
                      <a:gd name="T71" fmla="*/ 1 h 1310"/>
                      <a:gd name="T72" fmla="*/ 1 w 2472"/>
                      <a:gd name="T73" fmla="*/ 1 h 1310"/>
                      <a:gd name="T74" fmla="*/ 1 w 2472"/>
                      <a:gd name="T75" fmla="*/ 1 h 1310"/>
                      <a:gd name="T76" fmla="*/ 1 w 2472"/>
                      <a:gd name="T77" fmla="*/ 1 h 1310"/>
                      <a:gd name="T78" fmla="*/ 1 w 2472"/>
                      <a:gd name="T79" fmla="*/ 1 h 1310"/>
                      <a:gd name="T80" fmla="*/ 1 w 2472"/>
                      <a:gd name="T81" fmla="*/ 1 h 1310"/>
                      <a:gd name="T82" fmla="*/ 1 w 2472"/>
                      <a:gd name="T83" fmla="*/ 1 h 1310"/>
                      <a:gd name="T84" fmla="*/ 1 w 2472"/>
                      <a:gd name="T85" fmla="*/ 0 h 1310"/>
                      <a:gd name="T86" fmla="*/ 1 w 2472"/>
                      <a:gd name="T87" fmla="*/ 0 h 1310"/>
                      <a:gd name="T88" fmla="*/ 1 w 2472"/>
                      <a:gd name="T89" fmla="*/ 1 h 1310"/>
                      <a:gd name="T90" fmla="*/ 1 w 2472"/>
                      <a:gd name="T91" fmla="*/ 1 h 1310"/>
                      <a:gd name="T92" fmla="*/ 1 w 2472"/>
                      <a:gd name="T93" fmla="*/ 1 h 1310"/>
                      <a:gd name="T94" fmla="*/ 1 w 2472"/>
                      <a:gd name="T95" fmla="*/ 1 h 1310"/>
                      <a:gd name="T96" fmla="*/ 1 w 2472"/>
                      <a:gd name="T97" fmla="*/ 1 h 1310"/>
                      <a:gd name="T98" fmla="*/ 1 w 2472"/>
                      <a:gd name="T99" fmla="*/ 1 h 1310"/>
                      <a:gd name="T100" fmla="*/ 1 w 2472"/>
                      <a:gd name="T101" fmla="*/ 1 h 1310"/>
                      <a:gd name="T102" fmla="*/ 1 w 2472"/>
                      <a:gd name="T103" fmla="*/ 1 h 1310"/>
                      <a:gd name="T104" fmla="*/ 1 w 2472"/>
                      <a:gd name="T105" fmla="*/ 1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3705" name="Group 90">
                    <a:extLst>
                      <a:ext uri="{FF2B5EF4-FFF2-40B4-BE49-F238E27FC236}">
                        <a16:creationId xmlns:a16="http://schemas.microsoft.com/office/drawing/2014/main" id="{B79E7C1D-7E95-45FC-B875-42A15944891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23706" name="Freeform 91">
                      <a:extLst>
                        <a:ext uri="{FF2B5EF4-FFF2-40B4-BE49-F238E27FC236}">
                          <a16:creationId xmlns:a16="http://schemas.microsoft.com/office/drawing/2014/main" id="{4BAFB5FF-CE8A-479D-9757-385F91B8CF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5" y="2067"/>
                      <a:ext cx="449" cy="404"/>
                    </a:xfrm>
                    <a:custGeom>
                      <a:avLst/>
                      <a:gdLst>
                        <a:gd name="T0" fmla="*/ 1 w 896"/>
                        <a:gd name="T1" fmla="*/ 1 h 808"/>
                        <a:gd name="T2" fmla="*/ 0 w 896"/>
                        <a:gd name="T3" fmla="*/ 1 h 808"/>
                        <a:gd name="T4" fmla="*/ 1 w 896"/>
                        <a:gd name="T5" fmla="*/ 1 h 808"/>
                        <a:gd name="T6" fmla="*/ 1 w 896"/>
                        <a:gd name="T7" fmla="*/ 1 h 808"/>
                        <a:gd name="T8" fmla="*/ 1 w 896"/>
                        <a:gd name="T9" fmla="*/ 1 h 808"/>
                        <a:gd name="T10" fmla="*/ 1 w 896"/>
                        <a:gd name="T11" fmla="*/ 1 h 808"/>
                        <a:gd name="T12" fmla="*/ 1 w 896"/>
                        <a:gd name="T13" fmla="*/ 1 h 808"/>
                        <a:gd name="T14" fmla="*/ 1 w 896"/>
                        <a:gd name="T15" fmla="*/ 1 h 808"/>
                        <a:gd name="T16" fmla="*/ 1 w 896"/>
                        <a:gd name="T17" fmla="*/ 1 h 808"/>
                        <a:gd name="T18" fmla="*/ 1 w 896"/>
                        <a:gd name="T19" fmla="*/ 1 h 808"/>
                        <a:gd name="T20" fmla="*/ 1 w 896"/>
                        <a:gd name="T21" fmla="*/ 1 h 808"/>
                        <a:gd name="T22" fmla="*/ 1 w 896"/>
                        <a:gd name="T23" fmla="*/ 1 h 808"/>
                        <a:gd name="T24" fmla="*/ 1 w 896"/>
                        <a:gd name="T25" fmla="*/ 1 h 808"/>
                        <a:gd name="T26" fmla="*/ 1 w 896"/>
                        <a:gd name="T27" fmla="*/ 1 h 808"/>
                        <a:gd name="T28" fmla="*/ 1 w 896"/>
                        <a:gd name="T29" fmla="*/ 1 h 808"/>
                        <a:gd name="T30" fmla="*/ 1 w 896"/>
                        <a:gd name="T31" fmla="*/ 1 h 808"/>
                        <a:gd name="T32" fmla="*/ 1 w 896"/>
                        <a:gd name="T33" fmla="*/ 1 h 808"/>
                        <a:gd name="T34" fmla="*/ 1 w 896"/>
                        <a:gd name="T35" fmla="*/ 1 h 808"/>
                        <a:gd name="T36" fmla="*/ 1 w 896"/>
                        <a:gd name="T37" fmla="*/ 1 h 808"/>
                        <a:gd name="T38" fmla="*/ 1 w 896"/>
                        <a:gd name="T39" fmla="*/ 1 h 808"/>
                        <a:gd name="T40" fmla="*/ 1 w 896"/>
                        <a:gd name="T41" fmla="*/ 0 h 808"/>
                        <a:gd name="T42" fmla="*/ 1 w 896"/>
                        <a:gd name="T43" fmla="*/ 1 h 808"/>
                        <a:gd name="T44" fmla="*/ 1 w 896"/>
                        <a:gd name="T45" fmla="*/ 1 h 808"/>
                        <a:gd name="T46" fmla="*/ 1 w 896"/>
                        <a:gd name="T47" fmla="*/ 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3707" name="Freeform 92">
                      <a:extLst>
                        <a:ext uri="{FF2B5EF4-FFF2-40B4-BE49-F238E27FC236}">
                          <a16:creationId xmlns:a16="http://schemas.microsoft.com/office/drawing/2014/main" id="{BCF942D2-CA20-4198-9E44-DF1BB9503F5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2" y="2361"/>
                      <a:ext cx="276" cy="714"/>
                    </a:xfrm>
                    <a:custGeom>
                      <a:avLst/>
                      <a:gdLst>
                        <a:gd name="T0" fmla="*/ 0 w 553"/>
                        <a:gd name="T1" fmla="*/ 0 h 1424"/>
                        <a:gd name="T2" fmla="*/ 0 w 553"/>
                        <a:gd name="T3" fmla="*/ 1 h 1424"/>
                        <a:gd name="T4" fmla="*/ 0 w 553"/>
                        <a:gd name="T5" fmla="*/ 1 h 1424"/>
                        <a:gd name="T6" fmla="*/ 0 w 553"/>
                        <a:gd name="T7" fmla="*/ 1 h 1424"/>
                        <a:gd name="T8" fmla="*/ 0 w 553"/>
                        <a:gd name="T9" fmla="*/ 1 h 1424"/>
                        <a:gd name="T10" fmla="*/ 0 w 553"/>
                        <a:gd name="T11" fmla="*/ 1 h 1424"/>
                        <a:gd name="T12" fmla="*/ 0 w 553"/>
                        <a:gd name="T13" fmla="*/ 1 h 1424"/>
                        <a:gd name="T14" fmla="*/ 0 w 553"/>
                        <a:gd name="T15" fmla="*/ 1 h 1424"/>
                        <a:gd name="T16" fmla="*/ 0 w 553"/>
                        <a:gd name="T17" fmla="*/ 1 h 1424"/>
                        <a:gd name="T18" fmla="*/ 0 w 553"/>
                        <a:gd name="T19" fmla="*/ 1 h 1424"/>
                        <a:gd name="T20" fmla="*/ 0 w 553"/>
                        <a:gd name="T21" fmla="*/ 1 h 1424"/>
                        <a:gd name="T22" fmla="*/ 0 w 553"/>
                        <a:gd name="T23" fmla="*/ 1 h 1424"/>
                        <a:gd name="T24" fmla="*/ 0 w 553"/>
                        <a:gd name="T25" fmla="*/ 1 h 1424"/>
                        <a:gd name="T26" fmla="*/ 0 w 553"/>
                        <a:gd name="T27" fmla="*/ 1 h 1424"/>
                        <a:gd name="T28" fmla="*/ 0 w 553"/>
                        <a:gd name="T29" fmla="*/ 1 h 1424"/>
                        <a:gd name="T30" fmla="*/ 0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3694" name="Freeform 93">
                  <a:extLst>
                    <a:ext uri="{FF2B5EF4-FFF2-40B4-BE49-F238E27FC236}">
                      <a16:creationId xmlns:a16="http://schemas.microsoft.com/office/drawing/2014/main" id="{58BC610F-CF6E-4336-9291-3D7A923BE4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9"/>
                  <a:ext cx="348" cy="436"/>
                </a:xfrm>
                <a:custGeom>
                  <a:avLst/>
                  <a:gdLst>
                    <a:gd name="T0" fmla="*/ 1 w 693"/>
                    <a:gd name="T1" fmla="*/ 0 h 873"/>
                    <a:gd name="T2" fmla="*/ 1 w 693"/>
                    <a:gd name="T3" fmla="*/ 0 h 873"/>
                    <a:gd name="T4" fmla="*/ 1 w 693"/>
                    <a:gd name="T5" fmla="*/ 0 h 873"/>
                    <a:gd name="T6" fmla="*/ 1 w 693"/>
                    <a:gd name="T7" fmla="*/ 0 h 873"/>
                    <a:gd name="T8" fmla="*/ 1 w 693"/>
                    <a:gd name="T9" fmla="*/ 0 h 873"/>
                    <a:gd name="T10" fmla="*/ 1 w 693"/>
                    <a:gd name="T11" fmla="*/ 0 h 873"/>
                    <a:gd name="T12" fmla="*/ 1 w 693"/>
                    <a:gd name="T13" fmla="*/ 0 h 873"/>
                    <a:gd name="T14" fmla="*/ 1 w 693"/>
                    <a:gd name="T15" fmla="*/ 0 h 873"/>
                    <a:gd name="T16" fmla="*/ 1 w 693"/>
                    <a:gd name="T17" fmla="*/ 0 h 873"/>
                    <a:gd name="T18" fmla="*/ 1 w 693"/>
                    <a:gd name="T19" fmla="*/ 0 h 873"/>
                    <a:gd name="T20" fmla="*/ 1 w 693"/>
                    <a:gd name="T21" fmla="*/ 0 h 873"/>
                    <a:gd name="T22" fmla="*/ 1 w 693"/>
                    <a:gd name="T23" fmla="*/ 0 h 873"/>
                    <a:gd name="T24" fmla="*/ 1 w 693"/>
                    <a:gd name="T25" fmla="*/ 0 h 873"/>
                    <a:gd name="T26" fmla="*/ 1 w 693"/>
                    <a:gd name="T27" fmla="*/ 0 h 873"/>
                    <a:gd name="T28" fmla="*/ 1 w 693"/>
                    <a:gd name="T29" fmla="*/ 0 h 873"/>
                    <a:gd name="T30" fmla="*/ 1 w 693"/>
                    <a:gd name="T31" fmla="*/ 0 h 873"/>
                    <a:gd name="T32" fmla="*/ 1 w 693"/>
                    <a:gd name="T33" fmla="*/ 0 h 873"/>
                    <a:gd name="T34" fmla="*/ 1 w 693"/>
                    <a:gd name="T35" fmla="*/ 0 h 873"/>
                    <a:gd name="T36" fmla="*/ 1 w 693"/>
                    <a:gd name="T37" fmla="*/ 0 h 873"/>
                    <a:gd name="T38" fmla="*/ 1 w 693"/>
                    <a:gd name="T39" fmla="*/ 0 h 873"/>
                    <a:gd name="T40" fmla="*/ 1 w 693"/>
                    <a:gd name="T41" fmla="*/ 0 h 873"/>
                    <a:gd name="T42" fmla="*/ 1 w 693"/>
                    <a:gd name="T43" fmla="*/ 0 h 873"/>
                    <a:gd name="T44" fmla="*/ 0 w 693"/>
                    <a:gd name="T45" fmla="*/ 0 h 873"/>
                    <a:gd name="T46" fmla="*/ 0 w 693"/>
                    <a:gd name="T47" fmla="*/ 0 h 873"/>
                    <a:gd name="T48" fmla="*/ 1 w 693"/>
                    <a:gd name="T49" fmla="*/ 0 h 873"/>
                    <a:gd name="T50" fmla="*/ 1 w 693"/>
                    <a:gd name="T51" fmla="*/ 0 h 873"/>
                    <a:gd name="T52" fmla="*/ 1 w 693"/>
                    <a:gd name="T53" fmla="*/ 0 h 873"/>
                    <a:gd name="T54" fmla="*/ 1 w 693"/>
                    <a:gd name="T55" fmla="*/ 0 h 873"/>
                    <a:gd name="T56" fmla="*/ 1 w 693"/>
                    <a:gd name="T57" fmla="*/ 0 h 873"/>
                    <a:gd name="T58" fmla="*/ 1 w 693"/>
                    <a:gd name="T59" fmla="*/ 0 h 873"/>
                    <a:gd name="T60" fmla="*/ 1 w 693"/>
                    <a:gd name="T61" fmla="*/ 0 h 873"/>
                    <a:gd name="T62" fmla="*/ 1 w 693"/>
                    <a:gd name="T63" fmla="*/ 0 h 873"/>
                    <a:gd name="T64" fmla="*/ 1 w 693"/>
                    <a:gd name="T65" fmla="*/ 0 h 873"/>
                    <a:gd name="T66" fmla="*/ 1 w 693"/>
                    <a:gd name="T67" fmla="*/ 0 h 873"/>
                    <a:gd name="T68" fmla="*/ 1 w 693"/>
                    <a:gd name="T69" fmla="*/ 0 h 873"/>
                    <a:gd name="T70" fmla="*/ 1 w 693"/>
                    <a:gd name="T71" fmla="*/ 0 h 873"/>
                    <a:gd name="T72" fmla="*/ 1 w 693"/>
                    <a:gd name="T73" fmla="*/ 0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95" name="Freeform 94">
                  <a:extLst>
                    <a:ext uri="{FF2B5EF4-FFF2-40B4-BE49-F238E27FC236}">
                      <a16:creationId xmlns:a16="http://schemas.microsoft.com/office/drawing/2014/main" id="{4FECF60D-2830-4ADD-8018-C9ECA3488F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2" y="1739"/>
                  <a:ext cx="437" cy="622"/>
                </a:xfrm>
                <a:custGeom>
                  <a:avLst/>
                  <a:gdLst>
                    <a:gd name="T0" fmla="*/ 1 w 874"/>
                    <a:gd name="T1" fmla="*/ 0 h 1244"/>
                    <a:gd name="T2" fmla="*/ 1 w 874"/>
                    <a:gd name="T3" fmla="*/ 0 h 1244"/>
                    <a:gd name="T4" fmla="*/ 1 w 874"/>
                    <a:gd name="T5" fmla="*/ 0 h 1244"/>
                    <a:gd name="T6" fmla="*/ 1 w 874"/>
                    <a:gd name="T7" fmla="*/ 0 h 1244"/>
                    <a:gd name="T8" fmla="*/ 1 w 874"/>
                    <a:gd name="T9" fmla="*/ 0 h 1244"/>
                    <a:gd name="T10" fmla="*/ 1 w 874"/>
                    <a:gd name="T11" fmla="*/ 0 h 1244"/>
                    <a:gd name="T12" fmla="*/ 1 w 874"/>
                    <a:gd name="T13" fmla="*/ 0 h 1244"/>
                    <a:gd name="T14" fmla="*/ 1 w 874"/>
                    <a:gd name="T15" fmla="*/ 0 h 1244"/>
                    <a:gd name="T16" fmla="*/ 1 w 874"/>
                    <a:gd name="T17" fmla="*/ 0 h 1244"/>
                    <a:gd name="T18" fmla="*/ 1 w 874"/>
                    <a:gd name="T19" fmla="*/ 0 h 1244"/>
                    <a:gd name="T20" fmla="*/ 1 w 874"/>
                    <a:gd name="T21" fmla="*/ 0 h 1244"/>
                    <a:gd name="T22" fmla="*/ 1 w 874"/>
                    <a:gd name="T23" fmla="*/ 0 h 1244"/>
                    <a:gd name="T24" fmla="*/ 0 w 874"/>
                    <a:gd name="T25" fmla="*/ 0 h 1244"/>
                    <a:gd name="T26" fmla="*/ 0 w 874"/>
                    <a:gd name="T27" fmla="*/ 0 h 1244"/>
                    <a:gd name="T28" fmla="*/ 1 w 874"/>
                    <a:gd name="T29" fmla="*/ 0 h 1244"/>
                    <a:gd name="T30" fmla="*/ 1 w 874"/>
                    <a:gd name="T31" fmla="*/ 0 h 1244"/>
                    <a:gd name="T32" fmla="*/ 1 w 874"/>
                    <a:gd name="T33" fmla="*/ 0 h 1244"/>
                    <a:gd name="T34" fmla="*/ 1 w 874"/>
                    <a:gd name="T35" fmla="*/ 0 h 1244"/>
                    <a:gd name="T36" fmla="*/ 1 w 874"/>
                    <a:gd name="T37" fmla="*/ 0 h 1244"/>
                    <a:gd name="T38" fmla="*/ 1 w 874"/>
                    <a:gd name="T39" fmla="*/ 0 h 1244"/>
                    <a:gd name="T40" fmla="*/ 1 w 874"/>
                    <a:gd name="T41" fmla="*/ 0 h 1244"/>
                    <a:gd name="T42" fmla="*/ 1 w 874"/>
                    <a:gd name="T43" fmla="*/ 0 h 1244"/>
                    <a:gd name="T44" fmla="*/ 1 w 874"/>
                    <a:gd name="T45" fmla="*/ 0 h 1244"/>
                    <a:gd name="T46" fmla="*/ 1 w 874"/>
                    <a:gd name="T47" fmla="*/ 0 h 1244"/>
                    <a:gd name="T48" fmla="*/ 1 w 874"/>
                    <a:gd name="T49" fmla="*/ 0 h 1244"/>
                    <a:gd name="T50" fmla="*/ 1 w 874"/>
                    <a:gd name="T51" fmla="*/ 0 h 1244"/>
                    <a:gd name="T52" fmla="*/ 1 w 874"/>
                    <a:gd name="T53" fmla="*/ 0 h 1244"/>
                    <a:gd name="T54" fmla="*/ 1 w 874"/>
                    <a:gd name="T55" fmla="*/ 0 h 1244"/>
                    <a:gd name="T56" fmla="*/ 1 w 874"/>
                    <a:gd name="T57" fmla="*/ 0 h 1244"/>
                    <a:gd name="T58" fmla="*/ 1 w 874"/>
                    <a:gd name="T59" fmla="*/ 0 h 1244"/>
                    <a:gd name="T60" fmla="*/ 1 w 874"/>
                    <a:gd name="T61" fmla="*/ 0 h 1244"/>
                    <a:gd name="T62" fmla="*/ 1 w 874"/>
                    <a:gd name="T63" fmla="*/ 0 h 1244"/>
                    <a:gd name="T64" fmla="*/ 1 w 874"/>
                    <a:gd name="T65" fmla="*/ 0 h 1244"/>
                    <a:gd name="T66" fmla="*/ 1 w 874"/>
                    <a:gd name="T67" fmla="*/ 0 h 1244"/>
                    <a:gd name="T68" fmla="*/ 1 w 874"/>
                    <a:gd name="T69" fmla="*/ 0 h 1244"/>
                    <a:gd name="T70" fmla="*/ 1 w 874"/>
                    <a:gd name="T71" fmla="*/ 0 h 1244"/>
                    <a:gd name="T72" fmla="*/ 1 w 874"/>
                    <a:gd name="T73" fmla="*/ 0 h 1244"/>
                    <a:gd name="T74" fmla="*/ 1 w 874"/>
                    <a:gd name="T75" fmla="*/ 0 h 1244"/>
                    <a:gd name="T76" fmla="*/ 1 w 874"/>
                    <a:gd name="T77" fmla="*/ 0 h 1244"/>
                    <a:gd name="T78" fmla="*/ 1 w 874"/>
                    <a:gd name="T79" fmla="*/ 0 h 1244"/>
                    <a:gd name="T80" fmla="*/ 1 w 874"/>
                    <a:gd name="T81" fmla="*/ 0 h 1244"/>
                    <a:gd name="T82" fmla="*/ 1 w 874"/>
                    <a:gd name="T83" fmla="*/ 0 h 1244"/>
                    <a:gd name="T84" fmla="*/ 1 w 874"/>
                    <a:gd name="T85" fmla="*/ 0 h 1244"/>
                    <a:gd name="T86" fmla="*/ 1 w 874"/>
                    <a:gd name="T87" fmla="*/ 0 h 1244"/>
                    <a:gd name="T88" fmla="*/ 1 w 874"/>
                    <a:gd name="T89" fmla="*/ 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3696" name="Group 95">
                  <a:extLst>
                    <a:ext uri="{FF2B5EF4-FFF2-40B4-BE49-F238E27FC236}">
                      <a16:creationId xmlns:a16="http://schemas.microsoft.com/office/drawing/2014/main" id="{06EB5CC0-71A6-44BC-93F2-4B8DDF8CAC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23701" name="Freeform 96">
                    <a:extLst>
                      <a:ext uri="{FF2B5EF4-FFF2-40B4-BE49-F238E27FC236}">
                        <a16:creationId xmlns:a16="http://schemas.microsoft.com/office/drawing/2014/main" id="{C6BB95EC-6ABC-489C-BBC0-F450025AF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1 w 431"/>
                      <a:gd name="T3" fmla="*/ 0 h 19"/>
                      <a:gd name="T4" fmla="*/ 1 w 431"/>
                      <a:gd name="T5" fmla="*/ 0 h 19"/>
                      <a:gd name="T6" fmla="*/ 1 w 431"/>
                      <a:gd name="T7" fmla="*/ 0 h 19"/>
                      <a:gd name="T8" fmla="*/ 1 w 431"/>
                      <a:gd name="T9" fmla="*/ 0 h 19"/>
                      <a:gd name="T10" fmla="*/ 1 w 431"/>
                      <a:gd name="T11" fmla="*/ 0 h 19"/>
                      <a:gd name="T12" fmla="*/ 1 w 431"/>
                      <a:gd name="T13" fmla="*/ 0 h 19"/>
                      <a:gd name="T14" fmla="*/ 1 w 431"/>
                      <a:gd name="T15" fmla="*/ 0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702" name="Freeform 97">
                    <a:extLst>
                      <a:ext uri="{FF2B5EF4-FFF2-40B4-BE49-F238E27FC236}">
                        <a16:creationId xmlns:a16="http://schemas.microsoft.com/office/drawing/2014/main" id="{70DACF31-FD5E-4069-945A-DFFD6AE347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1 w 92"/>
                      <a:gd name="T3" fmla="*/ 0 h 5"/>
                      <a:gd name="T4" fmla="*/ 1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703" name="Freeform 98">
                    <a:extLst>
                      <a:ext uri="{FF2B5EF4-FFF2-40B4-BE49-F238E27FC236}">
                        <a16:creationId xmlns:a16="http://schemas.microsoft.com/office/drawing/2014/main" id="{FDE80E27-3A9E-48C1-B5EB-FC0A3F57AC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8" y="2002"/>
                    <a:ext cx="101" cy="155"/>
                  </a:xfrm>
                  <a:custGeom>
                    <a:avLst/>
                    <a:gdLst>
                      <a:gd name="T0" fmla="*/ 1 w 202"/>
                      <a:gd name="T1" fmla="*/ 0 h 309"/>
                      <a:gd name="T2" fmla="*/ 1 w 202"/>
                      <a:gd name="T3" fmla="*/ 1 h 309"/>
                      <a:gd name="T4" fmla="*/ 1 w 202"/>
                      <a:gd name="T5" fmla="*/ 1 h 309"/>
                      <a:gd name="T6" fmla="*/ 1 w 202"/>
                      <a:gd name="T7" fmla="*/ 1 h 309"/>
                      <a:gd name="T8" fmla="*/ 1 w 202"/>
                      <a:gd name="T9" fmla="*/ 1 h 309"/>
                      <a:gd name="T10" fmla="*/ 1 w 202"/>
                      <a:gd name="T11" fmla="*/ 1 h 309"/>
                      <a:gd name="T12" fmla="*/ 1 w 202"/>
                      <a:gd name="T13" fmla="*/ 1 h 309"/>
                      <a:gd name="T14" fmla="*/ 1 w 202"/>
                      <a:gd name="T15" fmla="*/ 1 h 309"/>
                      <a:gd name="T16" fmla="*/ 1 w 202"/>
                      <a:gd name="T17" fmla="*/ 1 h 309"/>
                      <a:gd name="T18" fmla="*/ 1 w 202"/>
                      <a:gd name="T19" fmla="*/ 1 h 309"/>
                      <a:gd name="T20" fmla="*/ 1 w 202"/>
                      <a:gd name="T21" fmla="*/ 1 h 309"/>
                      <a:gd name="T22" fmla="*/ 1 w 202"/>
                      <a:gd name="T23" fmla="*/ 1 h 309"/>
                      <a:gd name="T24" fmla="*/ 0 w 202"/>
                      <a:gd name="T25" fmla="*/ 1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3697" name="Group 99">
                  <a:extLst>
                    <a:ext uri="{FF2B5EF4-FFF2-40B4-BE49-F238E27FC236}">
                      <a16:creationId xmlns:a16="http://schemas.microsoft.com/office/drawing/2014/main" id="{25C83D42-B0F1-4FB7-9FC0-4354C9D3C0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23699" name="Freeform 100">
                    <a:extLst>
                      <a:ext uri="{FF2B5EF4-FFF2-40B4-BE49-F238E27FC236}">
                        <a16:creationId xmlns:a16="http://schemas.microsoft.com/office/drawing/2014/main" id="{75835684-8C82-417F-A94D-DA699FC563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0 h 49"/>
                      <a:gd name="T2" fmla="*/ 1 w 232"/>
                      <a:gd name="T3" fmla="*/ 0 h 49"/>
                      <a:gd name="T4" fmla="*/ 1 w 232"/>
                      <a:gd name="T5" fmla="*/ 0 h 49"/>
                      <a:gd name="T6" fmla="*/ 1 w 232"/>
                      <a:gd name="T7" fmla="*/ 0 h 49"/>
                      <a:gd name="T8" fmla="*/ 1 w 232"/>
                      <a:gd name="T9" fmla="*/ 0 h 49"/>
                      <a:gd name="T10" fmla="*/ 1 w 232"/>
                      <a:gd name="T11" fmla="*/ 0 h 49"/>
                      <a:gd name="T12" fmla="*/ 1 w 232"/>
                      <a:gd name="T13" fmla="*/ 0 h 49"/>
                      <a:gd name="T14" fmla="*/ 1 w 232"/>
                      <a:gd name="T15" fmla="*/ 0 h 49"/>
                      <a:gd name="T16" fmla="*/ 1 w 232"/>
                      <a:gd name="T17" fmla="*/ 0 h 49"/>
                      <a:gd name="T18" fmla="*/ 1 w 232"/>
                      <a:gd name="T19" fmla="*/ 0 h 49"/>
                      <a:gd name="T20" fmla="*/ 1 w 232"/>
                      <a:gd name="T21" fmla="*/ 0 h 49"/>
                      <a:gd name="T22" fmla="*/ 1 w 232"/>
                      <a:gd name="T23" fmla="*/ 0 h 49"/>
                      <a:gd name="T24" fmla="*/ 1 w 232"/>
                      <a:gd name="T25" fmla="*/ 0 h 49"/>
                      <a:gd name="T26" fmla="*/ 1 w 232"/>
                      <a:gd name="T27" fmla="*/ 0 h 49"/>
                      <a:gd name="T28" fmla="*/ 1 w 232"/>
                      <a:gd name="T29" fmla="*/ 0 h 49"/>
                      <a:gd name="T30" fmla="*/ 1 w 232"/>
                      <a:gd name="T31" fmla="*/ 0 h 49"/>
                      <a:gd name="T32" fmla="*/ 0 w 232"/>
                      <a:gd name="T33" fmla="*/ 0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700" name="Freeform 101">
                    <a:extLst>
                      <a:ext uri="{FF2B5EF4-FFF2-40B4-BE49-F238E27FC236}">
                        <a16:creationId xmlns:a16="http://schemas.microsoft.com/office/drawing/2014/main" id="{EC6B14CB-3427-4CDD-939E-83D06FFBBA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 w 226"/>
                      <a:gd name="T1" fmla="*/ 1 h 48"/>
                      <a:gd name="T2" fmla="*/ 1 w 226"/>
                      <a:gd name="T3" fmla="*/ 1 h 48"/>
                      <a:gd name="T4" fmla="*/ 1 w 226"/>
                      <a:gd name="T5" fmla="*/ 1 h 48"/>
                      <a:gd name="T6" fmla="*/ 1 w 226"/>
                      <a:gd name="T7" fmla="*/ 1 h 48"/>
                      <a:gd name="T8" fmla="*/ 1 w 226"/>
                      <a:gd name="T9" fmla="*/ 1 h 48"/>
                      <a:gd name="T10" fmla="*/ 1 w 226"/>
                      <a:gd name="T11" fmla="*/ 0 h 48"/>
                      <a:gd name="T12" fmla="*/ 1 w 226"/>
                      <a:gd name="T13" fmla="*/ 1 h 48"/>
                      <a:gd name="T14" fmla="*/ 0 w 226"/>
                      <a:gd name="T15" fmla="*/ 1 h 48"/>
                      <a:gd name="T16" fmla="*/ 1 w 226"/>
                      <a:gd name="T17" fmla="*/ 1 h 48"/>
                      <a:gd name="T18" fmla="*/ 1 w 226"/>
                      <a:gd name="T19" fmla="*/ 1 h 48"/>
                      <a:gd name="T20" fmla="*/ 1 w 226"/>
                      <a:gd name="T21" fmla="*/ 1 h 48"/>
                      <a:gd name="T22" fmla="*/ 1 w 226"/>
                      <a:gd name="T23" fmla="*/ 1 h 48"/>
                      <a:gd name="T24" fmla="*/ 1 w 226"/>
                      <a:gd name="T25" fmla="*/ 1 h 48"/>
                      <a:gd name="T26" fmla="*/ 1 w 226"/>
                      <a:gd name="T27" fmla="*/ 1 h 48"/>
                      <a:gd name="T28" fmla="*/ 1 w 226"/>
                      <a:gd name="T29" fmla="*/ 1 h 48"/>
                      <a:gd name="T30" fmla="*/ 1 w 226"/>
                      <a:gd name="T31" fmla="*/ 1 h 48"/>
                      <a:gd name="T32" fmla="*/ 1 w 226"/>
                      <a:gd name="T33" fmla="*/ 1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3698" name="Freeform 102">
                  <a:extLst>
                    <a:ext uri="{FF2B5EF4-FFF2-40B4-BE49-F238E27FC236}">
                      <a16:creationId xmlns:a16="http://schemas.microsoft.com/office/drawing/2014/main" id="{705F5017-8337-497E-9CCF-56ED27ADF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4" y="1686"/>
                  <a:ext cx="451" cy="294"/>
                </a:xfrm>
                <a:custGeom>
                  <a:avLst/>
                  <a:gdLst>
                    <a:gd name="T0" fmla="*/ 0 w 903"/>
                    <a:gd name="T1" fmla="*/ 1 h 586"/>
                    <a:gd name="T2" fmla="*/ 0 w 903"/>
                    <a:gd name="T3" fmla="*/ 1 h 586"/>
                    <a:gd name="T4" fmla="*/ 0 w 903"/>
                    <a:gd name="T5" fmla="*/ 1 h 586"/>
                    <a:gd name="T6" fmla="*/ 0 w 903"/>
                    <a:gd name="T7" fmla="*/ 1 h 586"/>
                    <a:gd name="T8" fmla="*/ 0 w 903"/>
                    <a:gd name="T9" fmla="*/ 1 h 586"/>
                    <a:gd name="T10" fmla="*/ 0 w 903"/>
                    <a:gd name="T11" fmla="*/ 1 h 586"/>
                    <a:gd name="T12" fmla="*/ 0 w 903"/>
                    <a:gd name="T13" fmla="*/ 1 h 586"/>
                    <a:gd name="T14" fmla="*/ 0 w 903"/>
                    <a:gd name="T15" fmla="*/ 1 h 586"/>
                    <a:gd name="T16" fmla="*/ 0 w 903"/>
                    <a:gd name="T17" fmla="*/ 1 h 586"/>
                    <a:gd name="T18" fmla="*/ 0 w 903"/>
                    <a:gd name="T19" fmla="*/ 1 h 586"/>
                    <a:gd name="T20" fmla="*/ 0 w 903"/>
                    <a:gd name="T21" fmla="*/ 1 h 586"/>
                    <a:gd name="T22" fmla="*/ 0 w 903"/>
                    <a:gd name="T23" fmla="*/ 1 h 586"/>
                    <a:gd name="T24" fmla="*/ 0 w 903"/>
                    <a:gd name="T25" fmla="*/ 1 h 586"/>
                    <a:gd name="T26" fmla="*/ 0 w 903"/>
                    <a:gd name="T27" fmla="*/ 1 h 586"/>
                    <a:gd name="T28" fmla="*/ 0 w 903"/>
                    <a:gd name="T29" fmla="*/ 1 h 586"/>
                    <a:gd name="T30" fmla="*/ 0 w 903"/>
                    <a:gd name="T31" fmla="*/ 1 h 586"/>
                    <a:gd name="T32" fmla="*/ 0 w 903"/>
                    <a:gd name="T33" fmla="*/ 1 h 586"/>
                    <a:gd name="T34" fmla="*/ 0 w 903"/>
                    <a:gd name="T35" fmla="*/ 1 h 586"/>
                    <a:gd name="T36" fmla="*/ 0 w 903"/>
                    <a:gd name="T37" fmla="*/ 1 h 586"/>
                    <a:gd name="T38" fmla="*/ 0 w 903"/>
                    <a:gd name="T39" fmla="*/ 1 h 586"/>
                    <a:gd name="T40" fmla="*/ 0 w 903"/>
                    <a:gd name="T41" fmla="*/ 1 h 586"/>
                    <a:gd name="T42" fmla="*/ 0 w 903"/>
                    <a:gd name="T43" fmla="*/ 1 h 586"/>
                    <a:gd name="T44" fmla="*/ 0 w 903"/>
                    <a:gd name="T45" fmla="*/ 1 h 586"/>
                    <a:gd name="T46" fmla="*/ 0 w 903"/>
                    <a:gd name="T47" fmla="*/ 1 h 586"/>
                    <a:gd name="T48" fmla="*/ 0 w 903"/>
                    <a:gd name="T49" fmla="*/ 1 h 586"/>
                    <a:gd name="T50" fmla="*/ 0 w 903"/>
                    <a:gd name="T51" fmla="*/ 1 h 586"/>
                    <a:gd name="T52" fmla="*/ 0 w 903"/>
                    <a:gd name="T53" fmla="*/ 1 h 586"/>
                    <a:gd name="T54" fmla="*/ 0 w 903"/>
                    <a:gd name="T55" fmla="*/ 1 h 586"/>
                    <a:gd name="T56" fmla="*/ 0 w 903"/>
                    <a:gd name="T57" fmla="*/ 1 h 586"/>
                    <a:gd name="T58" fmla="*/ 0 w 903"/>
                    <a:gd name="T59" fmla="*/ 1 h 586"/>
                    <a:gd name="T60" fmla="*/ 0 w 903"/>
                    <a:gd name="T61" fmla="*/ 1 h 586"/>
                    <a:gd name="T62" fmla="*/ 0 w 903"/>
                    <a:gd name="T63" fmla="*/ 1 h 586"/>
                    <a:gd name="T64" fmla="*/ 0 w 903"/>
                    <a:gd name="T65" fmla="*/ 1 h 586"/>
                    <a:gd name="T66" fmla="*/ 0 w 903"/>
                    <a:gd name="T67" fmla="*/ 0 h 586"/>
                    <a:gd name="T68" fmla="*/ 0 w 903"/>
                    <a:gd name="T69" fmla="*/ 1 h 586"/>
                    <a:gd name="T70" fmla="*/ 0 w 903"/>
                    <a:gd name="T71" fmla="*/ 1 h 586"/>
                    <a:gd name="T72" fmla="*/ 0 w 903"/>
                    <a:gd name="T73" fmla="*/ 1 h 586"/>
                    <a:gd name="T74" fmla="*/ 0 w 903"/>
                    <a:gd name="T75" fmla="*/ 1 h 586"/>
                    <a:gd name="T76" fmla="*/ 0 w 903"/>
                    <a:gd name="T77" fmla="*/ 1 h 586"/>
                    <a:gd name="T78" fmla="*/ 0 w 903"/>
                    <a:gd name="T79" fmla="*/ 1 h 586"/>
                    <a:gd name="T80" fmla="*/ 0 w 903"/>
                    <a:gd name="T81" fmla="*/ 1 h 586"/>
                    <a:gd name="T82" fmla="*/ 0 w 903"/>
                    <a:gd name="T83" fmla="*/ 1 h 586"/>
                    <a:gd name="T84" fmla="*/ 0 w 903"/>
                    <a:gd name="T85" fmla="*/ 1 h 586"/>
                    <a:gd name="T86" fmla="*/ 0 w 903"/>
                    <a:gd name="T87" fmla="*/ 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689" name="Freeform 103">
                <a:extLst>
                  <a:ext uri="{FF2B5EF4-FFF2-40B4-BE49-F238E27FC236}">
                    <a16:creationId xmlns:a16="http://schemas.microsoft.com/office/drawing/2014/main" id="{0E2455DD-22C8-4EC9-B206-FC0AA5063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2309"/>
                <a:ext cx="476" cy="508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90" name="Freeform 104">
                <a:extLst>
                  <a:ext uri="{FF2B5EF4-FFF2-40B4-BE49-F238E27FC236}">
                    <a16:creationId xmlns:a16="http://schemas.microsoft.com/office/drawing/2014/main" id="{6EE3A99C-3ADC-48B1-8D72-270F7F3E9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6" y="2297"/>
                <a:ext cx="290" cy="242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651" name="Group 105">
              <a:extLst>
                <a:ext uri="{FF2B5EF4-FFF2-40B4-BE49-F238E27FC236}">
                  <a16:creationId xmlns:a16="http://schemas.microsoft.com/office/drawing/2014/main" id="{5D0C4AAB-1481-4179-BB30-7E4DDF0E8D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23676" name="Group 106">
                <a:extLst>
                  <a:ext uri="{FF2B5EF4-FFF2-40B4-BE49-F238E27FC236}">
                    <a16:creationId xmlns:a16="http://schemas.microsoft.com/office/drawing/2014/main" id="{B4EDE396-3C51-4359-B6A3-8FA776B513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23683" name="Freeform 107">
                  <a:extLst>
                    <a:ext uri="{FF2B5EF4-FFF2-40B4-BE49-F238E27FC236}">
                      <a16:creationId xmlns:a16="http://schemas.microsoft.com/office/drawing/2014/main" id="{BB89BEC4-8AC9-4B04-AAA7-B543CD5DA5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6" cy="124"/>
                </a:xfrm>
                <a:custGeom>
                  <a:avLst/>
                  <a:gdLst>
                    <a:gd name="T0" fmla="*/ 1 w 309"/>
                    <a:gd name="T1" fmla="*/ 1 h 246"/>
                    <a:gd name="T2" fmla="*/ 1 w 309"/>
                    <a:gd name="T3" fmla="*/ 0 h 246"/>
                    <a:gd name="T4" fmla="*/ 1 w 309"/>
                    <a:gd name="T5" fmla="*/ 0 h 246"/>
                    <a:gd name="T6" fmla="*/ 1 w 309"/>
                    <a:gd name="T7" fmla="*/ 1 h 246"/>
                    <a:gd name="T8" fmla="*/ 1 w 309"/>
                    <a:gd name="T9" fmla="*/ 1 h 246"/>
                    <a:gd name="T10" fmla="*/ 1 w 309"/>
                    <a:gd name="T11" fmla="*/ 1 h 246"/>
                    <a:gd name="T12" fmla="*/ 1 w 309"/>
                    <a:gd name="T13" fmla="*/ 1 h 246"/>
                    <a:gd name="T14" fmla="*/ 1 w 309"/>
                    <a:gd name="T15" fmla="*/ 1 h 246"/>
                    <a:gd name="T16" fmla="*/ 1 w 309"/>
                    <a:gd name="T17" fmla="*/ 1 h 246"/>
                    <a:gd name="T18" fmla="*/ 1 w 309"/>
                    <a:gd name="T19" fmla="*/ 1 h 246"/>
                    <a:gd name="T20" fmla="*/ 1 w 309"/>
                    <a:gd name="T21" fmla="*/ 1 h 246"/>
                    <a:gd name="T22" fmla="*/ 1 w 309"/>
                    <a:gd name="T23" fmla="*/ 1 h 246"/>
                    <a:gd name="T24" fmla="*/ 1 w 309"/>
                    <a:gd name="T25" fmla="*/ 1 h 246"/>
                    <a:gd name="T26" fmla="*/ 1 w 309"/>
                    <a:gd name="T27" fmla="*/ 1 h 246"/>
                    <a:gd name="T28" fmla="*/ 1 w 309"/>
                    <a:gd name="T29" fmla="*/ 1 h 246"/>
                    <a:gd name="T30" fmla="*/ 1 w 309"/>
                    <a:gd name="T31" fmla="*/ 1 h 246"/>
                    <a:gd name="T32" fmla="*/ 1 w 309"/>
                    <a:gd name="T33" fmla="*/ 1 h 246"/>
                    <a:gd name="T34" fmla="*/ 1 w 309"/>
                    <a:gd name="T35" fmla="*/ 1 h 246"/>
                    <a:gd name="T36" fmla="*/ 1 w 309"/>
                    <a:gd name="T37" fmla="*/ 1 h 246"/>
                    <a:gd name="T38" fmla="*/ 1 w 309"/>
                    <a:gd name="T39" fmla="*/ 1 h 246"/>
                    <a:gd name="T40" fmla="*/ 1 w 309"/>
                    <a:gd name="T41" fmla="*/ 1 h 246"/>
                    <a:gd name="T42" fmla="*/ 0 w 309"/>
                    <a:gd name="T43" fmla="*/ 1 h 246"/>
                    <a:gd name="T44" fmla="*/ 0 w 309"/>
                    <a:gd name="T45" fmla="*/ 1 h 246"/>
                    <a:gd name="T46" fmla="*/ 0 w 309"/>
                    <a:gd name="T47" fmla="*/ 1 h 246"/>
                    <a:gd name="T48" fmla="*/ 1 w 309"/>
                    <a:gd name="T49" fmla="*/ 1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4" name="Freeform 108">
                  <a:extLst>
                    <a:ext uri="{FF2B5EF4-FFF2-40B4-BE49-F238E27FC236}">
                      <a16:creationId xmlns:a16="http://schemas.microsoft.com/office/drawing/2014/main" id="{7CDC6AE9-383A-4C3D-8B74-04EED3D3BB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4"/>
                  <a:ext cx="151" cy="125"/>
                </a:xfrm>
                <a:custGeom>
                  <a:avLst/>
                  <a:gdLst>
                    <a:gd name="T0" fmla="*/ 1 w 308"/>
                    <a:gd name="T1" fmla="*/ 0 h 245"/>
                    <a:gd name="T2" fmla="*/ 1 w 308"/>
                    <a:gd name="T3" fmla="*/ 0 h 245"/>
                    <a:gd name="T4" fmla="*/ 1 w 308"/>
                    <a:gd name="T5" fmla="*/ 0 h 245"/>
                    <a:gd name="T6" fmla="*/ 1 w 308"/>
                    <a:gd name="T7" fmla="*/ 0 h 245"/>
                    <a:gd name="T8" fmla="*/ 1 w 308"/>
                    <a:gd name="T9" fmla="*/ 0 h 245"/>
                    <a:gd name="T10" fmla="*/ 1 w 308"/>
                    <a:gd name="T11" fmla="*/ 0 h 245"/>
                    <a:gd name="T12" fmla="*/ 0 w 308"/>
                    <a:gd name="T13" fmla="*/ 0 h 245"/>
                    <a:gd name="T14" fmla="*/ 0 w 308"/>
                    <a:gd name="T15" fmla="*/ 0 h 245"/>
                    <a:gd name="T16" fmla="*/ 1 w 308"/>
                    <a:gd name="T17" fmla="*/ 0 h 245"/>
                    <a:gd name="T18" fmla="*/ 1 w 308"/>
                    <a:gd name="T19" fmla="*/ 0 h 245"/>
                    <a:gd name="T20" fmla="*/ 1 w 308"/>
                    <a:gd name="T21" fmla="*/ 0 h 245"/>
                    <a:gd name="T22" fmla="*/ 1 w 308"/>
                    <a:gd name="T23" fmla="*/ 0 h 245"/>
                    <a:gd name="T24" fmla="*/ 1 w 308"/>
                    <a:gd name="T25" fmla="*/ 0 h 245"/>
                    <a:gd name="T26" fmla="*/ 1 w 308"/>
                    <a:gd name="T27" fmla="*/ 0 h 245"/>
                    <a:gd name="T28" fmla="*/ 1 w 308"/>
                    <a:gd name="T29" fmla="*/ 0 h 245"/>
                    <a:gd name="T30" fmla="*/ 1 w 308"/>
                    <a:gd name="T31" fmla="*/ 0 h 245"/>
                    <a:gd name="T32" fmla="*/ 1 w 308"/>
                    <a:gd name="T33" fmla="*/ 0 h 245"/>
                    <a:gd name="T34" fmla="*/ 1 w 308"/>
                    <a:gd name="T35" fmla="*/ 0 h 245"/>
                    <a:gd name="T36" fmla="*/ 1 w 308"/>
                    <a:gd name="T37" fmla="*/ 0 h 245"/>
                    <a:gd name="T38" fmla="*/ 1 w 308"/>
                    <a:gd name="T39" fmla="*/ 0 h 245"/>
                    <a:gd name="T40" fmla="*/ 1 w 308"/>
                    <a:gd name="T41" fmla="*/ 0 h 245"/>
                    <a:gd name="T42" fmla="*/ 1 w 308"/>
                    <a:gd name="T43" fmla="*/ 0 h 245"/>
                    <a:gd name="T44" fmla="*/ 1 w 308"/>
                    <a:gd name="T45" fmla="*/ 0 h 245"/>
                    <a:gd name="T46" fmla="*/ 1 w 308"/>
                    <a:gd name="T47" fmla="*/ 0 h 245"/>
                    <a:gd name="T48" fmla="*/ 1 w 308"/>
                    <a:gd name="T49" fmla="*/ 0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5" name="Freeform 109">
                  <a:extLst>
                    <a:ext uri="{FF2B5EF4-FFF2-40B4-BE49-F238E27FC236}">
                      <a16:creationId xmlns:a16="http://schemas.microsoft.com/office/drawing/2014/main" id="{0746CFAE-B4CE-477F-B120-08227B7CF3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2" y="1959"/>
                  <a:ext cx="21" cy="15"/>
                </a:xfrm>
                <a:custGeom>
                  <a:avLst/>
                  <a:gdLst>
                    <a:gd name="T0" fmla="*/ 0 w 45"/>
                    <a:gd name="T1" fmla="*/ 0 h 33"/>
                    <a:gd name="T2" fmla="*/ 0 w 45"/>
                    <a:gd name="T3" fmla="*/ 0 h 33"/>
                    <a:gd name="T4" fmla="*/ 0 w 45"/>
                    <a:gd name="T5" fmla="*/ 0 h 33"/>
                    <a:gd name="T6" fmla="*/ 0 w 45"/>
                    <a:gd name="T7" fmla="*/ 0 h 33"/>
                    <a:gd name="T8" fmla="*/ 0 w 45"/>
                    <a:gd name="T9" fmla="*/ 0 h 33"/>
                    <a:gd name="T10" fmla="*/ 0 w 45"/>
                    <a:gd name="T11" fmla="*/ 0 h 33"/>
                    <a:gd name="T12" fmla="*/ 0 w 45"/>
                    <a:gd name="T13" fmla="*/ 0 h 33"/>
                    <a:gd name="T14" fmla="*/ 0 w 45"/>
                    <a:gd name="T15" fmla="*/ 0 h 33"/>
                    <a:gd name="T16" fmla="*/ 0 w 45"/>
                    <a:gd name="T17" fmla="*/ 0 h 33"/>
                    <a:gd name="T18" fmla="*/ 0 w 45"/>
                    <a:gd name="T19" fmla="*/ 0 h 33"/>
                    <a:gd name="T20" fmla="*/ 0 w 45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6" name="Freeform 110">
                  <a:extLst>
                    <a:ext uri="{FF2B5EF4-FFF2-40B4-BE49-F238E27FC236}">
                      <a16:creationId xmlns:a16="http://schemas.microsoft.com/office/drawing/2014/main" id="{3EBB7679-0A4C-4D4C-81E4-2B3DE0232A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0"/>
                  <a:ext cx="65" cy="27"/>
                </a:xfrm>
                <a:custGeom>
                  <a:avLst/>
                  <a:gdLst>
                    <a:gd name="T0" fmla="*/ 1 w 128"/>
                    <a:gd name="T1" fmla="*/ 1 h 52"/>
                    <a:gd name="T2" fmla="*/ 1 w 128"/>
                    <a:gd name="T3" fmla="*/ 1 h 52"/>
                    <a:gd name="T4" fmla="*/ 1 w 128"/>
                    <a:gd name="T5" fmla="*/ 1 h 52"/>
                    <a:gd name="T6" fmla="*/ 0 w 128"/>
                    <a:gd name="T7" fmla="*/ 0 h 52"/>
                    <a:gd name="T8" fmla="*/ 1 w 128"/>
                    <a:gd name="T9" fmla="*/ 1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7" name="Freeform 111">
                  <a:extLst>
                    <a:ext uri="{FF2B5EF4-FFF2-40B4-BE49-F238E27FC236}">
                      <a16:creationId xmlns:a16="http://schemas.microsoft.com/office/drawing/2014/main" id="{5D5825A9-546B-4EBD-88BD-8FDAEB8229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 h 54"/>
                    <a:gd name="T2" fmla="*/ 0 w 74"/>
                    <a:gd name="T3" fmla="*/ 1 h 54"/>
                    <a:gd name="T4" fmla="*/ 1 w 74"/>
                    <a:gd name="T5" fmla="*/ 1 h 54"/>
                    <a:gd name="T6" fmla="*/ 1 w 74"/>
                    <a:gd name="T7" fmla="*/ 0 h 54"/>
                    <a:gd name="T8" fmla="*/ 0 w 74"/>
                    <a:gd name="T9" fmla="*/ 1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77" name="Group 112">
                <a:extLst>
                  <a:ext uri="{FF2B5EF4-FFF2-40B4-BE49-F238E27FC236}">
                    <a16:creationId xmlns:a16="http://schemas.microsoft.com/office/drawing/2014/main" id="{7EB65BE2-F4C7-4F2B-9223-AB40F6E78E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23681" name="Oval 113">
                  <a:extLst>
                    <a:ext uri="{FF2B5EF4-FFF2-40B4-BE49-F238E27FC236}">
                      <a16:creationId xmlns:a16="http://schemas.microsoft.com/office/drawing/2014/main" id="{9C97C7B6-DA1E-4490-8A17-B43D9EC54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5" y="1974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2" name="Oval 114">
                  <a:extLst>
                    <a:ext uri="{FF2B5EF4-FFF2-40B4-BE49-F238E27FC236}">
                      <a16:creationId xmlns:a16="http://schemas.microsoft.com/office/drawing/2014/main" id="{EB848946-C8AA-4E72-A44F-F52C229EA6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78" name="Group 115">
                <a:extLst>
                  <a:ext uri="{FF2B5EF4-FFF2-40B4-BE49-F238E27FC236}">
                    <a16:creationId xmlns:a16="http://schemas.microsoft.com/office/drawing/2014/main" id="{EF48242D-2DF2-48B2-B931-593F6553F1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23679" name="Oval 116">
                  <a:extLst>
                    <a:ext uri="{FF2B5EF4-FFF2-40B4-BE49-F238E27FC236}">
                      <a16:creationId xmlns:a16="http://schemas.microsoft.com/office/drawing/2014/main" id="{C7F08EA3-5AF2-4760-9234-680612D2EB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3"/>
                  <a:ext cx="67" cy="6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80" name="Oval 117">
                  <a:extLst>
                    <a:ext uri="{FF2B5EF4-FFF2-40B4-BE49-F238E27FC236}">
                      <a16:creationId xmlns:a16="http://schemas.microsoft.com/office/drawing/2014/main" id="{7E24AE5F-5DBA-4A0E-AD6E-136228D209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1981"/>
                  <a:ext cx="36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kumimoji="0" lang="zh-CN" altLang="en-US" sz="24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652" name="Freeform 118">
              <a:extLst>
                <a:ext uri="{FF2B5EF4-FFF2-40B4-BE49-F238E27FC236}">
                  <a16:creationId xmlns:a16="http://schemas.microsoft.com/office/drawing/2014/main" id="{8A228FEF-DAAB-4391-9F2A-50C9F15E23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" y="2064"/>
              <a:ext cx="192" cy="192"/>
            </a:xfrm>
            <a:custGeom>
              <a:avLst/>
              <a:gdLst>
                <a:gd name="T0" fmla="*/ 0 w 487"/>
                <a:gd name="T1" fmla="*/ 0 h 424"/>
                <a:gd name="T2" fmla="*/ 0 w 487"/>
                <a:gd name="T3" fmla="*/ 0 h 424"/>
                <a:gd name="T4" fmla="*/ 0 w 487"/>
                <a:gd name="T5" fmla="*/ 0 h 424"/>
                <a:gd name="T6" fmla="*/ 0 w 487"/>
                <a:gd name="T7" fmla="*/ 0 h 424"/>
                <a:gd name="T8" fmla="*/ 0 w 487"/>
                <a:gd name="T9" fmla="*/ 0 h 424"/>
                <a:gd name="T10" fmla="*/ 0 w 487"/>
                <a:gd name="T11" fmla="*/ 0 h 424"/>
                <a:gd name="T12" fmla="*/ 0 w 487"/>
                <a:gd name="T13" fmla="*/ 0 h 424"/>
                <a:gd name="T14" fmla="*/ 0 w 487"/>
                <a:gd name="T15" fmla="*/ 0 h 424"/>
                <a:gd name="T16" fmla="*/ 0 w 487"/>
                <a:gd name="T17" fmla="*/ 0 h 424"/>
                <a:gd name="T18" fmla="*/ 0 w 487"/>
                <a:gd name="T19" fmla="*/ 0 h 424"/>
                <a:gd name="T20" fmla="*/ 0 w 487"/>
                <a:gd name="T21" fmla="*/ 0 h 424"/>
                <a:gd name="T22" fmla="*/ 0 w 487"/>
                <a:gd name="T23" fmla="*/ 0 h 424"/>
                <a:gd name="T24" fmla="*/ 0 w 487"/>
                <a:gd name="T25" fmla="*/ 0 h 424"/>
                <a:gd name="T26" fmla="*/ 0 w 487"/>
                <a:gd name="T27" fmla="*/ 0 h 424"/>
                <a:gd name="T28" fmla="*/ 0 w 487"/>
                <a:gd name="T29" fmla="*/ 0 h 424"/>
                <a:gd name="T30" fmla="*/ 0 w 487"/>
                <a:gd name="T31" fmla="*/ 0 h 424"/>
                <a:gd name="T32" fmla="*/ 0 w 487"/>
                <a:gd name="T33" fmla="*/ 0 h 424"/>
                <a:gd name="T34" fmla="*/ 0 w 487"/>
                <a:gd name="T35" fmla="*/ 0 h 424"/>
                <a:gd name="T36" fmla="*/ 0 w 487"/>
                <a:gd name="T37" fmla="*/ 0 h 424"/>
                <a:gd name="T38" fmla="*/ 0 w 487"/>
                <a:gd name="T39" fmla="*/ 0 h 424"/>
                <a:gd name="T40" fmla="*/ 0 w 487"/>
                <a:gd name="T41" fmla="*/ 0 h 424"/>
                <a:gd name="T42" fmla="*/ 0 w 487"/>
                <a:gd name="T43" fmla="*/ 0 h 424"/>
                <a:gd name="T44" fmla="*/ 0 w 487"/>
                <a:gd name="T45" fmla="*/ 0 h 424"/>
                <a:gd name="T46" fmla="*/ 0 w 487"/>
                <a:gd name="T47" fmla="*/ 0 h 424"/>
                <a:gd name="T48" fmla="*/ 0 w 487"/>
                <a:gd name="T49" fmla="*/ 0 h 424"/>
                <a:gd name="T50" fmla="*/ 0 w 487"/>
                <a:gd name="T51" fmla="*/ 0 h 424"/>
                <a:gd name="T52" fmla="*/ 0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653" name="Group 119">
              <a:extLst>
                <a:ext uri="{FF2B5EF4-FFF2-40B4-BE49-F238E27FC236}">
                  <a16:creationId xmlns:a16="http://schemas.microsoft.com/office/drawing/2014/main" id="{3BF97473-621D-4432-8FDB-569E56765350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7" y="1787"/>
              <a:ext cx="443" cy="322"/>
              <a:chOff x="4363" y="2586"/>
              <a:chExt cx="1106" cy="809"/>
            </a:xfrm>
          </p:grpSpPr>
          <p:sp>
            <p:nvSpPr>
              <p:cNvPr id="23654" name="Freeform 120">
                <a:extLst>
                  <a:ext uri="{FF2B5EF4-FFF2-40B4-BE49-F238E27FC236}">
                    <a16:creationId xmlns:a16="http://schemas.microsoft.com/office/drawing/2014/main" id="{CCC0B602-6C80-4DE7-9FF5-DB95C601E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6"/>
                <a:ext cx="1106" cy="809"/>
              </a:xfrm>
              <a:custGeom>
                <a:avLst/>
                <a:gdLst>
                  <a:gd name="T0" fmla="*/ 0 w 3311"/>
                  <a:gd name="T1" fmla="*/ 0 h 2423"/>
                  <a:gd name="T2" fmla="*/ 0 w 3311"/>
                  <a:gd name="T3" fmla="*/ 0 h 2423"/>
                  <a:gd name="T4" fmla="*/ 0 w 3311"/>
                  <a:gd name="T5" fmla="*/ 0 h 2423"/>
                  <a:gd name="T6" fmla="*/ 0 w 3311"/>
                  <a:gd name="T7" fmla="*/ 0 h 2423"/>
                  <a:gd name="T8" fmla="*/ 0 w 3311"/>
                  <a:gd name="T9" fmla="*/ 0 h 2423"/>
                  <a:gd name="T10" fmla="*/ 0 w 3311"/>
                  <a:gd name="T11" fmla="*/ 0 h 2423"/>
                  <a:gd name="T12" fmla="*/ 0 w 3311"/>
                  <a:gd name="T13" fmla="*/ 0 h 2423"/>
                  <a:gd name="T14" fmla="*/ 0 w 3311"/>
                  <a:gd name="T15" fmla="*/ 0 h 2423"/>
                  <a:gd name="T16" fmla="*/ 0 w 3311"/>
                  <a:gd name="T17" fmla="*/ 0 h 2423"/>
                  <a:gd name="T18" fmla="*/ 0 w 3311"/>
                  <a:gd name="T19" fmla="*/ 0 h 2423"/>
                  <a:gd name="T20" fmla="*/ 0 w 3311"/>
                  <a:gd name="T21" fmla="*/ 0 h 2423"/>
                  <a:gd name="T22" fmla="*/ 0 w 3311"/>
                  <a:gd name="T23" fmla="*/ 0 h 2423"/>
                  <a:gd name="T24" fmla="*/ 0 w 3311"/>
                  <a:gd name="T25" fmla="*/ 0 h 2423"/>
                  <a:gd name="T26" fmla="*/ 0 w 3311"/>
                  <a:gd name="T27" fmla="*/ 0 h 2423"/>
                  <a:gd name="T28" fmla="*/ 0 w 3311"/>
                  <a:gd name="T29" fmla="*/ 0 h 2423"/>
                  <a:gd name="T30" fmla="*/ 0 w 3311"/>
                  <a:gd name="T31" fmla="*/ 0 h 2423"/>
                  <a:gd name="T32" fmla="*/ 0 w 3311"/>
                  <a:gd name="T33" fmla="*/ 0 h 2423"/>
                  <a:gd name="T34" fmla="*/ 0 w 3311"/>
                  <a:gd name="T35" fmla="*/ 0 h 2423"/>
                  <a:gd name="T36" fmla="*/ 0 w 3311"/>
                  <a:gd name="T37" fmla="*/ 0 h 2423"/>
                  <a:gd name="T38" fmla="*/ 0 w 3311"/>
                  <a:gd name="T39" fmla="*/ 0 h 2423"/>
                  <a:gd name="T40" fmla="*/ 0 w 3311"/>
                  <a:gd name="T41" fmla="*/ 0 h 2423"/>
                  <a:gd name="T42" fmla="*/ 0 w 3311"/>
                  <a:gd name="T43" fmla="*/ 0 h 2423"/>
                  <a:gd name="T44" fmla="*/ 0 w 3311"/>
                  <a:gd name="T45" fmla="*/ 0 h 2423"/>
                  <a:gd name="T46" fmla="*/ 0 w 3311"/>
                  <a:gd name="T47" fmla="*/ 0 h 2423"/>
                  <a:gd name="T48" fmla="*/ 0 w 3311"/>
                  <a:gd name="T49" fmla="*/ 0 h 2423"/>
                  <a:gd name="T50" fmla="*/ 0 w 3311"/>
                  <a:gd name="T51" fmla="*/ 0 h 2423"/>
                  <a:gd name="T52" fmla="*/ 0 w 3311"/>
                  <a:gd name="T53" fmla="*/ 0 h 2423"/>
                  <a:gd name="T54" fmla="*/ 0 w 3311"/>
                  <a:gd name="T55" fmla="*/ 0 h 2423"/>
                  <a:gd name="T56" fmla="*/ 0 w 3311"/>
                  <a:gd name="T57" fmla="*/ 0 h 2423"/>
                  <a:gd name="T58" fmla="*/ 0 w 3311"/>
                  <a:gd name="T59" fmla="*/ 0 h 2423"/>
                  <a:gd name="T60" fmla="*/ 0 w 3311"/>
                  <a:gd name="T61" fmla="*/ 0 h 2423"/>
                  <a:gd name="T62" fmla="*/ 0 w 3311"/>
                  <a:gd name="T63" fmla="*/ 0 h 2423"/>
                  <a:gd name="T64" fmla="*/ 0 w 3311"/>
                  <a:gd name="T65" fmla="*/ 0 h 2423"/>
                  <a:gd name="T66" fmla="*/ 0 w 3311"/>
                  <a:gd name="T67" fmla="*/ 0 h 2423"/>
                  <a:gd name="T68" fmla="*/ 0 w 3311"/>
                  <a:gd name="T69" fmla="*/ 0 h 2423"/>
                  <a:gd name="T70" fmla="*/ 0 w 3311"/>
                  <a:gd name="T71" fmla="*/ 0 h 2423"/>
                  <a:gd name="T72" fmla="*/ 0 w 3311"/>
                  <a:gd name="T73" fmla="*/ 0 h 2423"/>
                  <a:gd name="T74" fmla="*/ 0 w 3311"/>
                  <a:gd name="T75" fmla="*/ 0 h 2423"/>
                  <a:gd name="T76" fmla="*/ 0 w 3311"/>
                  <a:gd name="T77" fmla="*/ 0 h 2423"/>
                  <a:gd name="T78" fmla="*/ 0 w 3311"/>
                  <a:gd name="T79" fmla="*/ 0 h 2423"/>
                  <a:gd name="T80" fmla="*/ 0 w 3311"/>
                  <a:gd name="T81" fmla="*/ 0 h 2423"/>
                  <a:gd name="T82" fmla="*/ 0 w 3311"/>
                  <a:gd name="T83" fmla="*/ 0 h 2423"/>
                  <a:gd name="T84" fmla="*/ 0 w 3311"/>
                  <a:gd name="T85" fmla="*/ 0 h 2423"/>
                  <a:gd name="T86" fmla="*/ 0 w 3311"/>
                  <a:gd name="T87" fmla="*/ 0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55" name="Freeform 121">
                <a:extLst>
                  <a:ext uri="{FF2B5EF4-FFF2-40B4-BE49-F238E27FC236}">
                    <a16:creationId xmlns:a16="http://schemas.microsoft.com/office/drawing/2014/main" id="{A0DF4E64-D839-49DF-A76A-27C91B92F5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3077"/>
                <a:ext cx="339" cy="232"/>
              </a:xfrm>
              <a:custGeom>
                <a:avLst/>
                <a:gdLst>
                  <a:gd name="T0" fmla="*/ 0 w 1008"/>
                  <a:gd name="T1" fmla="*/ 0 h 673"/>
                  <a:gd name="T2" fmla="*/ 0 w 1008"/>
                  <a:gd name="T3" fmla="*/ 0 h 673"/>
                  <a:gd name="T4" fmla="*/ 0 w 1008"/>
                  <a:gd name="T5" fmla="*/ 0 h 673"/>
                  <a:gd name="T6" fmla="*/ 0 w 1008"/>
                  <a:gd name="T7" fmla="*/ 0 h 673"/>
                  <a:gd name="T8" fmla="*/ 0 w 1008"/>
                  <a:gd name="T9" fmla="*/ 0 h 673"/>
                  <a:gd name="T10" fmla="*/ 0 w 1008"/>
                  <a:gd name="T11" fmla="*/ 0 h 673"/>
                  <a:gd name="T12" fmla="*/ 0 w 1008"/>
                  <a:gd name="T13" fmla="*/ 0 h 673"/>
                  <a:gd name="T14" fmla="*/ 0 w 1008"/>
                  <a:gd name="T15" fmla="*/ 0 h 673"/>
                  <a:gd name="T16" fmla="*/ 0 w 1008"/>
                  <a:gd name="T17" fmla="*/ 0 h 673"/>
                  <a:gd name="T18" fmla="*/ 0 w 1008"/>
                  <a:gd name="T19" fmla="*/ 0 h 673"/>
                  <a:gd name="T20" fmla="*/ 0 w 1008"/>
                  <a:gd name="T21" fmla="*/ 0 h 673"/>
                  <a:gd name="T22" fmla="*/ 0 w 1008"/>
                  <a:gd name="T23" fmla="*/ 0 h 673"/>
                  <a:gd name="T24" fmla="*/ 0 w 1008"/>
                  <a:gd name="T25" fmla="*/ 0 h 673"/>
                  <a:gd name="T26" fmla="*/ 0 w 1008"/>
                  <a:gd name="T27" fmla="*/ 0 h 673"/>
                  <a:gd name="T28" fmla="*/ 0 w 1008"/>
                  <a:gd name="T29" fmla="*/ 0 h 673"/>
                  <a:gd name="T30" fmla="*/ 0 w 1008"/>
                  <a:gd name="T31" fmla="*/ 0 h 673"/>
                  <a:gd name="T32" fmla="*/ 0 w 1008"/>
                  <a:gd name="T33" fmla="*/ 0 h 673"/>
                  <a:gd name="T34" fmla="*/ 0 w 1008"/>
                  <a:gd name="T35" fmla="*/ 0 h 673"/>
                  <a:gd name="T36" fmla="*/ 0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56" name="Freeform 122">
                <a:extLst>
                  <a:ext uri="{FF2B5EF4-FFF2-40B4-BE49-F238E27FC236}">
                    <a16:creationId xmlns:a16="http://schemas.microsoft.com/office/drawing/2014/main" id="{DD3E62AF-24C3-4693-B277-D8D5720B4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0" y="3055"/>
                <a:ext cx="360" cy="279"/>
              </a:xfrm>
              <a:custGeom>
                <a:avLst/>
                <a:gdLst>
                  <a:gd name="T0" fmla="*/ 0 w 1077"/>
                  <a:gd name="T1" fmla="*/ 0 h 838"/>
                  <a:gd name="T2" fmla="*/ 0 w 1077"/>
                  <a:gd name="T3" fmla="*/ 0 h 838"/>
                  <a:gd name="T4" fmla="*/ 0 w 1077"/>
                  <a:gd name="T5" fmla="*/ 0 h 838"/>
                  <a:gd name="T6" fmla="*/ 0 w 1077"/>
                  <a:gd name="T7" fmla="*/ 0 h 838"/>
                  <a:gd name="T8" fmla="*/ 0 w 1077"/>
                  <a:gd name="T9" fmla="*/ 0 h 838"/>
                  <a:gd name="T10" fmla="*/ 0 w 1077"/>
                  <a:gd name="T11" fmla="*/ 0 h 838"/>
                  <a:gd name="T12" fmla="*/ 0 w 1077"/>
                  <a:gd name="T13" fmla="*/ 0 h 838"/>
                  <a:gd name="T14" fmla="*/ 0 w 1077"/>
                  <a:gd name="T15" fmla="*/ 0 h 838"/>
                  <a:gd name="T16" fmla="*/ 0 w 1077"/>
                  <a:gd name="T17" fmla="*/ 0 h 838"/>
                  <a:gd name="T18" fmla="*/ 0 w 1077"/>
                  <a:gd name="T19" fmla="*/ 0 h 838"/>
                  <a:gd name="T20" fmla="*/ 0 w 1077"/>
                  <a:gd name="T21" fmla="*/ 0 h 838"/>
                  <a:gd name="T22" fmla="*/ 0 w 1077"/>
                  <a:gd name="T23" fmla="*/ 0 h 838"/>
                  <a:gd name="T24" fmla="*/ 0 w 1077"/>
                  <a:gd name="T25" fmla="*/ 0 h 838"/>
                  <a:gd name="T26" fmla="*/ 0 w 1077"/>
                  <a:gd name="T27" fmla="*/ 0 h 838"/>
                  <a:gd name="T28" fmla="*/ 0 w 1077"/>
                  <a:gd name="T29" fmla="*/ 0 h 838"/>
                  <a:gd name="T30" fmla="*/ 0 w 1077"/>
                  <a:gd name="T31" fmla="*/ 0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57" name="Freeform 123">
                <a:extLst>
                  <a:ext uri="{FF2B5EF4-FFF2-40B4-BE49-F238E27FC236}">
                    <a16:creationId xmlns:a16="http://schemas.microsoft.com/office/drawing/2014/main" id="{0F9854D3-2C9A-4C73-A99F-EE998378C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9" y="2973"/>
                <a:ext cx="360" cy="275"/>
              </a:xfrm>
              <a:custGeom>
                <a:avLst/>
                <a:gdLst>
                  <a:gd name="T0" fmla="*/ 0 w 1069"/>
                  <a:gd name="T1" fmla="*/ 0 h 828"/>
                  <a:gd name="T2" fmla="*/ 0 w 1069"/>
                  <a:gd name="T3" fmla="*/ 0 h 828"/>
                  <a:gd name="T4" fmla="*/ 0 w 1069"/>
                  <a:gd name="T5" fmla="*/ 0 h 828"/>
                  <a:gd name="T6" fmla="*/ 0 w 1069"/>
                  <a:gd name="T7" fmla="*/ 0 h 828"/>
                  <a:gd name="T8" fmla="*/ 0 w 1069"/>
                  <a:gd name="T9" fmla="*/ 0 h 828"/>
                  <a:gd name="T10" fmla="*/ 0 w 1069"/>
                  <a:gd name="T11" fmla="*/ 0 h 828"/>
                  <a:gd name="T12" fmla="*/ 0 w 1069"/>
                  <a:gd name="T13" fmla="*/ 0 h 828"/>
                  <a:gd name="T14" fmla="*/ 0 w 1069"/>
                  <a:gd name="T15" fmla="*/ 0 h 828"/>
                  <a:gd name="T16" fmla="*/ 0 w 1069"/>
                  <a:gd name="T17" fmla="*/ 0 h 828"/>
                  <a:gd name="T18" fmla="*/ 0 w 1069"/>
                  <a:gd name="T19" fmla="*/ 0 h 828"/>
                  <a:gd name="T20" fmla="*/ 0 w 1069"/>
                  <a:gd name="T21" fmla="*/ 0 h 828"/>
                  <a:gd name="T22" fmla="*/ 0 w 1069"/>
                  <a:gd name="T23" fmla="*/ 0 h 828"/>
                  <a:gd name="T24" fmla="*/ 0 w 1069"/>
                  <a:gd name="T25" fmla="*/ 0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58" name="Freeform 124">
                <a:extLst>
                  <a:ext uri="{FF2B5EF4-FFF2-40B4-BE49-F238E27FC236}">
                    <a16:creationId xmlns:a16="http://schemas.microsoft.com/office/drawing/2014/main" id="{0D6E8C92-2620-4675-92D8-E7FFEB2F32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56" y="2750"/>
                <a:ext cx="13" cy="103"/>
              </a:xfrm>
              <a:custGeom>
                <a:avLst/>
                <a:gdLst>
                  <a:gd name="T0" fmla="*/ 0 w 36"/>
                  <a:gd name="T1" fmla="*/ 0 h 313"/>
                  <a:gd name="T2" fmla="*/ 0 w 36"/>
                  <a:gd name="T3" fmla="*/ 0 h 313"/>
                  <a:gd name="T4" fmla="*/ 0 w 36"/>
                  <a:gd name="T5" fmla="*/ 0 h 313"/>
                  <a:gd name="T6" fmla="*/ 0 w 36"/>
                  <a:gd name="T7" fmla="*/ 0 h 313"/>
                  <a:gd name="T8" fmla="*/ 0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59" name="Freeform 125">
                <a:extLst>
                  <a:ext uri="{FF2B5EF4-FFF2-40B4-BE49-F238E27FC236}">
                    <a16:creationId xmlns:a16="http://schemas.microsoft.com/office/drawing/2014/main" id="{CD2263B5-440D-4712-9B55-400895FD6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7" y="2939"/>
                <a:ext cx="60" cy="60"/>
              </a:xfrm>
              <a:custGeom>
                <a:avLst/>
                <a:gdLst>
                  <a:gd name="T0" fmla="*/ 0 w 177"/>
                  <a:gd name="T1" fmla="*/ 0 h 175"/>
                  <a:gd name="T2" fmla="*/ 0 w 177"/>
                  <a:gd name="T3" fmla="*/ 0 h 175"/>
                  <a:gd name="T4" fmla="*/ 0 w 177"/>
                  <a:gd name="T5" fmla="*/ 0 h 175"/>
                  <a:gd name="T6" fmla="*/ 0 w 177"/>
                  <a:gd name="T7" fmla="*/ 0 h 175"/>
                  <a:gd name="T8" fmla="*/ 0 w 177"/>
                  <a:gd name="T9" fmla="*/ 0 h 175"/>
                  <a:gd name="T10" fmla="*/ 0 w 177"/>
                  <a:gd name="T11" fmla="*/ 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0" name="Freeform 126">
                <a:extLst>
                  <a:ext uri="{FF2B5EF4-FFF2-40B4-BE49-F238E27FC236}">
                    <a16:creationId xmlns:a16="http://schemas.microsoft.com/office/drawing/2014/main" id="{9397D012-FE56-4698-A42A-4B68624DCF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9" y="3029"/>
                <a:ext cx="94" cy="43"/>
              </a:xfrm>
              <a:custGeom>
                <a:avLst/>
                <a:gdLst>
                  <a:gd name="T0" fmla="*/ 0 w 281"/>
                  <a:gd name="T1" fmla="*/ 0 h 123"/>
                  <a:gd name="T2" fmla="*/ 0 w 281"/>
                  <a:gd name="T3" fmla="*/ 0 h 123"/>
                  <a:gd name="T4" fmla="*/ 0 w 281"/>
                  <a:gd name="T5" fmla="*/ 0 h 123"/>
                  <a:gd name="T6" fmla="*/ 0 w 281"/>
                  <a:gd name="T7" fmla="*/ 0 h 123"/>
                  <a:gd name="T8" fmla="*/ 0 w 281"/>
                  <a:gd name="T9" fmla="*/ 0 h 123"/>
                  <a:gd name="T10" fmla="*/ 0 w 281"/>
                  <a:gd name="T11" fmla="*/ 0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1" name="Freeform 127">
                <a:extLst>
                  <a:ext uri="{FF2B5EF4-FFF2-40B4-BE49-F238E27FC236}">
                    <a16:creationId xmlns:a16="http://schemas.microsoft.com/office/drawing/2014/main" id="{43925950-39CF-45A6-A264-6AAC16F9A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6" y="3090"/>
                <a:ext cx="107" cy="21"/>
              </a:xfrm>
              <a:custGeom>
                <a:avLst/>
                <a:gdLst>
                  <a:gd name="T0" fmla="*/ 0 w 319"/>
                  <a:gd name="T1" fmla="*/ 0 h 68"/>
                  <a:gd name="T2" fmla="*/ 0 w 319"/>
                  <a:gd name="T3" fmla="*/ 0 h 68"/>
                  <a:gd name="T4" fmla="*/ 0 w 319"/>
                  <a:gd name="T5" fmla="*/ 0 h 68"/>
                  <a:gd name="T6" fmla="*/ 0 w 319"/>
                  <a:gd name="T7" fmla="*/ 0 h 68"/>
                  <a:gd name="T8" fmla="*/ 0 w 319"/>
                  <a:gd name="T9" fmla="*/ 0 h 68"/>
                  <a:gd name="T10" fmla="*/ 0 w 31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2" name="Freeform 128">
                <a:extLst>
                  <a:ext uri="{FF2B5EF4-FFF2-40B4-BE49-F238E27FC236}">
                    <a16:creationId xmlns:a16="http://schemas.microsoft.com/office/drawing/2014/main" id="{5C5ED304-91E9-47A1-A07B-B23FB53E9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0" y="3012"/>
                <a:ext cx="47" cy="34"/>
              </a:xfrm>
              <a:custGeom>
                <a:avLst/>
                <a:gdLst>
                  <a:gd name="T0" fmla="*/ 0 w 150"/>
                  <a:gd name="T1" fmla="*/ 0 h 103"/>
                  <a:gd name="T2" fmla="*/ 0 w 150"/>
                  <a:gd name="T3" fmla="*/ 0 h 103"/>
                  <a:gd name="T4" fmla="*/ 0 w 150"/>
                  <a:gd name="T5" fmla="*/ 0 h 103"/>
                  <a:gd name="T6" fmla="*/ 0 w 150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3" name="Freeform 129">
                <a:extLst>
                  <a:ext uri="{FF2B5EF4-FFF2-40B4-BE49-F238E27FC236}">
                    <a16:creationId xmlns:a16="http://schemas.microsoft.com/office/drawing/2014/main" id="{71840655-B8F0-47CA-B798-A5B6151B65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9" y="3085"/>
                <a:ext cx="81" cy="39"/>
              </a:xfrm>
              <a:custGeom>
                <a:avLst/>
                <a:gdLst>
                  <a:gd name="T0" fmla="*/ 0 w 242"/>
                  <a:gd name="T1" fmla="*/ 0 h 124"/>
                  <a:gd name="T2" fmla="*/ 0 w 242"/>
                  <a:gd name="T3" fmla="*/ 0 h 124"/>
                  <a:gd name="T4" fmla="*/ 0 w 242"/>
                  <a:gd name="T5" fmla="*/ 0 h 124"/>
                  <a:gd name="T6" fmla="*/ 0 w 242"/>
                  <a:gd name="T7" fmla="*/ 0 h 124"/>
                  <a:gd name="T8" fmla="*/ 0 w 242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4" name="Freeform 130">
                <a:extLst>
                  <a:ext uri="{FF2B5EF4-FFF2-40B4-BE49-F238E27FC236}">
                    <a16:creationId xmlns:a16="http://schemas.microsoft.com/office/drawing/2014/main" id="{DB1C7875-809E-408A-8352-77C6D6262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3" y="3167"/>
                <a:ext cx="69" cy="34"/>
              </a:xfrm>
              <a:custGeom>
                <a:avLst/>
                <a:gdLst>
                  <a:gd name="T0" fmla="*/ 0 w 205"/>
                  <a:gd name="T1" fmla="*/ 0 h 95"/>
                  <a:gd name="T2" fmla="*/ 0 w 205"/>
                  <a:gd name="T3" fmla="*/ 0 h 95"/>
                  <a:gd name="T4" fmla="*/ 0 w 205"/>
                  <a:gd name="T5" fmla="*/ 0 h 95"/>
                  <a:gd name="T6" fmla="*/ 0 w 205"/>
                  <a:gd name="T7" fmla="*/ 0 h 95"/>
                  <a:gd name="T8" fmla="*/ 0 w 205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5" name="Freeform 131">
                <a:extLst>
                  <a:ext uri="{FF2B5EF4-FFF2-40B4-BE49-F238E27FC236}">
                    <a16:creationId xmlns:a16="http://schemas.microsoft.com/office/drawing/2014/main" id="{840977D0-4E4C-44CE-B2E9-0CC29B5434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3"/>
                <a:ext cx="69" cy="34"/>
              </a:xfrm>
              <a:custGeom>
                <a:avLst/>
                <a:gdLst>
                  <a:gd name="T0" fmla="*/ 0 w 199"/>
                  <a:gd name="T1" fmla="*/ 0 h 101"/>
                  <a:gd name="T2" fmla="*/ 0 w 199"/>
                  <a:gd name="T3" fmla="*/ 0 h 101"/>
                  <a:gd name="T4" fmla="*/ 0 w 199"/>
                  <a:gd name="T5" fmla="*/ 0 h 101"/>
                  <a:gd name="T6" fmla="*/ 0 w 199"/>
                  <a:gd name="T7" fmla="*/ 0 h 101"/>
                  <a:gd name="T8" fmla="*/ 0 w 199"/>
                  <a:gd name="T9" fmla="*/ 0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6" name="Freeform 132">
                <a:extLst>
                  <a:ext uri="{FF2B5EF4-FFF2-40B4-BE49-F238E27FC236}">
                    <a16:creationId xmlns:a16="http://schemas.microsoft.com/office/drawing/2014/main" id="{C8ECE962-BD30-418C-9262-D68B02EC7C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2866"/>
                <a:ext cx="99" cy="82"/>
              </a:xfrm>
              <a:custGeom>
                <a:avLst/>
                <a:gdLst>
                  <a:gd name="T0" fmla="*/ 0 w 296"/>
                  <a:gd name="T1" fmla="*/ 0 h 253"/>
                  <a:gd name="T2" fmla="*/ 0 w 296"/>
                  <a:gd name="T3" fmla="*/ 0 h 253"/>
                  <a:gd name="T4" fmla="*/ 0 w 296"/>
                  <a:gd name="T5" fmla="*/ 0 h 253"/>
                  <a:gd name="T6" fmla="*/ 0 w 296"/>
                  <a:gd name="T7" fmla="*/ 0 h 253"/>
                  <a:gd name="T8" fmla="*/ 0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7" name="Freeform 133">
                <a:extLst>
                  <a:ext uri="{FF2B5EF4-FFF2-40B4-BE49-F238E27FC236}">
                    <a16:creationId xmlns:a16="http://schemas.microsoft.com/office/drawing/2014/main" id="{AE580370-2A04-4DF9-A946-571E43325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9" y="3137"/>
                <a:ext cx="77" cy="34"/>
              </a:xfrm>
              <a:custGeom>
                <a:avLst/>
                <a:gdLst>
                  <a:gd name="T0" fmla="*/ 0 w 237"/>
                  <a:gd name="T1" fmla="*/ 0 h 96"/>
                  <a:gd name="T2" fmla="*/ 0 w 237"/>
                  <a:gd name="T3" fmla="*/ 0 h 96"/>
                  <a:gd name="T4" fmla="*/ 0 w 237"/>
                  <a:gd name="T5" fmla="*/ 0 h 96"/>
                  <a:gd name="T6" fmla="*/ 0 w 237"/>
                  <a:gd name="T7" fmla="*/ 0 h 96"/>
                  <a:gd name="T8" fmla="*/ 0 w 237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8" name="Freeform 134">
                <a:extLst>
                  <a:ext uri="{FF2B5EF4-FFF2-40B4-BE49-F238E27FC236}">
                    <a16:creationId xmlns:a16="http://schemas.microsoft.com/office/drawing/2014/main" id="{853F5FEA-87FF-41DD-81B2-C1A46E1EA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49" y="3085"/>
                <a:ext cx="64" cy="26"/>
              </a:xfrm>
              <a:custGeom>
                <a:avLst/>
                <a:gdLst>
                  <a:gd name="T0" fmla="*/ 0 w 198"/>
                  <a:gd name="T1" fmla="*/ 0 h 79"/>
                  <a:gd name="T2" fmla="*/ 0 w 198"/>
                  <a:gd name="T3" fmla="*/ 0 h 79"/>
                  <a:gd name="T4" fmla="*/ 0 w 198"/>
                  <a:gd name="T5" fmla="*/ 0 h 79"/>
                  <a:gd name="T6" fmla="*/ 0 w 198"/>
                  <a:gd name="T7" fmla="*/ 0 h 79"/>
                  <a:gd name="T8" fmla="*/ 0 w 198"/>
                  <a:gd name="T9" fmla="*/ 0 h 79"/>
                  <a:gd name="T10" fmla="*/ 0 w 198"/>
                  <a:gd name="T11" fmla="*/ 0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69" name="Freeform 135">
                <a:extLst>
                  <a:ext uri="{FF2B5EF4-FFF2-40B4-BE49-F238E27FC236}">
                    <a16:creationId xmlns:a16="http://schemas.microsoft.com/office/drawing/2014/main" id="{E20142AB-AC41-4C13-8603-F056FF5B8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9" y="3180"/>
                <a:ext cx="60" cy="26"/>
              </a:xfrm>
              <a:custGeom>
                <a:avLst/>
                <a:gdLst>
                  <a:gd name="T0" fmla="*/ 0 w 184"/>
                  <a:gd name="T1" fmla="*/ 0 h 72"/>
                  <a:gd name="T2" fmla="*/ 0 w 184"/>
                  <a:gd name="T3" fmla="*/ 0 h 72"/>
                  <a:gd name="T4" fmla="*/ 0 w 184"/>
                  <a:gd name="T5" fmla="*/ 0 h 72"/>
                  <a:gd name="T6" fmla="*/ 0 w 184"/>
                  <a:gd name="T7" fmla="*/ 0 h 72"/>
                  <a:gd name="T8" fmla="*/ 0 w 184"/>
                  <a:gd name="T9" fmla="*/ 0 h 72"/>
                  <a:gd name="T10" fmla="*/ 0 w 184"/>
                  <a:gd name="T11" fmla="*/ 0 h 72"/>
                  <a:gd name="T12" fmla="*/ 0 w 184"/>
                  <a:gd name="T13" fmla="*/ 0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0" name="Freeform 136">
                <a:extLst>
                  <a:ext uri="{FF2B5EF4-FFF2-40B4-BE49-F238E27FC236}">
                    <a16:creationId xmlns:a16="http://schemas.microsoft.com/office/drawing/2014/main" id="{CA7335EA-33B1-44DA-BB83-B1EB3633C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4" y="3055"/>
                <a:ext cx="13" cy="26"/>
              </a:xfrm>
              <a:custGeom>
                <a:avLst/>
                <a:gdLst>
                  <a:gd name="T0" fmla="*/ 0 w 38"/>
                  <a:gd name="T1" fmla="*/ 0 h 78"/>
                  <a:gd name="T2" fmla="*/ 0 w 38"/>
                  <a:gd name="T3" fmla="*/ 0 h 78"/>
                  <a:gd name="T4" fmla="*/ 0 w 38"/>
                  <a:gd name="T5" fmla="*/ 0 h 78"/>
                  <a:gd name="T6" fmla="*/ 0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1" name="Freeform 137">
                <a:extLst>
                  <a:ext uri="{FF2B5EF4-FFF2-40B4-BE49-F238E27FC236}">
                    <a16:creationId xmlns:a16="http://schemas.microsoft.com/office/drawing/2014/main" id="{D8A5FABC-9D01-4F44-8201-B6DBED10A1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3" cy="90"/>
              </a:xfrm>
              <a:custGeom>
                <a:avLst/>
                <a:gdLst>
                  <a:gd name="T0" fmla="*/ 0 w 1027"/>
                  <a:gd name="T1" fmla="*/ 0 h 266"/>
                  <a:gd name="T2" fmla="*/ 0 w 1027"/>
                  <a:gd name="T3" fmla="*/ 0 h 266"/>
                  <a:gd name="T4" fmla="*/ 0 w 1027"/>
                  <a:gd name="T5" fmla="*/ 0 h 266"/>
                  <a:gd name="T6" fmla="*/ 0 w 1027"/>
                  <a:gd name="T7" fmla="*/ 0 h 266"/>
                  <a:gd name="T8" fmla="*/ 0 w 1027"/>
                  <a:gd name="T9" fmla="*/ 0 h 266"/>
                  <a:gd name="T10" fmla="*/ 0 w 1027"/>
                  <a:gd name="T11" fmla="*/ 0 h 266"/>
                  <a:gd name="T12" fmla="*/ 0 w 1027"/>
                  <a:gd name="T13" fmla="*/ 0 h 266"/>
                  <a:gd name="T14" fmla="*/ 0 w 1027"/>
                  <a:gd name="T15" fmla="*/ 0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2" name="Freeform 138">
                <a:extLst>
                  <a:ext uri="{FF2B5EF4-FFF2-40B4-BE49-F238E27FC236}">
                    <a16:creationId xmlns:a16="http://schemas.microsoft.com/office/drawing/2014/main" id="{1277E9C3-57C1-4679-A966-7DE09E761E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7" y="2763"/>
                <a:ext cx="56" cy="133"/>
              </a:xfrm>
              <a:custGeom>
                <a:avLst/>
                <a:gdLst>
                  <a:gd name="T0" fmla="*/ 0 w 174"/>
                  <a:gd name="T1" fmla="*/ 0 h 396"/>
                  <a:gd name="T2" fmla="*/ 0 w 174"/>
                  <a:gd name="T3" fmla="*/ 0 h 396"/>
                  <a:gd name="T4" fmla="*/ 0 w 174"/>
                  <a:gd name="T5" fmla="*/ 0 h 396"/>
                  <a:gd name="T6" fmla="*/ 0 w 174"/>
                  <a:gd name="T7" fmla="*/ 0 h 396"/>
                  <a:gd name="T8" fmla="*/ 0 w 174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3" name="Freeform 139">
                <a:extLst>
                  <a:ext uri="{FF2B5EF4-FFF2-40B4-BE49-F238E27FC236}">
                    <a16:creationId xmlns:a16="http://schemas.microsoft.com/office/drawing/2014/main" id="{2735DD89-3AE0-452C-994B-51A6460366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0" y="2926"/>
                <a:ext cx="330" cy="142"/>
              </a:xfrm>
              <a:custGeom>
                <a:avLst/>
                <a:gdLst>
                  <a:gd name="T0" fmla="*/ 0 w 992"/>
                  <a:gd name="T1" fmla="*/ 0 h 425"/>
                  <a:gd name="T2" fmla="*/ 0 w 992"/>
                  <a:gd name="T3" fmla="*/ 0 h 425"/>
                  <a:gd name="T4" fmla="*/ 0 w 992"/>
                  <a:gd name="T5" fmla="*/ 0 h 425"/>
                  <a:gd name="T6" fmla="*/ 0 w 992"/>
                  <a:gd name="T7" fmla="*/ 0 h 425"/>
                  <a:gd name="T8" fmla="*/ 0 w 992"/>
                  <a:gd name="T9" fmla="*/ 0 h 425"/>
                  <a:gd name="T10" fmla="*/ 0 w 992"/>
                  <a:gd name="T11" fmla="*/ 0 h 425"/>
                  <a:gd name="T12" fmla="*/ 0 w 992"/>
                  <a:gd name="T13" fmla="*/ 0 h 425"/>
                  <a:gd name="T14" fmla="*/ 0 w 992"/>
                  <a:gd name="T15" fmla="*/ 0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4" name="Freeform 140">
                <a:extLst>
                  <a:ext uri="{FF2B5EF4-FFF2-40B4-BE49-F238E27FC236}">
                    <a16:creationId xmlns:a16="http://schemas.microsoft.com/office/drawing/2014/main" id="{06D5C724-7F31-42D3-B20E-AA4DDCB5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3" y="2939"/>
                <a:ext cx="9" cy="39"/>
              </a:xfrm>
              <a:custGeom>
                <a:avLst/>
                <a:gdLst>
                  <a:gd name="T0" fmla="*/ 0 w 27"/>
                  <a:gd name="T1" fmla="*/ 0 h 116"/>
                  <a:gd name="T2" fmla="*/ 0 w 27"/>
                  <a:gd name="T3" fmla="*/ 0 h 116"/>
                  <a:gd name="T4" fmla="*/ 0 w 27"/>
                  <a:gd name="T5" fmla="*/ 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75" name="Freeform 141">
                <a:extLst>
                  <a:ext uri="{FF2B5EF4-FFF2-40B4-BE49-F238E27FC236}">
                    <a16:creationId xmlns:a16="http://schemas.microsoft.com/office/drawing/2014/main" id="{9EBF8579-33B6-4F57-81E3-2A6BE31191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4" y="2814"/>
                <a:ext cx="69" cy="52"/>
              </a:xfrm>
              <a:custGeom>
                <a:avLst/>
                <a:gdLst>
                  <a:gd name="T0" fmla="*/ 0 w 204"/>
                  <a:gd name="T1" fmla="*/ 0 h 149"/>
                  <a:gd name="T2" fmla="*/ 0 w 204"/>
                  <a:gd name="T3" fmla="*/ 0 h 149"/>
                  <a:gd name="T4" fmla="*/ 0 w 204"/>
                  <a:gd name="T5" fmla="*/ 0 h 149"/>
                  <a:gd name="T6" fmla="*/ 0 w 204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8" name="Group 144">
            <a:extLst>
              <a:ext uri="{FF2B5EF4-FFF2-40B4-BE49-F238E27FC236}">
                <a16:creationId xmlns:a16="http://schemas.microsoft.com/office/drawing/2014/main" id="{C2D203F4-E065-424C-8ED3-709E368676CE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362200"/>
            <a:ext cx="4419600" cy="1905000"/>
            <a:chOff x="1248" y="1536"/>
            <a:chExt cx="2784" cy="1200"/>
          </a:xfrm>
        </p:grpSpPr>
        <p:sp>
          <p:nvSpPr>
            <p:cNvPr id="23644" name="AutoShape 145">
              <a:extLst>
                <a:ext uri="{FF2B5EF4-FFF2-40B4-BE49-F238E27FC236}">
                  <a16:creationId xmlns:a16="http://schemas.microsoft.com/office/drawing/2014/main" id="{990B60DC-7501-4CB2-AC89-B6F1F4A15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536"/>
              <a:ext cx="2784" cy="1200"/>
            </a:xfrm>
            <a:prstGeom prst="cloudCallout">
              <a:avLst>
                <a:gd name="adj1" fmla="val 52264"/>
                <a:gd name="adj2" fmla="val 75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Oh yeah?  Then tell me the absolute error of </a:t>
              </a:r>
            </a:p>
          </p:txBody>
        </p:sp>
        <p:graphicFrame>
          <p:nvGraphicFramePr>
            <p:cNvPr id="23645" name="Object 146">
              <a:extLst>
                <a:ext uri="{FF2B5EF4-FFF2-40B4-BE49-F238E27FC236}">
                  <a16:creationId xmlns:a16="http://schemas.microsoft.com/office/drawing/2014/main" id="{4B5FA2A1-52B2-41D2-BA83-78084EDE2C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8" y="2208"/>
            <a:ext cx="1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name="Equation" r:id="rId9" imgW="1091726" imgH="355446" progId="Equation.3">
                    <p:embed/>
                  </p:oleObj>
                </mc:Choice>
                <mc:Fallback>
                  <p:oleObj name="Equation" r:id="rId9" imgW="1091726" imgH="355446" progId="Equation.3">
                    <p:embed/>
                    <p:pic>
                      <p:nvPicPr>
                        <p:cNvPr id="23645" name="Object 146">
                          <a:extLst>
                            <a:ext uri="{FF2B5EF4-FFF2-40B4-BE49-F238E27FC236}">
                              <a16:creationId xmlns:a16="http://schemas.microsoft.com/office/drawing/2014/main" id="{4B5FA2A1-52B2-41D2-BA83-78084EDE2C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208"/>
                          <a:ext cx="1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83" name="AutoShape 147">
            <a:extLst>
              <a:ext uri="{FF2B5EF4-FFF2-40B4-BE49-F238E27FC236}">
                <a16:creationId xmlns:a16="http://schemas.microsoft.com/office/drawing/2014/main" id="{403098DC-DC39-4BF3-B8D2-6D7C6B49B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124200"/>
            <a:ext cx="2362200" cy="914400"/>
          </a:xfrm>
          <a:prstGeom prst="cloudCallout">
            <a:avLst>
              <a:gd name="adj1" fmla="val -69222"/>
              <a:gd name="adj2" fmla="val 102259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ops!</a:t>
            </a:r>
          </a:p>
        </p:txBody>
      </p:sp>
      <p:sp>
        <p:nvSpPr>
          <p:cNvPr id="40084" name="Rectangle 148">
            <a:extLst>
              <a:ext uri="{FF2B5EF4-FFF2-40B4-BE49-F238E27FC236}">
                <a16:creationId xmlns:a16="http://schemas.microsoft.com/office/drawing/2014/main" id="{8BC4074F-753C-4C76-9287-2C72BC735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19600"/>
            <a:ext cx="18288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085" name="Rectangle 149">
            <a:extLst>
              <a:ext uri="{FF2B5EF4-FFF2-40B4-BE49-F238E27FC236}">
                <a16:creationId xmlns:a16="http://schemas.microsoft.com/office/drawing/2014/main" id="{4C126050-33D9-4E23-92F1-5CCCB47F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648200"/>
            <a:ext cx="26670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0" lang="zh-CN" altLang="en-US" sz="24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9" name="Group 150">
            <a:extLst>
              <a:ext uri="{FF2B5EF4-FFF2-40B4-BE49-F238E27FC236}">
                <a16:creationId xmlns:a16="http://schemas.microsoft.com/office/drawing/2014/main" id="{139189D4-1670-4CF1-9210-B1C380112252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057401"/>
            <a:ext cx="7391400" cy="962025"/>
            <a:chOff x="336" y="1296"/>
            <a:chExt cx="4656" cy="606"/>
          </a:xfrm>
        </p:grpSpPr>
        <p:graphicFrame>
          <p:nvGraphicFramePr>
            <p:cNvPr id="23636" name="Object 151">
              <a:extLst>
                <a:ext uri="{FF2B5EF4-FFF2-40B4-BE49-F238E27FC236}">
                  <a16:creationId xmlns:a16="http://schemas.microsoft.com/office/drawing/2014/main" id="{B5FCD959-D653-4134-AB52-029BF5EEB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296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name="Equation" r:id="rId11" imgW="279400" imgH="228600" progId="Equation.3">
                    <p:embed/>
                  </p:oleObj>
                </mc:Choice>
                <mc:Fallback>
                  <p:oleObj name="Equation" r:id="rId11" imgW="279400" imgH="228600" progId="Equation.3">
                    <p:embed/>
                    <p:pic>
                      <p:nvPicPr>
                        <p:cNvPr id="23636" name="Object 151">
                          <a:extLst>
                            <a:ext uri="{FF2B5EF4-FFF2-40B4-BE49-F238E27FC236}">
                              <a16:creationId xmlns:a16="http://schemas.microsoft.com/office/drawing/2014/main" id="{B5FCD959-D653-4134-AB52-029BF5EEB8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296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37" name="Object 152">
              <a:extLst>
                <a:ext uri="{FF2B5EF4-FFF2-40B4-BE49-F238E27FC236}">
                  <a16:creationId xmlns:a16="http://schemas.microsoft.com/office/drawing/2014/main" id="{2DCC8FE7-4659-488A-9B2C-FBFBF5EFA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96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" name="Equation" r:id="rId13" imgW="164957" imgH="203024" progId="Equation.3">
                    <p:embed/>
                  </p:oleObj>
                </mc:Choice>
                <mc:Fallback>
                  <p:oleObj name="Equation" r:id="rId13" imgW="164957" imgH="203024" progId="Equation.3">
                    <p:embed/>
                    <p:pic>
                      <p:nvPicPr>
                        <p:cNvPr id="23637" name="Object 152">
                          <a:extLst>
                            <a:ext uri="{FF2B5EF4-FFF2-40B4-BE49-F238E27FC236}">
                              <a16:creationId xmlns:a16="http://schemas.microsoft.com/office/drawing/2014/main" id="{2DCC8FE7-4659-488A-9B2C-FBFBF5EFA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6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38" name="Object 153">
              <a:extLst>
                <a:ext uri="{FF2B5EF4-FFF2-40B4-BE49-F238E27FC236}">
                  <a16:creationId xmlns:a16="http://schemas.microsoft.com/office/drawing/2014/main" id="{C613C478-F34E-468E-AF8D-1B581C6CE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488"/>
            <a:ext cx="192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4" name="Equation" r:id="rId15" imgW="1562100" imgH="355600" progId="Equation.3">
                    <p:embed/>
                  </p:oleObj>
                </mc:Choice>
                <mc:Fallback>
                  <p:oleObj name="Equation" r:id="rId15" imgW="1562100" imgH="355600" progId="Equation.3">
                    <p:embed/>
                    <p:pic>
                      <p:nvPicPr>
                        <p:cNvPr id="23638" name="Object 153">
                          <a:extLst>
                            <a:ext uri="{FF2B5EF4-FFF2-40B4-BE49-F238E27FC236}">
                              <a16:creationId xmlns:a16="http://schemas.microsoft.com/office/drawing/2014/main" id="{C613C478-F34E-468E-AF8D-1B581C6CE6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192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39" name="Object 154">
              <a:extLst>
                <a:ext uri="{FF2B5EF4-FFF2-40B4-BE49-F238E27FC236}">
                  <a16:creationId xmlns:a16="http://schemas.microsoft.com/office/drawing/2014/main" id="{4C6BDAD5-EBAF-42F4-BB59-B19AF4960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536"/>
            <a:ext cx="91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5" name="Equation" r:id="rId17" imgW="698500" imgH="228600" progId="Equation.3">
                    <p:embed/>
                  </p:oleObj>
                </mc:Choice>
                <mc:Fallback>
                  <p:oleObj name="Equation" r:id="rId17" imgW="698500" imgH="228600" progId="Equation.3">
                    <p:embed/>
                    <p:pic>
                      <p:nvPicPr>
                        <p:cNvPr id="23639" name="Object 154">
                          <a:extLst>
                            <a:ext uri="{FF2B5EF4-FFF2-40B4-BE49-F238E27FC236}">
                              <a16:creationId xmlns:a16="http://schemas.microsoft.com/office/drawing/2014/main" id="{4C6BDAD5-EBAF-42F4-BB59-B19AF49601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36"/>
                          <a:ext cx="91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40" name="Rectangle 155">
              <a:extLst>
                <a:ext uri="{FF2B5EF4-FFF2-40B4-BE49-F238E27FC236}">
                  <a16:creationId xmlns:a16="http://schemas.microsoft.com/office/drawing/2014/main" id="{DD79F404-C0EA-4749-B8A7-6A51ACB1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775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例如：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41" name="Rectangle 156">
              <a:extLst>
                <a:ext uri="{FF2B5EF4-FFF2-40B4-BE49-F238E27FC236}">
                  <a16:creationId xmlns:a16="http://schemas.microsoft.com/office/drawing/2014/main" id="{A29BDF05-CC9F-435B-A4F3-2719D8A1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84"/>
              <a:ext cx="1163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工程上常记为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42" name="Rectangle 157">
              <a:extLst>
                <a:ext uri="{FF2B5EF4-FFF2-40B4-BE49-F238E27FC236}">
                  <a16:creationId xmlns:a16="http://schemas.microsoft.com/office/drawing/2014/main" id="{30918F60-0C01-4113-82B9-A32A8D448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96"/>
              <a:ext cx="2760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，称为</a:t>
              </a:r>
              <a:r>
                <a:rPr lang="zh-CN" altLang="en-US" sz="2400" b="1">
                  <a:solidFill>
                    <a:schemeClr val="hlink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绝对误差限</a:t>
              </a: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/* accuracy */</a:t>
              </a:r>
              <a:r>
                <a:rPr lang="zh-CN" altLang="en-US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b="1">
                <a:solidFill>
                  <a:srgbClr val="000000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43" name="Rectangle 158">
              <a:extLst>
                <a:ext uri="{FF2B5EF4-FFF2-40B4-BE49-F238E27FC236}">
                  <a16:creationId xmlns:a16="http://schemas.microsoft.com/office/drawing/2014/main" id="{B845C243-B41E-4003-AD60-A3949F501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96"/>
              <a:ext cx="969" cy="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rgbClr val="0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上限记为</a:t>
              </a:r>
              <a:endPara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096" name="AutoShape 160" descr="再生纸">
            <a:extLst>
              <a:ext uri="{FF2B5EF4-FFF2-40B4-BE49-F238E27FC236}">
                <a16:creationId xmlns:a16="http://schemas.microsoft.com/office/drawing/2014/main" id="{DEDCDCA6-2827-41E3-822B-5F0598BEE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7924800" cy="990600"/>
          </a:xfrm>
          <a:prstGeom prst="roundRect">
            <a:avLst>
              <a:gd name="adj" fmla="val 166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* 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理论上讲是唯一确定的，可能取正</a:t>
            </a:r>
            <a:r>
              <a:rPr kumimoji="1" lang="zh-CN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也可能取负。</a:t>
            </a:r>
          </a:p>
          <a:p>
            <a:pPr eaLnBrk="1" hangingPunct="1">
              <a:defRPr/>
            </a:pPr>
            <a:r>
              <a:rPr kumimoji="1" lang="zh-CN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 0 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唯一，当然 </a:t>
            </a:r>
            <a:r>
              <a:rPr kumimoji="1"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越小越具有参考价值。</a:t>
            </a:r>
          </a:p>
        </p:txBody>
      </p:sp>
      <p:grpSp>
        <p:nvGrpSpPr>
          <p:cNvPr id="30" name="Group 163">
            <a:extLst>
              <a:ext uri="{FF2B5EF4-FFF2-40B4-BE49-F238E27FC236}">
                <a16:creationId xmlns:a16="http://schemas.microsoft.com/office/drawing/2014/main" id="{90FD8DCB-5ABA-4D5C-BC3B-12E9586E4D5F}"/>
              </a:ext>
            </a:extLst>
          </p:cNvPr>
          <p:cNvGrpSpPr>
            <a:grpSpLocks/>
          </p:cNvGrpSpPr>
          <p:nvPr/>
        </p:nvGrpSpPr>
        <p:grpSpPr bwMode="auto">
          <a:xfrm>
            <a:off x="8610601" y="4495801"/>
            <a:ext cx="1757363" cy="2092325"/>
            <a:chOff x="4224" y="2688"/>
            <a:chExt cx="1107" cy="1318"/>
          </a:xfrm>
        </p:grpSpPr>
        <p:sp>
          <p:nvSpPr>
            <p:cNvPr id="23571" name="Freeform 164">
              <a:extLst>
                <a:ext uri="{FF2B5EF4-FFF2-40B4-BE49-F238E27FC236}">
                  <a16:creationId xmlns:a16="http://schemas.microsoft.com/office/drawing/2014/main" id="{32B12FAC-E6A5-4822-87CD-FBB4EDA3C37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4" y="2927"/>
              <a:ext cx="632" cy="391"/>
            </a:xfrm>
            <a:custGeom>
              <a:avLst/>
              <a:gdLst>
                <a:gd name="T0" fmla="*/ 0 w 2387"/>
                <a:gd name="T1" fmla="*/ 0 h 1296"/>
                <a:gd name="T2" fmla="*/ 0 w 2387"/>
                <a:gd name="T3" fmla="*/ 0 h 1296"/>
                <a:gd name="T4" fmla="*/ 0 w 2387"/>
                <a:gd name="T5" fmla="*/ 0 h 1296"/>
                <a:gd name="T6" fmla="*/ 0 w 2387"/>
                <a:gd name="T7" fmla="*/ 0 h 1296"/>
                <a:gd name="T8" fmla="*/ 0 w 2387"/>
                <a:gd name="T9" fmla="*/ 0 h 1296"/>
                <a:gd name="T10" fmla="*/ 0 w 2387"/>
                <a:gd name="T11" fmla="*/ 0 h 1296"/>
                <a:gd name="T12" fmla="*/ 0 w 2387"/>
                <a:gd name="T13" fmla="*/ 0 h 1296"/>
                <a:gd name="T14" fmla="*/ 0 w 2387"/>
                <a:gd name="T15" fmla="*/ 0 h 1296"/>
                <a:gd name="T16" fmla="*/ 0 w 2387"/>
                <a:gd name="T17" fmla="*/ 0 h 1296"/>
                <a:gd name="T18" fmla="*/ 0 w 2387"/>
                <a:gd name="T19" fmla="*/ 0 h 1296"/>
                <a:gd name="T20" fmla="*/ 0 w 2387"/>
                <a:gd name="T21" fmla="*/ 0 h 1296"/>
                <a:gd name="T22" fmla="*/ 0 w 2387"/>
                <a:gd name="T23" fmla="*/ 0 h 1296"/>
                <a:gd name="T24" fmla="*/ 0 w 2387"/>
                <a:gd name="T25" fmla="*/ 0 h 1296"/>
                <a:gd name="T26" fmla="*/ 0 w 2387"/>
                <a:gd name="T27" fmla="*/ 0 h 1296"/>
                <a:gd name="T28" fmla="*/ 0 w 2387"/>
                <a:gd name="T29" fmla="*/ 0 h 1296"/>
                <a:gd name="T30" fmla="*/ 0 w 2387"/>
                <a:gd name="T31" fmla="*/ 0 h 1296"/>
                <a:gd name="T32" fmla="*/ 0 w 2387"/>
                <a:gd name="T33" fmla="*/ 0 h 1296"/>
                <a:gd name="T34" fmla="*/ 0 w 2387"/>
                <a:gd name="T35" fmla="*/ 0 h 1296"/>
                <a:gd name="T36" fmla="*/ 0 w 2387"/>
                <a:gd name="T37" fmla="*/ 0 h 1296"/>
                <a:gd name="T38" fmla="*/ 0 w 2387"/>
                <a:gd name="T39" fmla="*/ 0 h 1296"/>
                <a:gd name="T40" fmla="*/ 0 w 2387"/>
                <a:gd name="T41" fmla="*/ 0 h 1296"/>
                <a:gd name="T42" fmla="*/ 0 w 2387"/>
                <a:gd name="T43" fmla="*/ 0 h 1296"/>
                <a:gd name="T44" fmla="*/ 0 w 2387"/>
                <a:gd name="T45" fmla="*/ 0 h 1296"/>
                <a:gd name="T46" fmla="*/ 0 w 2387"/>
                <a:gd name="T47" fmla="*/ 0 h 1296"/>
                <a:gd name="T48" fmla="*/ 0 w 2387"/>
                <a:gd name="T49" fmla="*/ 0 h 1296"/>
                <a:gd name="T50" fmla="*/ 0 w 2387"/>
                <a:gd name="T51" fmla="*/ 0 h 129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387"/>
                <a:gd name="T79" fmla="*/ 0 h 1296"/>
                <a:gd name="T80" fmla="*/ 2387 w 2387"/>
                <a:gd name="T81" fmla="*/ 1296 h 129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387" h="1296">
                  <a:moveTo>
                    <a:pt x="211" y="1209"/>
                  </a:moveTo>
                  <a:lnTo>
                    <a:pt x="380" y="1209"/>
                  </a:lnTo>
                  <a:lnTo>
                    <a:pt x="509" y="1201"/>
                  </a:lnTo>
                  <a:lnTo>
                    <a:pt x="545" y="861"/>
                  </a:lnTo>
                  <a:lnTo>
                    <a:pt x="452" y="815"/>
                  </a:lnTo>
                  <a:lnTo>
                    <a:pt x="464" y="749"/>
                  </a:lnTo>
                  <a:lnTo>
                    <a:pt x="785" y="735"/>
                  </a:lnTo>
                  <a:lnTo>
                    <a:pt x="1036" y="640"/>
                  </a:lnTo>
                  <a:lnTo>
                    <a:pt x="1005" y="1169"/>
                  </a:lnTo>
                  <a:lnTo>
                    <a:pt x="1946" y="1216"/>
                  </a:lnTo>
                  <a:lnTo>
                    <a:pt x="2161" y="1296"/>
                  </a:lnTo>
                  <a:lnTo>
                    <a:pt x="2387" y="1180"/>
                  </a:lnTo>
                  <a:lnTo>
                    <a:pt x="2323" y="847"/>
                  </a:lnTo>
                  <a:lnTo>
                    <a:pt x="2222" y="821"/>
                  </a:lnTo>
                  <a:lnTo>
                    <a:pt x="2058" y="199"/>
                  </a:lnTo>
                  <a:lnTo>
                    <a:pt x="1832" y="74"/>
                  </a:lnTo>
                  <a:lnTo>
                    <a:pt x="1363" y="0"/>
                  </a:lnTo>
                  <a:lnTo>
                    <a:pt x="1104" y="19"/>
                  </a:lnTo>
                  <a:lnTo>
                    <a:pt x="690" y="140"/>
                  </a:lnTo>
                  <a:lnTo>
                    <a:pt x="201" y="334"/>
                  </a:lnTo>
                  <a:lnTo>
                    <a:pt x="106" y="427"/>
                  </a:lnTo>
                  <a:lnTo>
                    <a:pt x="66" y="790"/>
                  </a:lnTo>
                  <a:lnTo>
                    <a:pt x="0" y="861"/>
                  </a:lnTo>
                  <a:lnTo>
                    <a:pt x="97" y="1136"/>
                  </a:lnTo>
                  <a:lnTo>
                    <a:pt x="211" y="1209"/>
                  </a:lnTo>
                  <a:close/>
                </a:path>
              </a:pathLst>
            </a:custGeom>
            <a:solidFill>
              <a:srgbClr val="F0EAB2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2" name="Freeform 165">
              <a:extLst>
                <a:ext uri="{FF2B5EF4-FFF2-40B4-BE49-F238E27FC236}">
                  <a16:creationId xmlns:a16="http://schemas.microsoft.com/office/drawing/2014/main" id="{7DB16D22-2E43-48ED-8DC3-F20D53C0CDC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3" y="2926"/>
              <a:ext cx="432" cy="254"/>
            </a:xfrm>
            <a:custGeom>
              <a:avLst/>
              <a:gdLst>
                <a:gd name="T0" fmla="*/ 0 w 1636"/>
                <a:gd name="T1" fmla="*/ 0 h 842"/>
                <a:gd name="T2" fmla="*/ 0 w 1636"/>
                <a:gd name="T3" fmla="*/ 0 h 842"/>
                <a:gd name="T4" fmla="*/ 0 w 1636"/>
                <a:gd name="T5" fmla="*/ 0 h 842"/>
                <a:gd name="T6" fmla="*/ 0 w 1636"/>
                <a:gd name="T7" fmla="*/ 0 h 842"/>
                <a:gd name="T8" fmla="*/ 0 w 1636"/>
                <a:gd name="T9" fmla="*/ 0 h 842"/>
                <a:gd name="T10" fmla="*/ 0 w 1636"/>
                <a:gd name="T11" fmla="*/ 0 h 842"/>
                <a:gd name="T12" fmla="*/ 0 w 1636"/>
                <a:gd name="T13" fmla="*/ 0 h 842"/>
                <a:gd name="T14" fmla="*/ 0 w 1636"/>
                <a:gd name="T15" fmla="*/ 0 h 842"/>
                <a:gd name="T16" fmla="*/ 0 w 1636"/>
                <a:gd name="T17" fmla="*/ 0 h 842"/>
                <a:gd name="T18" fmla="*/ 0 w 1636"/>
                <a:gd name="T19" fmla="*/ 0 h 842"/>
                <a:gd name="T20" fmla="*/ 0 w 1636"/>
                <a:gd name="T21" fmla="*/ 0 h 842"/>
                <a:gd name="T22" fmla="*/ 0 w 1636"/>
                <a:gd name="T23" fmla="*/ 0 h 842"/>
                <a:gd name="T24" fmla="*/ 0 w 1636"/>
                <a:gd name="T25" fmla="*/ 0 h 842"/>
                <a:gd name="T26" fmla="*/ 0 w 1636"/>
                <a:gd name="T27" fmla="*/ 0 h 842"/>
                <a:gd name="T28" fmla="*/ 0 w 1636"/>
                <a:gd name="T29" fmla="*/ 0 h 842"/>
                <a:gd name="T30" fmla="*/ 0 w 1636"/>
                <a:gd name="T31" fmla="*/ 0 h 842"/>
                <a:gd name="T32" fmla="*/ 0 w 1636"/>
                <a:gd name="T33" fmla="*/ 0 h 842"/>
                <a:gd name="T34" fmla="*/ 0 w 1636"/>
                <a:gd name="T35" fmla="*/ 0 h 842"/>
                <a:gd name="T36" fmla="*/ 0 w 1636"/>
                <a:gd name="T37" fmla="*/ 0 h 842"/>
                <a:gd name="T38" fmla="*/ 0 w 1636"/>
                <a:gd name="T39" fmla="*/ 0 h 842"/>
                <a:gd name="T40" fmla="*/ 0 w 1636"/>
                <a:gd name="T41" fmla="*/ 0 h 842"/>
                <a:gd name="T42" fmla="*/ 0 w 1636"/>
                <a:gd name="T43" fmla="*/ 0 h 842"/>
                <a:gd name="T44" fmla="*/ 0 w 1636"/>
                <a:gd name="T45" fmla="*/ 0 h 842"/>
                <a:gd name="T46" fmla="*/ 0 w 1636"/>
                <a:gd name="T47" fmla="*/ 0 h 842"/>
                <a:gd name="T48" fmla="*/ 0 w 1636"/>
                <a:gd name="T49" fmla="*/ 0 h 842"/>
                <a:gd name="T50" fmla="*/ 0 w 1636"/>
                <a:gd name="T51" fmla="*/ 0 h 842"/>
                <a:gd name="T52" fmla="*/ 0 w 1636"/>
                <a:gd name="T53" fmla="*/ 0 h 842"/>
                <a:gd name="T54" fmla="*/ 0 w 1636"/>
                <a:gd name="T55" fmla="*/ 0 h 842"/>
                <a:gd name="T56" fmla="*/ 0 w 1636"/>
                <a:gd name="T57" fmla="*/ 0 h 842"/>
                <a:gd name="T58" fmla="*/ 0 w 1636"/>
                <a:gd name="T59" fmla="*/ 0 h 842"/>
                <a:gd name="T60" fmla="*/ 0 w 1636"/>
                <a:gd name="T61" fmla="*/ 0 h 842"/>
                <a:gd name="T62" fmla="*/ 0 w 1636"/>
                <a:gd name="T63" fmla="*/ 0 h 842"/>
                <a:gd name="T64" fmla="*/ 0 w 1636"/>
                <a:gd name="T65" fmla="*/ 0 h 8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636"/>
                <a:gd name="T100" fmla="*/ 0 h 842"/>
                <a:gd name="T101" fmla="*/ 1636 w 1636"/>
                <a:gd name="T102" fmla="*/ 842 h 8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636" h="842">
                  <a:moveTo>
                    <a:pt x="123" y="371"/>
                  </a:moveTo>
                  <a:lnTo>
                    <a:pt x="76" y="477"/>
                  </a:lnTo>
                  <a:lnTo>
                    <a:pt x="83" y="526"/>
                  </a:lnTo>
                  <a:lnTo>
                    <a:pt x="110" y="534"/>
                  </a:lnTo>
                  <a:lnTo>
                    <a:pt x="144" y="481"/>
                  </a:lnTo>
                  <a:lnTo>
                    <a:pt x="169" y="511"/>
                  </a:lnTo>
                  <a:lnTo>
                    <a:pt x="268" y="572"/>
                  </a:lnTo>
                  <a:lnTo>
                    <a:pt x="462" y="621"/>
                  </a:lnTo>
                  <a:lnTo>
                    <a:pt x="678" y="608"/>
                  </a:lnTo>
                  <a:lnTo>
                    <a:pt x="832" y="504"/>
                  </a:lnTo>
                  <a:lnTo>
                    <a:pt x="914" y="367"/>
                  </a:lnTo>
                  <a:lnTo>
                    <a:pt x="927" y="198"/>
                  </a:lnTo>
                  <a:lnTo>
                    <a:pt x="882" y="131"/>
                  </a:lnTo>
                  <a:lnTo>
                    <a:pt x="973" y="158"/>
                  </a:lnTo>
                  <a:lnTo>
                    <a:pt x="986" y="93"/>
                  </a:lnTo>
                  <a:lnTo>
                    <a:pt x="998" y="59"/>
                  </a:lnTo>
                  <a:lnTo>
                    <a:pt x="1060" y="30"/>
                  </a:lnTo>
                  <a:lnTo>
                    <a:pt x="1252" y="0"/>
                  </a:lnTo>
                  <a:lnTo>
                    <a:pt x="1279" y="161"/>
                  </a:lnTo>
                  <a:lnTo>
                    <a:pt x="1363" y="260"/>
                  </a:lnTo>
                  <a:lnTo>
                    <a:pt x="1513" y="281"/>
                  </a:lnTo>
                  <a:lnTo>
                    <a:pt x="1536" y="344"/>
                  </a:lnTo>
                  <a:lnTo>
                    <a:pt x="1636" y="559"/>
                  </a:lnTo>
                  <a:lnTo>
                    <a:pt x="1444" y="384"/>
                  </a:lnTo>
                  <a:lnTo>
                    <a:pt x="1321" y="443"/>
                  </a:lnTo>
                  <a:lnTo>
                    <a:pt x="1228" y="553"/>
                  </a:lnTo>
                  <a:lnTo>
                    <a:pt x="876" y="768"/>
                  </a:lnTo>
                  <a:lnTo>
                    <a:pt x="331" y="699"/>
                  </a:lnTo>
                  <a:lnTo>
                    <a:pt x="205" y="829"/>
                  </a:lnTo>
                  <a:lnTo>
                    <a:pt x="0" y="842"/>
                  </a:lnTo>
                  <a:lnTo>
                    <a:pt x="4" y="475"/>
                  </a:lnTo>
                  <a:lnTo>
                    <a:pt x="123" y="371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3" name="Freeform 166">
              <a:extLst>
                <a:ext uri="{FF2B5EF4-FFF2-40B4-BE49-F238E27FC236}">
                  <a16:creationId xmlns:a16="http://schemas.microsoft.com/office/drawing/2014/main" id="{A0772217-ABFA-4A3F-B893-632AD0964A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93" y="2966"/>
              <a:ext cx="681" cy="919"/>
            </a:xfrm>
            <a:custGeom>
              <a:avLst/>
              <a:gdLst>
                <a:gd name="T0" fmla="*/ 0 w 2575"/>
                <a:gd name="T1" fmla="*/ 0 h 3043"/>
                <a:gd name="T2" fmla="*/ 0 w 2575"/>
                <a:gd name="T3" fmla="*/ 0 h 3043"/>
                <a:gd name="T4" fmla="*/ 0 w 2575"/>
                <a:gd name="T5" fmla="*/ 0 h 3043"/>
                <a:gd name="T6" fmla="*/ 0 w 2575"/>
                <a:gd name="T7" fmla="*/ 0 h 3043"/>
                <a:gd name="T8" fmla="*/ 0 w 2575"/>
                <a:gd name="T9" fmla="*/ 0 h 3043"/>
                <a:gd name="T10" fmla="*/ 0 w 2575"/>
                <a:gd name="T11" fmla="*/ 0 h 3043"/>
                <a:gd name="T12" fmla="*/ 0 w 2575"/>
                <a:gd name="T13" fmla="*/ 0 h 3043"/>
                <a:gd name="T14" fmla="*/ 0 w 2575"/>
                <a:gd name="T15" fmla="*/ 0 h 3043"/>
                <a:gd name="T16" fmla="*/ 0 w 2575"/>
                <a:gd name="T17" fmla="*/ 0 h 3043"/>
                <a:gd name="T18" fmla="*/ 0 w 2575"/>
                <a:gd name="T19" fmla="*/ 0 h 3043"/>
                <a:gd name="T20" fmla="*/ 0 w 2575"/>
                <a:gd name="T21" fmla="*/ 0 h 3043"/>
                <a:gd name="T22" fmla="*/ 0 w 2575"/>
                <a:gd name="T23" fmla="*/ 0 h 3043"/>
                <a:gd name="T24" fmla="*/ 0 w 2575"/>
                <a:gd name="T25" fmla="*/ 0 h 3043"/>
                <a:gd name="T26" fmla="*/ 0 w 2575"/>
                <a:gd name="T27" fmla="*/ 0 h 3043"/>
                <a:gd name="T28" fmla="*/ 0 w 2575"/>
                <a:gd name="T29" fmla="*/ 0 h 3043"/>
                <a:gd name="T30" fmla="*/ 0 w 2575"/>
                <a:gd name="T31" fmla="*/ 0 h 3043"/>
                <a:gd name="T32" fmla="*/ 0 w 2575"/>
                <a:gd name="T33" fmla="*/ 0 h 3043"/>
                <a:gd name="T34" fmla="*/ 0 w 2575"/>
                <a:gd name="T35" fmla="*/ 0 h 3043"/>
                <a:gd name="T36" fmla="*/ 0 w 2575"/>
                <a:gd name="T37" fmla="*/ 0 h 3043"/>
                <a:gd name="T38" fmla="*/ 0 w 2575"/>
                <a:gd name="T39" fmla="*/ 0 h 3043"/>
                <a:gd name="T40" fmla="*/ 0 w 2575"/>
                <a:gd name="T41" fmla="*/ 0 h 3043"/>
                <a:gd name="T42" fmla="*/ 0 w 2575"/>
                <a:gd name="T43" fmla="*/ 0 h 3043"/>
                <a:gd name="T44" fmla="*/ 0 w 2575"/>
                <a:gd name="T45" fmla="*/ 0 h 3043"/>
                <a:gd name="T46" fmla="*/ 0 w 2575"/>
                <a:gd name="T47" fmla="*/ 0 h 3043"/>
                <a:gd name="T48" fmla="*/ 0 w 2575"/>
                <a:gd name="T49" fmla="*/ 0 h 3043"/>
                <a:gd name="T50" fmla="*/ 0 w 2575"/>
                <a:gd name="T51" fmla="*/ 0 h 3043"/>
                <a:gd name="T52" fmla="*/ 0 w 2575"/>
                <a:gd name="T53" fmla="*/ 0 h 3043"/>
                <a:gd name="T54" fmla="*/ 0 w 2575"/>
                <a:gd name="T55" fmla="*/ 0 h 3043"/>
                <a:gd name="T56" fmla="*/ 0 w 2575"/>
                <a:gd name="T57" fmla="*/ 0 h 3043"/>
                <a:gd name="T58" fmla="*/ 0 w 2575"/>
                <a:gd name="T59" fmla="*/ 0 h 3043"/>
                <a:gd name="T60" fmla="*/ 0 w 2575"/>
                <a:gd name="T61" fmla="*/ 0 h 3043"/>
                <a:gd name="T62" fmla="*/ 0 w 2575"/>
                <a:gd name="T63" fmla="*/ 0 h 3043"/>
                <a:gd name="T64" fmla="*/ 0 w 2575"/>
                <a:gd name="T65" fmla="*/ 0 h 3043"/>
                <a:gd name="T66" fmla="*/ 0 w 2575"/>
                <a:gd name="T67" fmla="*/ 0 h 3043"/>
                <a:gd name="T68" fmla="*/ 0 w 2575"/>
                <a:gd name="T69" fmla="*/ 0 h 3043"/>
                <a:gd name="T70" fmla="*/ 0 w 2575"/>
                <a:gd name="T71" fmla="*/ 0 h 304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575"/>
                <a:gd name="T109" fmla="*/ 0 h 3043"/>
                <a:gd name="T110" fmla="*/ 2575 w 2575"/>
                <a:gd name="T111" fmla="*/ 3043 h 304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575" h="3043">
                  <a:moveTo>
                    <a:pt x="0" y="2747"/>
                  </a:moveTo>
                  <a:lnTo>
                    <a:pt x="182" y="2095"/>
                  </a:lnTo>
                  <a:lnTo>
                    <a:pt x="517" y="1783"/>
                  </a:lnTo>
                  <a:lnTo>
                    <a:pt x="549" y="1388"/>
                  </a:lnTo>
                  <a:lnTo>
                    <a:pt x="832" y="1163"/>
                  </a:lnTo>
                  <a:lnTo>
                    <a:pt x="977" y="496"/>
                  </a:lnTo>
                  <a:lnTo>
                    <a:pt x="986" y="302"/>
                  </a:lnTo>
                  <a:lnTo>
                    <a:pt x="980" y="2"/>
                  </a:lnTo>
                  <a:lnTo>
                    <a:pt x="1055" y="0"/>
                  </a:lnTo>
                  <a:lnTo>
                    <a:pt x="1136" y="194"/>
                  </a:lnTo>
                  <a:lnTo>
                    <a:pt x="1199" y="583"/>
                  </a:lnTo>
                  <a:lnTo>
                    <a:pt x="1170" y="943"/>
                  </a:lnTo>
                  <a:lnTo>
                    <a:pt x="1551" y="948"/>
                  </a:lnTo>
                  <a:lnTo>
                    <a:pt x="1661" y="420"/>
                  </a:lnTo>
                  <a:lnTo>
                    <a:pt x="1661" y="38"/>
                  </a:lnTo>
                  <a:lnTo>
                    <a:pt x="1708" y="78"/>
                  </a:lnTo>
                  <a:lnTo>
                    <a:pt x="1802" y="429"/>
                  </a:lnTo>
                  <a:lnTo>
                    <a:pt x="1748" y="994"/>
                  </a:lnTo>
                  <a:lnTo>
                    <a:pt x="1636" y="1424"/>
                  </a:lnTo>
                  <a:lnTo>
                    <a:pt x="1935" y="1553"/>
                  </a:lnTo>
                  <a:lnTo>
                    <a:pt x="2233" y="1849"/>
                  </a:lnTo>
                  <a:lnTo>
                    <a:pt x="2440" y="2260"/>
                  </a:lnTo>
                  <a:lnTo>
                    <a:pt x="2528" y="2648"/>
                  </a:lnTo>
                  <a:lnTo>
                    <a:pt x="2575" y="3013"/>
                  </a:lnTo>
                  <a:lnTo>
                    <a:pt x="2163" y="3043"/>
                  </a:lnTo>
                  <a:lnTo>
                    <a:pt x="1955" y="2311"/>
                  </a:lnTo>
                  <a:lnTo>
                    <a:pt x="1781" y="2121"/>
                  </a:lnTo>
                  <a:lnTo>
                    <a:pt x="1347" y="1937"/>
                  </a:lnTo>
                  <a:lnTo>
                    <a:pt x="1165" y="1952"/>
                  </a:lnTo>
                  <a:lnTo>
                    <a:pt x="914" y="2121"/>
                  </a:lnTo>
                  <a:lnTo>
                    <a:pt x="669" y="2403"/>
                  </a:lnTo>
                  <a:lnTo>
                    <a:pt x="517" y="2631"/>
                  </a:lnTo>
                  <a:lnTo>
                    <a:pt x="452" y="2977"/>
                  </a:lnTo>
                  <a:lnTo>
                    <a:pt x="140" y="3001"/>
                  </a:lnTo>
                  <a:lnTo>
                    <a:pt x="0" y="2747"/>
                  </a:lnTo>
                  <a:close/>
                </a:path>
              </a:pathLst>
            </a:custGeom>
            <a:solidFill>
              <a:srgbClr val="857D33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4" name="Freeform 167">
              <a:extLst>
                <a:ext uri="{FF2B5EF4-FFF2-40B4-BE49-F238E27FC236}">
                  <a16:creationId xmlns:a16="http://schemas.microsoft.com/office/drawing/2014/main" id="{22B3C749-41B1-41C9-95DF-F425324363F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26" y="3371"/>
              <a:ext cx="399" cy="180"/>
            </a:xfrm>
            <a:custGeom>
              <a:avLst/>
              <a:gdLst>
                <a:gd name="T0" fmla="*/ 0 w 1508"/>
                <a:gd name="T1" fmla="*/ 0 h 595"/>
                <a:gd name="T2" fmla="*/ 0 w 1508"/>
                <a:gd name="T3" fmla="*/ 0 h 595"/>
                <a:gd name="T4" fmla="*/ 0 w 1508"/>
                <a:gd name="T5" fmla="*/ 0 h 595"/>
                <a:gd name="T6" fmla="*/ 0 w 1508"/>
                <a:gd name="T7" fmla="*/ 0 h 595"/>
                <a:gd name="T8" fmla="*/ 0 w 1508"/>
                <a:gd name="T9" fmla="*/ 0 h 595"/>
                <a:gd name="T10" fmla="*/ 0 w 1508"/>
                <a:gd name="T11" fmla="*/ 0 h 595"/>
                <a:gd name="T12" fmla="*/ 0 w 1508"/>
                <a:gd name="T13" fmla="*/ 0 h 595"/>
                <a:gd name="T14" fmla="*/ 0 w 1508"/>
                <a:gd name="T15" fmla="*/ 0 h 595"/>
                <a:gd name="T16" fmla="*/ 0 w 1508"/>
                <a:gd name="T17" fmla="*/ 0 h 595"/>
                <a:gd name="T18" fmla="*/ 0 w 1508"/>
                <a:gd name="T19" fmla="*/ 0 h 595"/>
                <a:gd name="T20" fmla="*/ 0 w 1508"/>
                <a:gd name="T21" fmla="*/ 0 h 595"/>
                <a:gd name="T22" fmla="*/ 0 w 1508"/>
                <a:gd name="T23" fmla="*/ 0 h 595"/>
                <a:gd name="T24" fmla="*/ 0 w 1508"/>
                <a:gd name="T25" fmla="*/ 0 h 595"/>
                <a:gd name="T26" fmla="*/ 0 w 1508"/>
                <a:gd name="T27" fmla="*/ 0 h 595"/>
                <a:gd name="T28" fmla="*/ 0 w 1508"/>
                <a:gd name="T29" fmla="*/ 0 h 595"/>
                <a:gd name="T30" fmla="*/ 0 w 1508"/>
                <a:gd name="T31" fmla="*/ 0 h 595"/>
                <a:gd name="T32" fmla="*/ 0 w 1508"/>
                <a:gd name="T33" fmla="*/ 0 h 595"/>
                <a:gd name="T34" fmla="*/ 0 w 1508"/>
                <a:gd name="T35" fmla="*/ 0 h 595"/>
                <a:gd name="T36" fmla="*/ 0 w 1508"/>
                <a:gd name="T37" fmla="*/ 0 h 595"/>
                <a:gd name="T38" fmla="*/ 0 w 1508"/>
                <a:gd name="T39" fmla="*/ 0 h 595"/>
                <a:gd name="T40" fmla="*/ 0 w 1508"/>
                <a:gd name="T41" fmla="*/ 0 h 595"/>
                <a:gd name="T42" fmla="*/ 0 w 1508"/>
                <a:gd name="T43" fmla="*/ 0 h 595"/>
                <a:gd name="T44" fmla="*/ 0 w 1508"/>
                <a:gd name="T45" fmla="*/ 0 h 595"/>
                <a:gd name="T46" fmla="*/ 0 w 1508"/>
                <a:gd name="T47" fmla="*/ 0 h 5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508"/>
                <a:gd name="T73" fmla="*/ 0 h 595"/>
                <a:gd name="T74" fmla="*/ 1508 w 1508"/>
                <a:gd name="T75" fmla="*/ 595 h 5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508" h="595">
                  <a:moveTo>
                    <a:pt x="0" y="123"/>
                  </a:moveTo>
                  <a:lnTo>
                    <a:pt x="63" y="0"/>
                  </a:lnTo>
                  <a:lnTo>
                    <a:pt x="333" y="6"/>
                  </a:lnTo>
                  <a:lnTo>
                    <a:pt x="381" y="144"/>
                  </a:lnTo>
                  <a:lnTo>
                    <a:pt x="515" y="169"/>
                  </a:lnTo>
                  <a:lnTo>
                    <a:pt x="1108" y="190"/>
                  </a:lnTo>
                  <a:lnTo>
                    <a:pt x="1234" y="123"/>
                  </a:lnTo>
                  <a:lnTo>
                    <a:pt x="1460" y="148"/>
                  </a:lnTo>
                  <a:lnTo>
                    <a:pt x="1489" y="323"/>
                  </a:lnTo>
                  <a:lnTo>
                    <a:pt x="1257" y="312"/>
                  </a:lnTo>
                  <a:lnTo>
                    <a:pt x="1272" y="429"/>
                  </a:lnTo>
                  <a:lnTo>
                    <a:pt x="1508" y="481"/>
                  </a:lnTo>
                  <a:lnTo>
                    <a:pt x="1494" y="532"/>
                  </a:lnTo>
                  <a:lnTo>
                    <a:pt x="1407" y="595"/>
                  </a:lnTo>
                  <a:lnTo>
                    <a:pt x="1171" y="589"/>
                  </a:lnTo>
                  <a:lnTo>
                    <a:pt x="1086" y="441"/>
                  </a:lnTo>
                  <a:lnTo>
                    <a:pt x="415" y="344"/>
                  </a:lnTo>
                  <a:lnTo>
                    <a:pt x="308" y="466"/>
                  </a:lnTo>
                  <a:lnTo>
                    <a:pt x="111" y="477"/>
                  </a:lnTo>
                  <a:lnTo>
                    <a:pt x="10" y="293"/>
                  </a:lnTo>
                  <a:lnTo>
                    <a:pt x="217" y="287"/>
                  </a:lnTo>
                  <a:lnTo>
                    <a:pt x="213" y="148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5" name="Freeform 168">
              <a:extLst>
                <a:ext uri="{FF2B5EF4-FFF2-40B4-BE49-F238E27FC236}">
                  <a16:creationId xmlns:a16="http://schemas.microsoft.com/office/drawing/2014/main" id="{2FBFD731-0D80-420D-8D29-C353E8E60F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0" y="3292"/>
              <a:ext cx="109" cy="226"/>
            </a:xfrm>
            <a:custGeom>
              <a:avLst/>
              <a:gdLst>
                <a:gd name="T0" fmla="*/ 0 w 411"/>
                <a:gd name="T1" fmla="*/ 0 h 747"/>
                <a:gd name="T2" fmla="*/ 0 w 411"/>
                <a:gd name="T3" fmla="*/ 0 h 747"/>
                <a:gd name="T4" fmla="*/ 0 w 411"/>
                <a:gd name="T5" fmla="*/ 0 h 747"/>
                <a:gd name="T6" fmla="*/ 0 w 411"/>
                <a:gd name="T7" fmla="*/ 0 h 747"/>
                <a:gd name="T8" fmla="*/ 0 w 411"/>
                <a:gd name="T9" fmla="*/ 0 h 747"/>
                <a:gd name="T10" fmla="*/ 0 w 411"/>
                <a:gd name="T11" fmla="*/ 0 h 747"/>
                <a:gd name="T12" fmla="*/ 0 w 411"/>
                <a:gd name="T13" fmla="*/ 0 h 747"/>
                <a:gd name="T14" fmla="*/ 0 w 411"/>
                <a:gd name="T15" fmla="*/ 0 h 747"/>
                <a:gd name="T16" fmla="*/ 0 w 411"/>
                <a:gd name="T17" fmla="*/ 0 h 747"/>
                <a:gd name="T18" fmla="*/ 0 w 411"/>
                <a:gd name="T19" fmla="*/ 0 h 747"/>
                <a:gd name="T20" fmla="*/ 0 w 411"/>
                <a:gd name="T21" fmla="*/ 0 h 747"/>
                <a:gd name="T22" fmla="*/ 0 w 411"/>
                <a:gd name="T23" fmla="*/ 0 h 747"/>
                <a:gd name="T24" fmla="*/ 0 w 411"/>
                <a:gd name="T25" fmla="*/ 0 h 747"/>
                <a:gd name="T26" fmla="*/ 0 w 411"/>
                <a:gd name="T27" fmla="*/ 0 h 747"/>
                <a:gd name="T28" fmla="*/ 0 w 411"/>
                <a:gd name="T29" fmla="*/ 0 h 7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11"/>
                <a:gd name="T46" fmla="*/ 0 h 747"/>
                <a:gd name="T47" fmla="*/ 411 w 411"/>
                <a:gd name="T48" fmla="*/ 747 h 74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11" h="747">
                  <a:moveTo>
                    <a:pt x="92" y="11"/>
                  </a:moveTo>
                  <a:lnTo>
                    <a:pt x="314" y="0"/>
                  </a:lnTo>
                  <a:lnTo>
                    <a:pt x="299" y="262"/>
                  </a:lnTo>
                  <a:lnTo>
                    <a:pt x="401" y="355"/>
                  </a:lnTo>
                  <a:lnTo>
                    <a:pt x="367" y="425"/>
                  </a:lnTo>
                  <a:lnTo>
                    <a:pt x="348" y="534"/>
                  </a:lnTo>
                  <a:lnTo>
                    <a:pt x="411" y="728"/>
                  </a:lnTo>
                  <a:lnTo>
                    <a:pt x="253" y="747"/>
                  </a:lnTo>
                  <a:lnTo>
                    <a:pt x="236" y="615"/>
                  </a:lnTo>
                  <a:lnTo>
                    <a:pt x="160" y="680"/>
                  </a:lnTo>
                  <a:lnTo>
                    <a:pt x="0" y="625"/>
                  </a:lnTo>
                  <a:lnTo>
                    <a:pt x="0" y="431"/>
                  </a:lnTo>
                  <a:lnTo>
                    <a:pt x="97" y="298"/>
                  </a:lnTo>
                  <a:lnTo>
                    <a:pt x="92" y="11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6" name="Freeform 169">
              <a:extLst>
                <a:ext uri="{FF2B5EF4-FFF2-40B4-BE49-F238E27FC236}">
                  <a16:creationId xmlns:a16="http://schemas.microsoft.com/office/drawing/2014/main" id="{E0825CE0-DFB8-4398-96AC-524CE19F188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8" y="3283"/>
              <a:ext cx="326" cy="121"/>
            </a:xfrm>
            <a:custGeom>
              <a:avLst/>
              <a:gdLst>
                <a:gd name="T0" fmla="*/ 0 w 1234"/>
                <a:gd name="T1" fmla="*/ 0 h 399"/>
                <a:gd name="T2" fmla="*/ 0 w 1234"/>
                <a:gd name="T3" fmla="*/ 0 h 399"/>
                <a:gd name="T4" fmla="*/ 0 w 1234"/>
                <a:gd name="T5" fmla="*/ 0 h 399"/>
                <a:gd name="T6" fmla="*/ 0 w 1234"/>
                <a:gd name="T7" fmla="*/ 0 h 399"/>
                <a:gd name="T8" fmla="*/ 0 w 1234"/>
                <a:gd name="T9" fmla="*/ 0 h 399"/>
                <a:gd name="T10" fmla="*/ 0 w 1234"/>
                <a:gd name="T11" fmla="*/ 0 h 399"/>
                <a:gd name="T12" fmla="*/ 0 w 1234"/>
                <a:gd name="T13" fmla="*/ 0 h 399"/>
                <a:gd name="T14" fmla="*/ 0 w 1234"/>
                <a:gd name="T15" fmla="*/ 0 h 399"/>
                <a:gd name="T16" fmla="*/ 0 w 1234"/>
                <a:gd name="T17" fmla="*/ 0 h 399"/>
                <a:gd name="T18" fmla="*/ 0 w 1234"/>
                <a:gd name="T19" fmla="*/ 0 h 399"/>
                <a:gd name="T20" fmla="*/ 0 w 1234"/>
                <a:gd name="T21" fmla="*/ 0 h 399"/>
                <a:gd name="T22" fmla="*/ 0 w 1234"/>
                <a:gd name="T23" fmla="*/ 0 h 399"/>
                <a:gd name="T24" fmla="*/ 0 w 1234"/>
                <a:gd name="T25" fmla="*/ 0 h 399"/>
                <a:gd name="T26" fmla="*/ 0 w 1234"/>
                <a:gd name="T27" fmla="*/ 0 h 399"/>
                <a:gd name="T28" fmla="*/ 0 w 1234"/>
                <a:gd name="T29" fmla="*/ 0 h 399"/>
                <a:gd name="T30" fmla="*/ 0 w 1234"/>
                <a:gd name="T31" fmla="*/ 0 h 399"/>
                <a:gd name="T32" fmla="*/ 0 w 1234"/>
                <a:gd name="T33" fmla="*/ 0 h 39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4"/>
                <a:gd name="T52" fmla="*/ 0 h 399"/>
                <a:gd name="T53" fmla="*/ 1234 w 1234"/>
                <a:gd name="T54" fmla="*/ 399 h 39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4" h="399">
                  <a:moveTo>
                    <a:pt x="0" y="116"/>
                  </a:moveTo>
                  <a:lnTo>
                    <a:pt x="226" y="0"/>
                  </a:lnTo>
                  <a:lnTo>
                    <a:pt x="574" y="101"/>
                  </a:lnTo>
                  <a:lnTo>
                    <a:pt x="732" y="49"/>
                  </a:lnTo>
                  <a:lnTo>
                    <a:pt x="737" y="173"/>
                  </a:lnTo>
                  <a:lnTo>
                    <a:pt x="910" y="188"/>
                  </a:lnTo>
                  <a:lnTo>
                    <a:pt x="939" y="76"/>
                  </a:lnTo>
                  <a:lnTo>
                    <a:pt x="1108" y="76"/>
                  </a:lnTo>
                  <a:lnTo>
                    <a:pt x="992" y="194"/>
                  </a:lnTo>
                  <a:lnTo>
                    <a:pt x="1190" y="240"/>
                  </a:lnTo>
                  <a:lnTo>
                    <a:pt x="1234" y="342"/>
                  </a:lnTo>
                  <a:lnTo>
                    <a:pt x="1127" y="388"/>
                  </a:lnTo>
                  <a:lnTo>
                    <a:pt x="766" y="399"/>
                  </a:lnTo>
                  <a:lnTo>
                    <a:pt x="511" y="266"/>
                  </a:lnTo>
                  <a:lnTo>
                    <a:pt x="101" y="297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7" name="Freeform 170">
              <a:extLst>
                <a:ext uri="{FF2B5EF4-FFF2-40B4-BE49-F238E27FC236}">
                  <a16:creationId xmlns:a16="http://schemas.microsoft.com/office/drawing/2014/main" id="{FDA61E74-7B3B-4540-85E1-A692B574D68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1" y="3296"/>
              <a:ext cx="101" cy="211"/>
            </a:xfrm>
            <a:custGeom>
              <a:avLst/>
              <a:gdLst>
                <a:gd name="T0" fmla="*/ 0 w 382"/>
                <a:gd name="T1" fmla="*/ 0 h 701"/>
                <a:gd name="T2" fmla="*/ 0 w 382"/>
                <a:gd name="T3" fmla="*/ 0 h 701"/>
                <a:gd name="T4" fmla="*/ 0 w 382"/>
                <a:gd name="T5" fmla="*/ 0 h 701"/>
                <a:gd name="T6" fmla="*/ 0 w 382"/>
                <a:gd name="T7" fmla="*/ 0 h 701"/>
                <a:gd name="T8" fmla="*/ 0 w 382"/>
                <a:gd name="T9" fmla="*/ 0 h 701"/>
                <a:gd name="T10" fmla="*/ 0 w 382"/>
                <a:gd name="T11" fmla="*/ 0 h 701"/>
                <a:gd name="T12" fmla="*/ 0 w 382"/>
                <a:gd name="T13" fmla="*/ 0 h 701"/>
                <a:gd name="T14" fmla="*/ 0 w 382"/>
                <a:gd name="T15" fmla="*/ 0 h 701"/>
                <a:gd name="T16" fmla="*/ 0 w 382"/>
                <a:gd name="T17" fmla="*/ 0 h 701"/>
                <a:gd name="T18" fmla="*/ 0 w 382"/>
                <a:gd name="T19" fmla="*/ 0 h 701"/>
                <a:gd name="T20" fmla="*/ 0 w 382"/>
                <a:gd name="T21" fmla="*/ 0 h 701"/>
                <a:gd name="T22" fmla="*/ 0 w 382"/>
                <a:gd name="T23" fmla="*/ 0 h 701"/>
                <a:gd name="T24" fmla="*/ 0 w 382"/>
                <a:gd name="T25" fmla="*/ 0 h 701"/>
                <a:gd name="T26" fmla="*/ 0 w 382"/>
                <a:gd name="T27" fmla="*/ 0 h 701"/>
                <a:gd name="T28" fmla="*/ 0 w 382"/>
                <a:gd name="T29" fmla="*/ 0 h 701"/>
                <a:gd name="T30" fmla="*/ 0 w 382"/>
                <a:gd name="T31" fmla="*/ 0 h 701"/>
                <a:gd name="T32" fmla="*/ 0 w 382"/>
                <a:gd name="T33" fmla="*/ 0 h 701"/>
                <a:gd name="T34" fmla="*/ 0 w 382"/>
                <a:gd name="T35" fmla="*/ 0 h 701"/>
                <a:gd name="T36" fmla="*/ 0 w 382"/>
                <a:gd name="T37" fmla="*/ 0 h 701"/>
                <a:gd name="T38" fmla="*/ 0 w 382"/>
                <a:gd name="T39" fmla="*/ 0 h 701"/>
                <a:gd name="T40" fmla="*/ 0 w 382"/>
                <a:gd name="T41" fmla="*/ 0 h 701"/>
                <a:gd name="T42" fmla="*/ 0 w 382"/>
                <a:gd name="T43" fmla="*/ 0 h 701"/>
                <a:gd name="T44" fmla="*/ 0 w 382"/>
                <a:gd name="T45" fmla="*/ 0 h 701"/>
                <a:gd name="T46" fmla="*/ 0 w 382"/>
                <a:gd name="T47" fmla="*/ 0 h 701"/>
                <a:gd name="T48" fmla="*/ 0 w 382"/>
                <a:gd name="T49" fmla="*/ 0 h 7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2"/>
                <a:gd name="T76" fmla="*/ 0 h 701"/>
                <a:gd name="T77" fmla="*/ 382 w 382"/>
                <a:gd name="T78" fmla="*/ 701 h 7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2" h="701">
                  <a:moveTo>
                    <a:pt x="107" y="0"/>
                  </a:moveTo>
                  <a:lnTo>
                    <a:pt x="348" y="9"/>
                  </a:lnTo>
                  <a:lnTo>
                    <a:pt x="314" y="251"/>
                  </a:lnTo>
                  <a:lnTo>
                    <a:pt x="245" y="203"/>
                  </a:lnTo>
                  <a:lnTo>
                    <a:pt x="169" y="241"/>
                  </a:lnTo>
                  <a:lnTo>
                    <a:pt x="200" y="344"/>
                  </a:lnTo>
                  <a:lnTo>
                    <a:pt x="152" y="388"/>
                  </a:lnTo>
                  <a:lnTo>
                    <a:pt x="103" y="426"/>
                  </a:lnTo>
                  <a:lnTo>
                    <a:pt x="112" y="458"/>
                  </a:lnTo>
                  <a:lnTo>
                    <a:pt x="150" y="481"/>
                  </a:lnTo>
                  <a:lnTo>
                    <a:pt x="209" y="477"/>
                  </a:lnTo>
                  <a:lnTo>
                    <a:pt x="240" y="437"/>
                  </a:lnTo>
                  <a:lnTo>
                    <a:pt x="266" y="441"/>
                  </a:lnTo>
                  <a:lnTo>
                    <a:pt x="291" y="604"/>
                  </a:lnTo>
                  <a:lnTo>
                    <a:pt x="325" y="559"/>
                  </a:lnTo>
                  <a:lnTo>
                    <a:pt x="363" y="523"/>
                  </a:lnTo>
                  <a:lnTo>
                    <a:pt x="382" y="686"/>
                  </a:lnTo>
                  <a:lnTo>
                    <a:pt x="295" y="701"/>
                  </a:lnTo>
                  <a:lnTo>
                    <a:pt x="238" y="639"/>
                  </a:lnTo>
                  <a:lnTo>
                    <a:pt x="160" y="692"/>
                  </a:lnTo>
                  <a:lnTo>
                    <a:pt x="53" y="629"/>
                  </a:lnTo>
                  <a:lnTo>
                    <a:pt x="0" y="392"/>
                  </a:lnTo>
                  <a:lnTo>
                    <a:pt x="112" y="287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8" name="Freeform 171">
              <a:extLst>
                <a:ext uri="{FF2B5EF4-FFF2-40B4-BE49-F238E27FC236}">
                  <a16:creationId xmlns:a16="http://schemas.microsoft.com/office/drawing/2014/main" id="{C4CCAB97-62EF-4B76-B63D-E69D2938FD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1" y="3285"/>
              <a:ext cx="303" cy="120"/>
            </a:xfrm>
            <a:custGeom>
              <a:avLst/>
              <a:gdLst>
                <a:gd name="T0" fmla="*/ 0 w 1146"/>
                <a:gd name="T1" fmla="*/ 0 h 399"/>
                <a:gd name="T2" fmla="*/ 0 w 1146"/>
                <a:gd name="T3" fmla="*/ 0 h 399"/>
                <a:gd name="T4" fmla="*/ 0 w 1146"/>
                <a:gd name="T5" fmla="*/ 0 h 399"/>
                <a:gd name="T6" fmla="*/ 0 w 1146"/>
                <a:gd name="T7" fmla="*/ 0 h 399"/>
                <a:gd name="T8" fmla="*/ 0 w 1146"/>
                <a:gd name="T9" fmla="*/ 0 h 399"/>
                <a:gd name="T10" fmla="*/ 0 w 1146"/>
                <a:gd name="T11" fmla="*/ 0 h 399"/>
                <a:gd name="T12" fmla="*/ 0 w 1146"/>
                <a:gd name="T13" fmla="*/ 0 h 399"/>
                <a:gd name="T14" fmla="*/ 0 w 1146"/>
                <a:gd name="T15" fmla="*/ 0 h 399"/>
                <a:gd name="T16" fmla="*/ 0 w 1146"/>
                <a:gd name="T17" fmla="*/ 0 h 399"/>
                <a:gd name="T18" fmla="*/ 0 w 1146"/>
                <a:gd name="T19" fmla="*/ 0 h 399"/>
                <a:gd name="T20" fmla="*/ 0 w 1146"/>
                <a:gd name="T21" fmla="*/ 0 h 399"/>
                <a:gd name="T22" fmla="*/ 0 w 1146"/>
                <a:gd name="T23" fmla="*/ 0 h 399"/>
                <a:gd name="T24" fmla="*/ 0 w 1146"/>
                <a:gd name="T25" fmla="*/ 0 h 399"/>
                <a:gd name="T26" fmla="*/ 0 w 1146"/>
                <a:gd name="T27" fmla="*/ 0 h 399"/>
                <a:gd name="T28" fmla="*/ 0 w 1146"/>
                <a:gd name="T29" fmla="*/ 0 h 399"/>
                <a:gd name="T30" fmla="*/ 0 w 1146"/>
                <a:gd name="T31" fmla="*/ 0 h 399"/>
                <a:gd name="T32" fmla="*/ 0 w 1146"/>
                <a:gd name="T33" fmla="*/ 0 h 399"/>
                <a:gd name="T34" fmla="*/ 0 w 1146"/>
                <a:gd name="T35" fmla="*/ 0 h 399"/>
                <a:gd name="T36" fmla="*/ 0 w 1146"/>
                <a:gd name="T37" fmla="*/ 0 h 399"/>
                <a:gd name="T38" fmla="*/ 0 w 1146"/>
                <a:gd name="T39" fmla="*/ 0 h 399"/>
                <a:gd name="T40" fmla="*/ 0 w 1146"/>
                <a:gd name="T41" fmla="*/ 0 h 399"/>
                <a:gd name="T42" fmla="*/ 0 w 1146"/>
                <a:gd name="T43" fmla="*/ 0 h 399"/>
                <a:gd name="T44" fmla="*/ 0 w 1146"/>
                <a:gd name="T45" fmla="*/ 0 h 399"/>
                <a:gd name="T46" fmla="*/ 0 w 1146"/>
                <a:gd name="T47" fmla="*/ 0 h 3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146"/>
                <a:gd name="T73" fmla="*/ 0 h 399"/>
                <a:gd name="T74" fmla="*/ 1146 w 1146"/>
                <a:gd name="T75" fmla="*/ 399 h 3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146" h="399">
                  <a:moveTo>
                    <a:pt x="317" y="0"/>
                  </a:moveTo>
                  <a:lnTo>
                    <a:pt x="241" y="57"/>
                  </a:lnTo>
                  <a:lnTo>
                    <a:pt x="251" y="139"/>
                  </a:lnTo>
                  <a:lnTo>
                    <a:pt x="300" y="180"/>
                  </a:lnTo>
                  <a:lnTo>
                    <a:pt x="395" y="205"/>
                  </a:lnTo>
                  <a:lnTo>
                    <a:pt x="608" y="190"/>
                  </a:lnTo>
                  <a:lnTo>
                    <a:pt x="644" y="251"/>
                  </a:lnTo>
                  <a:lnTo>
                    <a:pt x="707" y="241"/>
                  </a:lnTo>
                  <a:lnTo>
                    <a:pt x="762" y="196"/>
                  </a:lnTo>
                  <a:lnTo>
                    <a:pt x="905" y="139"/>
                  </a:lnTo>
                  <a:lnTo>
                    <a:pt x="1106" y="220"/>
                  </a:lnTo>
                  <a:lnTo>
                    <a:pt x="1112" y="281"/>
                  </a:lnTo>
                  <a:lnTo>
                    <a:pt x="977" y="274"/>
                  </a:lnTo>
                  <a:lnTo>
                    <a:pt x="1013" y="321"/>
                  </a:lnTo>
                  <a:lnTo>
                    <a:pt x="1118" y="348"/>
                  </a:lnTo>
                  <a:lnTo>
                    <a:pt x="1146" y="399"/>
                  </a:lnTo>
                  <a:lnTo>
                    <a:pt x="736" y="374"/>
                  </a:lnTo>
                  <a:lnTo>
                    <a:pt x="549" y="262"/>
                  </a:lnTo>
                  <a:lnTo>
                    <a:pt x="163" y="308"/>
                  </a:lnTo>
                  <a:lnTo>
                    <a:pt x="0" y="133"/>
                  </a:lnTo>
                  <a:lnTo>
                    <a:pt x="103" y="59"/>
                  </a:lnTo>
                  <a:lnTo>
                    <a:pt x="230" y="0"/>
                  </a:lnTo>
                  <a:lnTo>
                    <a:pt x="317" y="0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79" name="Freeform 172">
              <a:extLst>
                <a:ext uri="{FF2B5EF4-FFF2-40B4-BE49-F238E27FC236}">
                  <a16:creationId xmlns:a16="http://schemas.microsoft.com/office/drawing/2014/main" id="{456D505D-CD5A-4925-9748-9910D039379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90" y="2742"/>
              <a:ext cx="186" cy="269"/>
            </a:xfrm>
            <a:custGeom>
              <a:avLst/>
              <a:gdLst>
                <a:gd name="T0" fmla="*/ 0 w 705"/>
                <a:gd name="T1" fmla="*/ 0 h 891"/>
                <a:gd name="T2" fmla="*/ 0 w 705"/>
                <a:gd name="T3" fmla="*/ 0 h 891"/>
                <a:gd name="T4" fmla="*/ 0 w 705"/>
                <a:gd name="T5" fmla="*/ 0 h 891"/>
                <a:gd name="T6" fmla="*/ 0 w 705"/>
                <a:gd name="T7" fmla="*/ 0 h 891"/>
                <a:gd name="T8" fmla="*/ 0 w 705"/>
                <a:gd name="T9" fmla="*/ 0 h 891"/>
                <a:gd name="T10" fmla="*/ 0 w 705"/>
                <a:gd name="T11" fmla="*/ 0 h 891"/>
                <a:gd name="T12" fmla="*/ 0 w 705"/>
                <a:gd name="T13" fmla="*/ 0 h 891"/>
                <a:gd name="T14" fmla="*/ 0 w 705"/>
                <a:gd name="T15" fmla="*/ 0 h 891"/>
                <a:gd name="T16" fmla="*/ 0 w 705"/>
                <a:gd name="T17" fmla="*/ 0 h 891"/>
                <a:gd name="T18" fmla="*/ 0 w 705"/>
                <a:gd name="T19" fmla="*/ 0 h 891"/>
                <a:gd name="T20" fmla="*/ 0 w 705"/>
                <a:gd name="T21" fmla="*/ 0 h 891"/>
                <a:gd name="T22" fmla="*/ 0 w 705"/>
                <a:gd name="T23" fmla="*/ 0 h 891"/>
                <a:gd name="T24" fmla="*/ 0 w 705"/>
                <a:gd name="T25" fmla="*/ 0 h 891"/>
                <a:gd name="T26" fmla="*/ 0 w 705"/>
                <a:gd name="T27" fmla="*/ 0 h 891"/>
                <a:gd name="T28" fmla="*/ 0 w 705"/>
                <a:gd name="T29" fmla="*/ 0 h 89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5"/>
                <a:gd name="T46" fmla="*/ 0 h 891"/>
                <a:gd name="T47" fmla="*/ 705 w 705"/>
                <a:gd name="T48" fmla="*/ 891 h 89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5" h="891">
                  <a:moveTo>
                    <a:pt x="140" y="190"/>
                  </a:moveTo>
                  <a:lnTo>
                    <a:pt x="488" y="102"/>
                  </a:lnTo>
                  <a:lnTo>
                    <a:pt x="555" y="0"/>
                  </a:lnTo>
                  <a:lnTo>
                    <a:pt x="637" y="112"/>
                  </a:lnTo>
                  <a:lnTo>
                    <a:pt x="694" y="273"/>
                  </a:lnTo>
                  <a:lnTo>
                    <a:pt x="705" y="494"/>
                  </a:lnTo>
                  <a:lnTo>
                    <a:pt x="631" y="636"/>
                  </a:lnTo>
                  <a:lnTo>
                    <a:pt x="507" y="714"/>
                  </a:lnTo>
                  <a:lnTo>
                    <a:pt x="363" y="870"/>
                  </a:lnTo>
                  <a:lnTo>
                    <a:pt x="308" y="891"/>
                  </a:lnTo>
                  <a:lnTo>
                    <a:pt x="169" y="827"/>
                  </a:lnTo>
                  <a:lnTo>
                    <a:pt x="116" y="614"/>
                  </a:lnTo>
                  <a:lnTo>
                    <a:pt x="0" y="393"/>
                  </a:lnTo>
                  <a:lnTo>
                    <a:pt x="140" y="190"/>
                  </a:lnTo>
                  <a:close/>
                </a:path>
              </a:pathLst>
            </a:custGeom>
            <a:solidFill>
              <a:srgbClr val="FFC7B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0" name="Freeform 173">
              <a:extLst>
                <a:ext uri="{FF2B5EF4-FFF2-40B4-BE49-F238E27FC236}">
                  <a16:creationId xmlns:a16="http://schemas.microsoft.com/office/drawing/2014/main" id="{D331B727-453B-4918-AEB3-2C6405FDC0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3" y="2745"/>
              <a:ext cx="167" cy="268"/>
            </a:xfrm>
            <a:custGeom>
              <a:avLst/>
              <a:gdLst>
                <a:gd name="T0" fmla="*/ 0 w 633"/>
                <a:gd name="T1" fmla="*/ 0 h 888"/>
                <a:gd name="T2" fmla="*/ 0 w 633"/>
                <a:gd name="T3" fmla="*/ 0 h 888"/>
                <a:gd name="T4" fmla="*/ 0 w 633"/>
                <a:gd name="T5" fmla="*/ 0 h 888"/>
                <a:gd name="T6" fmla="*/ 0 w 633"/>
                <a:gd name="T7" fmla="*/ 0 h 888"/>
                <a:gd name="T8" fmla="*/ 0 w 633"/>
                <a:gd name="T9" fmla="*/ 0 h 888"/>
                <a:gd name="T10" fmla="*/ 0 w 633"/>
                <a:gd name="T11" fmla="*/ 0 h 888"/>
                <a:gd name="T12" fmla="*/ 0 w 633"/>
                <a:gd name="T13" fmla="*/ 0 h 888"/>
                <a:gd name="T14" fmla="*/ 0 w 633"/>
                <a:gd name="T15" fmla="*/ 0 h 888"/>
                <a:gd name="T16" fmla="*/ 0 w 633"/>
                <a:gd name="T17" fmla="*/ 0 h 888"/>
                <a:gd name="T18" fmla="*/ 0 w 633"/>
                <a:gd name="T19" fmla="*/ 0 h 888"/>
                <a:gd name="T20" fmla="*/ 0 w 633"/>
                <a:gd name="T21" fmla="*/ 0 h 888"/>
                <a:gd name="T22" fmla="*/ 0 w 633"/>
                <a:gd name="T23" fmla="*/ 0 h 888"/>
                <a:gd name="T24" fmla="*/ 0 w 633"/>
                <a:gd name="T25" fmla="*/ 0 h 888"/>
                <a:gd name="T26" fmla="*/ 0 w 633"/>
                <a:gd name="T27" fmla="*/ 0 h 888"/>
                <a:gd name="T28" fmla="*/ 0 w 633"/>
                <a:gd name="T29" fmla="*/ 0 h 888"/>
                <a:gd name="T30" fmla="*/ 0 w 633"/>
                <a:gd name="T31" fmla="*/ 0 h 888"/>
                <a:gd name="T32" fmla="*/ 0 w 633"/>
                <a:gd name="T33" fmla="*/ 0 h 888"/>
                <a:gd name="T34" fmla="*/ 0 w 633"/>
                <a:gd name="T35" fmla="*/ 0 h 888"/>
                <a:gd name="T36" fmla="*/ 0 w 633"/>
                <a:gd name="T37" fmla="*/ 0 h 888"/>
                <a:gd name="T38" fmla="*/ 0 w 633"/>
                <a:gd name="T39" fmla="*/ 0 h 888"/>
                <a:gd name="T40" fmla="*/ 0 w 633"/>
                <a:gd name="T41" fmla="*/ 0 h 888"/>
                <a:gd name="T42" fmla="*/ 0 w 633"/>
                <a:gd name="T43" fmla="*/ 0 h 888"/>
                <a:gd name="T44" fmla="*/ 0 w 633"/>
                <a:gd name="T45" fmla="*/ 0 h 888"/>
                <a:gd name="T46" fmla="*/ 0 w 633"/>
                <a:gd name="T47" fmla="*/ 0 h 888"/>
                <a:gd name="T48" fmla="*/ 0 w 633"/>
                <a:gd name="T49" fmla="*/ 0 h 888"/>
                <a:gd name="T50" fmla="*/ 0 w 633"/>
                <a:gd name="T51" fmla="*/ 0 h 888"/>
                <a:gd name="T52" fmla="*/ 0 w 633"/>
                <a:gd name="T53" fmla="*/ 0 h 888"/>
                <a:gd name="T54" fmla="*/ 0 w 633"/>
                <a:gd name="T55" fmla="*/ 0 h 888"/>
                <a:gd name="T56" fmla="*/ 0 w 633"/>
                <a:gd name="T57" fmla="*/ 0 h 888"/>
                <a:gd name="T58" fmla="*/ 0 w 633"/>
                <a:gd name="T59" fmla="*/ 0 h 888"/>
                <a:gd name="T60" fmla="*/ 0 w 633"/>
                <a:gd name="T61" fmla="*/ 0 h 888"/>
                <a:gd name="T62" fmla="*/ 0 w 633"/>
                <a:gd name="T63" fmla="*/ 0 h 888"/>
                <a:gd name="T64" fmla="*/ 0 w 633"/>
                <a:gd name="T65" fmla="*/ 0 h 888"/>
                <a:gd name="T66" fmla="*/ 0 w 633"/>
                <a:gd name="T67" fmla="*/ 0 h 888"/>
                <a:gd name="T68" fmla="*/ 0 w 633"/>
                <a:gd name="T69" fmla="*/ 0 h 888"/>
                <a:gd name="T70" fmla="*/ 0 w 633"/>
                <a:gd name="T71" fmla="*/ 0 h 888"/>
                <a:gd name="T72" fmla="*/ 0 w 633"/>
                <a:gd name="T73" fmla="*/ 0 h 888"/>
                <a:gd name="T74" fmla="*/ 0 w 633"/>
                <a:gd name="T75" fmla="*/ 0 h 888"/>
                <a:gd name="T76" fmla="*/ 0 w 633"/>
                <a:gd name="T77" fmla="*/ 0 h 888"/>
                <a:gd name="T78" fmla="*/ 0 w 633"/>
                <a:gd name="T79" fmla="*/ 0 h 888"/>
                <a:gd name="T80" fmla="*/ 0 w 633"/>
                <a:gd name="T81" fmla="*/ 0 h 888"/>
                <a:gd name="T82" fmla="*/ 0 w 633"/>
                <a:gd name="T83" fmla="*/ 0 h 8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3"/>
                <a:gd name="T127" fmla="*/ 0 h 888"/>
                <a:gd name="T128" fmla="*/ 633 w 633"/>
                <a:gd name="T129" fmla="*/ 888 h 8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3" h="888">
                  <a:moveTo>
                    <a:pt x="633" y="139"/>
                  </a:moveTo>
                  <a:lnTo>
                    <a:pt x="551" y="114"/>
                  </a:lnTo>
                  <a:lnTo>
                    <a:pt x="382" y="148"/>
                  </a:lnTo>
                  <a:lnTo>
                    <a:pt x="298" y="215"/>
                  </a:lnTo>
                  <a:lnTo>
                    <a:pt x="387" y="203"/>
                  </a:lnTo>
                  <a:lnTo>
                    <a:pt x="465" y="200"/>
                  </a:lnTo>
                  <a:lnTo>
                    <a:pt x="452" y="316"/>
                  </a:lnTo>
                  <a:lnTo>
                    <a:pt x="475" y="384"/>
                  </a:lnTo>
                  <a:lnTo>
                    <a:pt x="423" y="390"/>
                  </a:lnTo>
                  <a:lnTo>
                    <a:pt x="393" y="445"/>
                  </a:lnTo>
                  <a:lnTo>
                    <a:pt x="534" y="435"/>
                  </a:lnTo>
                  <a:lnTo>
                    <a:pt x="522" y="479"/>
                  </a:lnTo>
                  <a:lnTo>
                    <a:pt x="475" y="530"/>
                  </a:lnTo>
                  <a:lnTo>
                    <a:pt x="448" y="534"/>
                  </a:lnTo>
                  <a:lnTo>
                    <a:pt x="437" y="508"/>
                  </a:lnTo>
                  <a:lnTo>
                    <a:pt x="378" y="500"/>
                  </a:lnTo>
                  <a:lnTo>
                    <a:pt x="315" y="390"/>
                  </a:lnTo>
                  <a:lnTo>
                    <a:pt x="296" y="331"/>
                  </a:lnTo>
                  <a:lnTo>
                    <a:pt x="241" y="308"/>
                  </a:lnTo>
                  <a:lnTo>
                    <a:pt x="258" y="401"/>
                  </a:lnTo>
                  <a:lnTo>
                    <a:pt x="201" y="536"/>
                  </a:lnTo>
                  <a:lnTo>
                    <a:pt x="264" y="576"/>
                  </a:lnTo>
                  <a:lnTo>
                    <a:pt x="279" y="618"/>
                  </a:lnTo>
                  <a:lnTo>
                    <a:pt x="385" y="650"/>
                  </a:lnTo>
                  <a:lnTo>
                    <a:pt x="380" y="682"/>
                  </a:lnTo>
                  <a:lnTo>
                    <a:pt x="279" y="719"/>
                  </a:lnTo>
                  <a:lnTo>
                    <a:pt x="266" y="757"/>
                  </a:lnTo>
                  <a:lnTo>
                    <a:pt x="304" y="816"/>
                  </a:lnTo>
                  <a:lnTo>
                    <a:pt x="328" y="850"/>
                  </a:lnTo>
                  <a:lnTo>
                    <a:pt x="226" y="888"/>
                  </a:lnTo>
                  <a:lnTo>
                    <a:pt x="127" y="770"/>
                  </a:lnTo>
                  <a:lnTo>
                    <a:pt x="98" y="641"/>
                  </a:lnTo>
                  <a:lnTo>
                    <a:pt x="7" y="489"/>
                  </a:lnTo>
                  <a:lnTo>
                    <a:pt x="0" y="327"/>
                  </a:lnTo>
                  <a:lnTo>
                    <a:pt x="38" y="253"/>
                  </a:lnTo>
                  <a:lnTo>
                    <a:pt x="78" y="186"/>
                  </a:lnTo>
                  <a:lnTo>
                    <a:pt x="393" y="110"/>
                  </a:lnTo>
                  <a:lnTo>
                    <a:pt x="486" y="82"/>
                  </a:lnTo>
                  <a:lnTo>
                    <a:pt x="528" y="0"/>
                  </a:lnTo>
                  <a:lnTo>
                    <a:pt x="617" y="63"/>
                  </a:lnTo>
                  <a:lnTo>
                    <a:pt x="633" y="139"/>
                  </a:lnTo>
                  <a:close/>
                </a:path>
              </a:pathLst>
            </a:custGeom>
            <a:solidFill>
              <a:srgbClr val="E89678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1" name="Freeform 174">
              <a:extLst>
                <a:ext uri="{FF2B5EF4-FFF2-40B4-BE49-F238E27FC236}">
                  <a16:creationId xmlns:a16="http://schemas.microsoft.com/office/drawing/2014/main" id="{CB470561-A021-4083-99B8-4924C72A01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70" y="2960"/>
              <a:ext cx="159" cy="464"/>
            </a:xfrm>
            <a:custGeom>
              <a:avLst/>
              <a:gdLst>
                <a:gd name="T0" fmla="*/ 0 w 602"/>
                <a:gd name="T1" fmla="*/ 0 h 1534"/>
                <a:gd name="T2" fmla="*/ 0 w 602"/>
                <a:gd name="T3" fmla="*/ 0 h 1534"/>
                <a:gd name="T4" fmla="*/ 0 w 602"/>
                <a:gd name="T5" fmla="*/ 0 h 1534"/>
                <a:gd name="T6" fmla="*/ 0 w 602"/>
                <a:gd name="T7" fmla="*/ 0 h 1534"/>
                <a:gd name="T8" fmla="*/ 0 w 602"/>
                <a:gd name="T9" fmla="*/ 0 h 1534"/>
                <a:gd name="T10" fmla="*/ 0 w 602"/>
                <a:gd name="T11" fmla="*/ 0 h 1534"/>
                <a:gd name="T12" fmla="*/ 0 w 602"/>
                <a:gd name="T13" fmla="*/ 0 h 1534"/>
                <a:gd name="T14" fmla="*/ 0 w 602"/>
                <a:gd name="T15" fmla="*/ 0 h 1534"/>
                <a:gd name="T16" fmla="*/ 0 w 602"/>
                <a:gd name="T17" fmla="*/ 0 h 1534"/>
                <a:gd name="T18" fmla="*/ 0 w 602"/>
                <a:gd name="T19" fmla="*/ 0 h 1534"/>
                <a:gd name="T20" fmla="*/ 0 w 602"/>
                <a:gd name="T21" fmla="*/ 0 h 1534"/>
                <a:gd name="T22" fmla="*/ 0 w 602"/>
                <a:gd name="T23" fmla="*/ 0 h 1534"/>
                <a:gd name="T24" fmla="*/ 0 w 602"/>
                <a:gd name="T25" fmla="*/ 0 h 1534"/>
                <a:gd name="T26" fmla="*/ 0 w 602"/>
                <a:gd name="T27" fmla="*/ 0 h 1534"/>
                <a:gd name="T28" fmla="*/ 0 w 602"/>
                <a:gd name="T29" fmla="*/ 0 h 1534"/>
                <a:gd name="T30" fmla="*/ 0 w 602"/>
                <a:gd name="T31" fmla="*/ 0 h 1534"/>
                <a:gd name="T32" fmla="*/ 0 w 602"/>
                <a:gd name="T33" fmla="*/ 0 h 1534"/>
                <a:gd name="T34" fmla="*/ 0 w 602"/>
                <a:gd name="T35" fmla="*/ 0 h 1534"/>
                <a:gd name="T36" fmla="*/ 0 w 602"/>
                <a:gd name="T37" fmla="*/ 0 h 1534"/>
                <a:gd name="T38" fmla="*/ 0 w 602"/>
                <a:gd name="T39" fmla="*/ 0 h 1534"/>
                <a:gd name="T40" fmla="*/ 0 w 602"/>
                <a:gd name="T41" fmla="*/ 0 h 1534"/>
                <a:gd name="T42" fmla="*/ 0 w 602"/>
                <a:gd name="T43" fmla="*/ 0 h 153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2"/>
                <a:gd name="T67" fmla="*/ 0 h 1534"/>
                <a:gd name="T68" fmla="*/ 602 w 602"/>
                <a:gd name="T69" fmla="*/ 1534 h 153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2" h="1534">
                  <a:moveTo>
                    <a:pt x="422" y="4"/>
                  </a:moveTo>
                  <a:lnTo>
                    <a:pt x="443" y="108"/>
                  </a:lnTo>
                  <a:lnTo>
                    <a:pt x="424" y="654"/>
                  </a:lnTo>
                  <a:lnTo>
                    <a:pt x="314" y="1169"/>
                  </a:lnTo>
                  <a:lnTo>
                    <a:pt x="9" y="1363"/>
                  </a:lnTo>
                  <a:lnTo>
                    <a:pt x="0" y="1534"/>
                  </a:lnTo>
                  <a:lnTo>
                    <a:pt x="125" y="1460"/>
                  </a:lnTo>
                  <a:lnTo>
                    <a:pt x="371" y="1521"/>
                  </a:lnTo>
                  <a:lnTo>
                    <a:pt x="367" y="1433"/>
                  </a:lnTo>
                  <a:lnTo>
                    <a:pt x="587" y="1420"/>
                  </a:lnTo>
                  <a:lnTo>
                    <a:pt x="564" y="1386"/>
                  </a:lnTo>
                  <a:lnTo>
                    <a:pt x="487" y="1340"/>
                  </a:lnTo>
                  <a:lnTo>
                    <a:pt x="452" y="1222"/>
                  </a:lnTo>
                  <a:lnTo>
                    <a:pt x="479" y="878"/>
                  </a:lnTo>
                  <a:lnTo>
                    <a:pt x="507" y="547"/>
                  </a:lnTo>
                  <a:lnTo>
                    <a:pt x="515" y="407"/>
                  </a:lnTo>
                  <a:lnTo>
                    <a:pt x="602" y="367"/>
                  </a:lnTo>
                  <a:lnTo>
                    <a:pt x="574" y="190"/>
                  </a:lnTo>
                  <a:lnTo>
                    <a:pt x="559" y="106"/>
                  </a:lnTo>
                  <a:lnTo>
                    <a:pt x="511" y="0"/>
                  </a:lnTo>
                  <a:lnTo>
                    <a:pt x="422" y="4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2" name="Freeform 175">
              <a:extLst>
                <a:ext uri="{FF2B5EF4-FFF2-40B4-BE49-F238E27FC236}">
                  <a16:creationId xmlns:a16="http://schemas.microsoft.com/office/drawing/2014/main" id="{F482F08C-3BFC-4B22-BD31-162A1890F9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3375"/>
              <a:ext cx="63" cy="38"/>
            </a:xfrm>
            <a:custGeom>
              <a:avLst/>
              <a:gdLst>
                <a:gd name="T0" fmla="*/ 0 w 236"/>
                <a:gd name="T1" fmla="*/ 0 h 126"/>
                <a:gd name="T2" fmla="*/ 0 w 236"/>
                <a:gd name="T3" fmla="*/ 0 h 126"/>
                <a:gd name="T4" fmla="*/ 0 w 236"/>
                <a:gd name="T5" fmla="*/ 0 h 126"/>
                <a:gd name="T6" fmla="*/ 0 w 236"/>
                <a:gd name="T7" fmla="*/ 0 h 126"/>
                <a:gd name="T8" fmla="*/ 0 w 236"/>
                <a:gd name="T9" fmla="*/ 0 h 126"/>
                <a:gd name="T10" fmla="*/ 0 w 236"/>
                <a:gd name="T11" fmla="*/ 0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6"/>
                <a:gd name="T19" fmla="*/ 0 h 126"/>
                <a:gd name="T20" fmla="*/ 236 w 236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6" h="126">
                  <a:moveTo>
                    <a:pt x="78" y="0"/>
                  </a:moveTo>
                  <a:lnTo>
                    <a:pt x="80" y="65"/>
                  </a:lnTo>
                  <a:lnTo>
                    <a:pt x="236" y="126"/>
                  </a:lnTo>
                  <a:lnTo>
                    <a:pt x="0" y="11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3" name="Freeform 176">
              <a:extLst>
                <a:ext uri="{FF2B5EF4-FFF2-40B4-BE49-F238E27FC236}">
                  <a16:creationId xmlns:a16="http://schemas.microsoft.com/office/drawing/2014/main" id="{AC6988CF-05E8-43B9-AE82-803A7C1FE10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5" y="3373"/>
              <a:ext cx="136" cy="142"/>
            </a:xfrm>
            <a:custGeom>
              <a:avLst/>
              <a:gdLst>
                <a:gd name="T0" fmla="*/ 0 w 513"/>
                <a:gd name="T1" fmla="*/ 0 h 471"/>
                <a:gd name="T2" fmla="*/ 0 w 513"/>
                <a:gd name="T3" fmla="*/ 0 h 471"/>
                <a:gd name="T4" fmla="*/ 0 w 513"/>
                <a:gd name="T5" fmla="*/ 0 h 471"/>
                <a:gd name="T6" fmla="*/ 0 w 513"/>
                <a:gd name="T7" fmla="*/ 0 h 471"/>
                <a:gd name="T8" fmla="*/ 0 w 513"/>
                <a:gd name="T9" fmla="*/ 0 h 471"/>
                <a:gd name="T10" fmla="*/ 0 w 513"/>
                <a:gd name="T11" fmla="*/ 0 h 471"/>
                <a:gd name="T12" fmla="*/ 0 w 513"/>
                <a:gd name="T13" fmla="*/ 0 h 471"/>
                <a:gd name="T14" fmla="*/ 0 w 513"/>
                <a:gd name="T15" fmla="*/ 0 h 471"/>
                <a:gd name="T16" fmla="*/ 0 w 513"/>
                <a:gd name="T17" fmla="*/ 0 h 471"/>
                <a:gd name="T18" fmla="*/ 0 w 513"/>
                <a:gd name="T19" fmla="*/ 0 h 471"/>
                <a:gd name="T20" fmla="*/ 0 w 513"/>
                <a:gd name="T21" fmla="*/ 0 h 471"/>
                <a:gd name="T22" fmla="*/ 0 w 513"/>
                <a:gd name="T23" fmla="*/ 0 h 471"/>
                <a:gd name="T24" fmla="*/ 0 w 513"/>
                <a:gd name="T25" fmla="*/ 0 h 471"/>
                <a:gd name="T26" fmla="*/ 0 w 513"/>
                <a:gd name="T27" fmla="*/ 0 h 471"/>
                <a:gd name="T28" fmla="*/ 0 w 513"/>
                <a:gd name="T29" fmla="*/ 0 h 471"/>
                <a:gd name="T30" fmla="*/ 0 w 513"/>
                <a:gd name="T31" fmla="*/ 0 h 47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13"/>
                <a:gd name="T49" fmla="*/ 0 h 471"/>
                <a:gd name="T50" fmla="*/ 513 w 513"/>
                <a:gd name="T51" fmla="*/ 471 h 47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13" h="471">
                  <a:moveTo>
                    <a:pt x="157" y="7"/>
                  </a:moveTo>
                  <a:lnTo>
                    <a:pt x="269" y="49"/>
                  </a:lnTo>
                  <a:lnTo>
                    <a:pt x="307" y="184"/>
                  </a:lnTo>
                  <a:lnTo>
                    <a:pt x="389" y="211"/>
                  </a:lnTo>
                  <a:lnTo>
                    <a:pt x="273" y="397"/>
                  </a:lnTo>
                  <a:lnTo>
                    <a:pt x="125" y="412"/>
                  </a:lnTo>
                  <a:lnTo>
                    <a:pt x="0" y="308"/>
                  </a:lnTo>
                  <a:lnTo>
                    <a:pt x="95" y="471"/>
                  </a:lnTo>
                  <a:lnTo>
                    <a:pt x="292" y="460"/>
                  </a:lnTo>
                  <a:lnTo>
                    <a:pt x="385" y="351"/>
                  </a:lnTo>
                  <a:lnTo>
                    <a:pt x="513" y="351"/>
                  </a:lnTo>
                  <a:lnTo>
                    <a:pt x="499" y="163"/>
                  </a:lnTo>
                  <a:lnTo>
                    <a:pt x="380" y="129"/>
                  </a:lnTo>
                  <a:lnTo>
                    <a:pt x="317" y="0"/>
                  </a:lnTo>
                  <a:lnTo>
                    <a:pt x="157" y="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4" name="Freeform 177">
              <a:extLst>
                <a:ext uri="{FF2B5EF4-FFF2-40B4-BE49-F238E27FC236}">
                  <a16:creationId xmlns:a16="http://schemas.microsoft.com/office/drawing/2014/main" id="{0ED31D92-7A26-4A23-A4D2-DF9C071F75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38" y="3405"/>
              <a:ext cx="162" cy="146"/>
            </a:xfrm>
            <a:custGeom>
              <a:avLst/>
              <a:gdLst>
                <a:gd name="T0" fmla="*/ 0 w 608"/>
                <a:gd name="T1" fmla="*/ 0 h 485"/>
                <a:gd name="T2" fmla="*/ 0 w 608"/>
                <a:gd name="T3" fmla="*/ 0 h 485"/>
                <a:gd name="T4" fmla="*/ 0 w 608"/>
                <a:gd name="T5" fmla="*/ 0 h 485"/>
                <a:gd name="T6" fmla="*/ 0 w 608"/>
                <a:gd name="T7" fmla="*/ 0 h 485"/>
                <a:gd name="T8" fmla="*/ 0 w 608"/>
                <a:gd name="T9" fmla="*/ 0 h 485"/>
                <a:gd name="T10" fmla="*/ 0 w 608"/>
                <a:gd name="T11" fmla="*/ 0 h 485"/>
                <a:gd name="T12" fmla="*/ 0 w 608"/>
                <a:gd name="T13" fmla="*/ 0 h 485"/>
                <a:gd name="T14" fmla="*/ 0 w 608"/>
                <a:gd name="T15" fmla="*/ 0 h 485"/>
                <a:gd name="T16" fmla="*/ 0 w 608"/>
                <a:gd name="T17" fmla="*/ 0 h 485"/>
                <a:gd name="T18" fmla="*/ 0 w 608"/>
                <a:gd name="T19" fmla="*/ 0 h 485"/>
                <a:gd name="T20" fmla="*/ 0 w 608"/>
                <a:gd name="T21" fmla="*/ 0 h 485"/>
                <a:gd name="T22" fmla="*/ 0 w 608"/>
                <a:gd name="T23" fmla="*/ 0 h 485"/>
                <a:gd name="T24" fmla="*/ 0 w 608"/>
                <a:gd name="T25" fmla="*/ 0 h 485"/>
                <a:gd name="T26" fmla="*/ 0 w 608"/>
                <a:gd name="T27" fmla="*/ 0 h 485"/>
                <a:gd name="T28" fmla="*/ 0 w 608"/>
                <a:gd name="T29" fmla="*/ 0 h 485"/>
                <a:gd name="T30" fmla="*/ 0 w 608"/>
                <a:gd name="T31" fmla="*/ 0 h 485"/>
                <a:gd name="T32" fmla="*/ 0 w 608"/>
                <a:gd name="T33" fmla="*/ 0 h 485"/>
                <a:gd name="T34" fmla="*/ 0 w 608"/>
                <a:gd name="T35" fmla="*/ 0 h 48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08"/>
                <a:gd name="T55" fmla="*/ 0 h 485"/>
                <a:gd name="T56" fmla="*/ 608 w 608"/>
                <a:gd name="T57" fmla="*/ 485 h 48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08" h="485">
                  <a:moveTo>
                    <a:pt x="608" y="72"/>
                  </a:moveTo>
                  <a:lnTo>
                    <a:pt x="395" y="34"/>
                  </a:lnTo>
                  <a:lnTo>
                    <a:pt x="275" y="150"/>
                  </a:lnTo>
                  <a:lnTo>
                    <a:pt x="156" y="135"/>
                  </a:lnTo>
                  <a:lnTo>
                    <a:pt x="85" y="202"/>
                  </a:lnTo>
                  <a:lnTo>
                    <a:pt x="194" y="249"/>
                  </a:lnTo>
                  <a:lnTo>
                    <a:pt x="264" y="213"/>
                  </a:lnTo>
                  <a:lnTo>
                    <a:pt x="334" y="420"/>
                  </a:lnTo>
                  <a:lnTo>
                    <a:pt x="555" y="485"/>
                  </a:lnTo>
                  <a:lnTo>
                    <a:pt x="319" y="479"/>
                  </a:lnTo>
                  <a:lnTo>
                    <a:pt x="230" y="308"/>
                  </a:lnTo>
                  <a:lnTo>
                    <a:pt x="55" y="297"/>
                  </a:lnTo>
                  <a:lnTo>
                    <a:pt x="0" y="183"/>
                  </a:lnTo>
                  <a:lnTo>
                    <a:pt x="42" y="34"/>
                  </a:lnTo>
                  <a:lnTo>
                    <a:pt x="270" y="72"/>
                  </a:lnTo>
                  <a:lnTo>
                    <a:pt x="401" y="0"/>
                  </a:lnTo>
                  <a:lnTo>
                    <a:pt x="608" y="72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5" name="Freeform 178">
              <a:extLst>
                <a:ext uri="{FF2B5EF4-FFF2-40B4-BE49-F238E27FC236}">
                  <a16:creationId xmlns:a16="http://schemas.microsoft.com/office/drawing/2014/main" id="{97339A65-0064-414B-9911-20D50458E4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71" y="3048"/>
              <a:ext cx="240" cy="292"/>
            </a:xfrm>
            <a:custGeom>
              <a:avLst/>
              <a:gdLst>
                <a:gd name="T0" fmla="*/ 0 w 904"/>
                <a:gd name="T1" fmla="*/ 0 h 967"/>
                <a:gd name="T2" fmla="*/ 0 w 904"/>
                <a:gd name="T3" fmla="*/ 0 h 967"/>
                <a:gd name="T4" fmla="*/ 0 w 904"/>
                <a:gd name="T5" fmla="*/ 0 h 967"/>
                <a:gd name="T6" fmla="*/ 0 w 904"/>
                <a:gd name="T7" fmla="*/ 0 h 967"/>
                <a:gd name="T8" fmla="*/ 0 w 904"/>
                <a:gd name="T9" fmla="*/ 0 h 967"/>
                <a:gd name="T10" fmla="*/ 0 w 904"/>
                <a:gd name="T11" fmla="*/ 0 h 967"/>
                <a:gd name="T12" fmla="*/ 0 w 904"/>
                <a:gd name="T13" fmla="*/ 0 h 967"/>
                <a:gd name="T14" fmla="*/ 0 w 904"/>
                <a:gd name="T15" fmla="*/ 0 h 967"/>
                <a:gd name="T16" fmla="*/ 0 w 904"/>
                <a:gd name="T17" fmla="*/ 0 h 967"/>
                <a:gd name="T18" fmla="*/ 0 w 904"/>
                <a:gd name="T19" fmla="*/ 0 h 967"/>
                <a:gd name="T20" fmla="*/ 0 w 904"/>
                <a:gd name="T21" fmla="*/ 0 h 967"/>
                <a:gd name="T22" fmla="*/ 0 w 904"/>
                <a:gd name="T23" fmla="*/ 0 h 967"/>
                <a:gd name="T24" fmla="*/ 0 w 904"/>
                <a:gd name="T25" fmla="*/ 0 h 967"/>
                <a:gd name="T26" fmla="*/ 0 w 904"/>
                <a:gd name="T27" fmla="*/ 0 h 967"/>
                <a:gd name="T28" fmla="*/ 0 w 904"/>
                <a:gd name="T29" fmla="*/ 0 h 967"/>
                <a:gd name="T30" fmla="*/ 0 w 904"/>
                <a:gd name="T31" fmla="*/ 0 h 967"/>
                <a:gd name="T32" fmla="*/ 0 w 904"/>
                <a:gd name="T33" fmla="*/ 0 h 967"/>
                <a:gd name="T34" fmla="*/ 0 w 904"/>
                <a:gd name="T35" fmla="*/ 0 h 967"/>
                <a:gd name="T36" fmla="*/ 0 w 904"/>
                <a:gd name="T37" fmla="*/ 0 h 967"/>
                <a:gd name="T38" fmla="*/ 0 w 904"/>
                <a:gd name="T39" fmla="*/ 0 h 967"/>
                <a:gd name="T40" fmla="*/ 0 w 904"/>
                <a:gd name="T41" fmla="*/ 0 h 967"/>
                <a:gd name="T42" fmla="*/ 0 w 904"/>
                <a:gd name="T43" fmla="*/ 0 h 967"/>
                <a:gd name="T44" fmla="*/ 0 w 904"/>
                <a:gd name="T45" fmla="*/ 0 h 967"/>
                <a:gd name="T46" fmla="*/ 0 w 904"/>
                <a:gd name="T47" fmla="*/ 0 h 967"/>
                <a:gd name="T48" fmla="*/ 0 w 904"/>
                <a:gd name="T49" fmla="*/ 0 h 967"/>
                <a:gd name="T50" fmla="*/ 0 w 904"/>
                <a:gd name="T51" fmla="*/ 0 h 96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04"/>
                <a:gd name="T79" fmla="*/ 0 h 967"/>
                <a:gd name="T80" fmla="*/ 904 w 904"/>
                <a:gd name="T81" fmla="*/ 967 h 96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04" h="967">
                  <a:moveTo>
                    <a:pt x="53" y="220"/>
                  </a:moveTo>
                  <a:lnTo>
                    <a:pt x="207" y="102"/>
                  </a:lnTo>
                  <a:lnTo>
                    <a:pt x="298" y="235"/>
                  </a:lnTo>
                  <a:lnTo>
                    <a:pt x="389" y="178"/>
                  </a:lnTo>
                  <a:lnTo>
                    <a:pt x="437" y="0"/>
                  </a:lnTo>
                  <a:lnTo>
                    <a:pt x="615" y="40"/>
                  </a:lnTo>
                  <a:lnTo>
                    <a:pt x="591" y="220"/>
                  </a:lnTo>
                  <a:lnTo>
                    <a:pt x="672" y="287"/>
                  </a:lnTo>
                  <a:lnTo>
                    <a:pt x="842" y="245"/>
                  </a:lnTo>
                  <a:lnTo>
                    <a:pt x="904" y="414"/>
                  </a:lnTo>
                  <a:lnTo>
                    <a:pt x="779" y="471"/>
                  </a:lnTo>
                  <a:lnTo>
                    <a:pt x="741" y="680"/>
                  </a:lnTo>
                  <a:lnTo>
                    <a:pt x="823" y="762"/>
                  </a:lnTo>
                  <a:lnTo>
                    <a:pt x="703" y="937"/>
                  </a:lnTo>
                  <a:lnTo>
                    <a:pt x="596" y="825"/>
                  </a:lnTo>
                  <a:lnTo>
                    <a:pt x="471" y="855"/>
                  </a:lnTo>
                  <a:lnTo>
                    <a:pt x="442" y="967"/>
                  </a:lnTo>
                  <a:lnTo>
                    <a:pt x="269" y="952"/>
                  </a:lnTo>
                  <a:lnTo>
                    <a:pt x="264" y="828"/>
                  </a:lnTo>
                  <a:lnTo>
                    <a:pt x="169" y="722"/>
                  </a:lnTo>
                  <a:lnTo>
                    <a:pt x="53" y="752"/>
                  </a:lnTo>
                  <a:lnTo>
                    <a:pt x="0" y="543"/>
                  </a:lnTo>
                  <a:lnTo>
                    <a:pt x="106" y="486"/>
                  </a:lnTo>
                  <a:lnTo>
                    <a:pt x="125" y="348"/>
                  </a:lnTo>
                  <a:lnTo>
                    <a:pt x="53" y="220"/>
                  </a:lnTo>
                  <a:close/>
                </a:path>
              </a:pathLst>
            </a:custGeom>
            <a:solidFill>
              <a:srgbClr val="CCCCFF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6" name="Freeform 179">
              <a:extLst>
                <a:ext uri="{FF2B5EF4-FFF2-40B4-BE49-F238E27FC236}">
                  <a16:creationId xmlns:a16="http://schemas.microsoft.com/office/drawing/2014/main" id="{D5C52BFF-611C-469D-A37E-C6E6B15C8F4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9" y="3151"/>
              <a:ext cx="105" cy="140"/>
            </a:xfrm>
            <a:custGeom>
              <a:avLst/>
              <a:gdLst>
                <a:gd name="T0" fmla="*/ 0 w 398"/>
                <a:gd name="T1" fmla="*/ 0 h 464"/>
                <a:gd name="T2" fmla="*/ 0 w 398"/>
                <a:gd name="T3" fmla="*/ 0 h 464"/>
                <a:gd name="T4" fmla="*/ 0 w 398"/>
                <a:gd name="T5" fmla="*/ 0 h 464"/>
                <a:gd name="T6" fmla="*/ 0 w 398"/>
                <a:gd name="T7" fmla="*/ 0 h 464"/>
                <a:gd name="T8" fmla="*/ 0 w 398"/>
                <a:gd name="T9" fmla="*/ 0 h 464"/>
                <a:gd name="T10" fmla="*/ 0 w 398"/>
                <a:gd name="T11" fmla="*/ 0 h 464"/>
                <a:gd name="T12" fmla="*/ 0 w 398"/>
                <a:gd name="T13" fmla="*/ 0 h 464"/>
                <a:gd name="T14" fmla="*/ 0 w 398"/>
                <a:gd name="T15" fmla="*/ 0 h 464"/>
                <a:gd name="T16" fmla="*/ 0 w 398"/>
                <a:gd name="T17" fmla="*/ 0 h 464"/>
                <a:gd name="T18" fmla="*/ 0 w 398"/>
                <a:gd name="T19" fmla="*/ 0 h 464"/>
                <a:gd name="T20" fmla="*/ 0 w 398"/>
                <a:gd name="T21" fmla="*/ 0 h 464"/>
                <a:gd name="T22" fmla="*/ 0 w 398"/>
                <a:gd name="T23" fmla="*/ 0 h 4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8"/>
                <a:gd name="T37" fmla="*/ 0 h 464"/>
                <a:gd name="T38" fmla="*/ 398 w 398"/>
                <a:gd name="T39" fmla="*/ 464 h 46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8" h="464">
                  <a:moveTo>
                    <a:pt x="189" y="0"/>
                  </a:moveTo>
                  <a:lnTo>
                    <a:pt x="147" y="133"/>
                  </a:lnTo>
                  <a:lnTo>
                    <a:pt x="191" y="241"/>
                  </a:lnTo>
                  <a:lnTo>
                    <a:pt x="299" y="241"/>
                  </a:lnTo>
                  <a:lnTo>
                    <a:pt x="398" y="173"/>
                  </a:lnTo>
                  <a:lnTo>
                    <a:pt x="373" y="388"/>
                  </a:lnTo>
                  <a:lnTo>
                    <a:pt x="242" y="464"/>
                  </a:lnTo>
                  <a:lnTo>
                    <a:pt x="54" y="384"/>
                  </a:lnTo>
                  <a:lnTo>
                    <a:pt x="0" y="255"/>
                  </a:lnTo>
                  <a:lnTo>
                    <a:pt x="94" y="84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7" name="Freeform 180">
              <a:extLst>
                <a:ext uri="{FF2B5EF4-FFF2-40B4-BE49-F238E27FC236}">
                  <a16:creationId xmlns:a16="http://schemas.microsoft.com/office/drawing/2014/main" id="{02817B6A-D54B-41E2-ADB9-95E9DE99F2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0" y="3107"/>
              <a:ext cx="44" cy="94"/>
            </a:xfrm>
            <a:custGeom>
              <a:avLst/>
              <a:gdLst>
                <a:gd name="T0" fmla="*/ 0 w 168"/>
                <a:gd name="T1" fmla="*/ 0 h 313"/>
                <a:gd name="T2" fmla="*/ 0 w 168"/>
                <a:gd name="T3" fmla="*/ 0 h 313"/>
                <a:gd name="T4" fmla="*/ 0 w 168"/>
                <a:gd name="T5" fmla="*/ 0 h 313"/>
                <a:gd name="T6" fmla="*/ 0 w 168"/>
                <a:gd name="T7" fmla="*/ 0 h 313"/>
                <a:gd name="T8" fmla="*/ 0 w 168"/>
                <a:gd name="T9" fmla="*/ 0 h 313"/>
                <a:gd name="T10" fmla="*/ 0 w 168"/>
                <a:gd name="T11" fmla="*/ 0 h 313"/>
                <a:gd name="T12" fmla="*/ 0 w 168"/>
                <a:gd name="T13" fmla="*/ 0 h 313"/>
                <a:gd name="T14" fmla="*/ 0 w 168"/>
                <a:gd name="T15" fmla="*/ 0 h 313"/>
                <a:gd name="T16" fmla="*/ 0 w 168"/>
                <a:gd name="T17" fmla="*/ 0 h 3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8"/>
                <a:gd name="T28" fmla="*/ 0 h 313"/>
                <a:gd name="T29" fmla="*/ 168 w 168"/>
                <a:gd name="T30" fmla="*/ 313 h 3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8" h="313">
                  <a:moveTo>
                    <a:pt x="42" y="0"/>
                  </a:moveTo>
                  <a:lnTo>
                    <a:pt x="168" y="116"/>
                  </a:lnTo>
                  <a:lnTo>
                    <a:pt x="114" y="195"/>
                  </a:lnTo>
                  <a:lnTo>
                    <a:pt x="95" y="313"/>
                  </a:lnTo>
                  <a:lnTo>
                    <a:pt x="46" y="292"/>
                  </a:lnTo>
                  <a:lnTo>
                    <a:pt x="65" y="154"/>
                  </a:lnTo>
                  <a:lnTo>
                    <a:pt x="0" y="45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8" name="Freeform 181">
              <a:extLst>
                <a:ext uri="{FF2B5EF4-FFF2-40B4-BE49-F238E27FC236}">
                  <a16:creationId xmlns:a16="http://schemas.microsoft.com/office/drawing/2014/main" id="{53362BDA-B7EA-4D5D-AEFA-0703ACB43D0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93" y="3218"/>
              <a:ext cx="211" cy="129"/>
            </a:xfrm>
            <a:custGeom>
              <a:avLst/>
              <a:gdLst>
                <a:gd name="T0" fmla="*/ 0 w 799"/>
                <a:gd name="T1" fmla="*/ 0 h 428"/>
                <a:gd name="T2" fmla="*/ 0 w 799"/>
                <a:gd name="T3" fmla="*/ 0 h 428"/>
                <a:gd name="T4" fmla="*/ 0 w 799"/>
                <a:gd name="T5" fmla="*/ 0 h 428"/>
                <a:gd name="T6" fmla="*/ 0 w 799"/>
                <a:gd name="T7" fmla="*/ 0 h 428"/>
                <a:gd name="T8" fmla="*/ 0 w 799"/>
                <a:gd name="T9" fmla="*/ 0 h 428"/>
                <a:gd name="T10" fmla="*/ 0 w 799"/>
                <a:gd name="T11" fmla="*/ 0 h 428"/>
                <a:gd name="T12" fmla="*/ 0 w 799"/>
                <a:gd name="T13" fmla="*/ 0 h 428"/>
                <a:gd name="T14" fmla="*/ 0 w 799"/>
                <a:gd name="T15" fmla="*/ 0 h 428"/>
                <a:gd name="T16" fmla="*/ 0 w 799"/>
                <a:gd name="T17" fmla="*/ 0 h 428"/>
                <a:gd name="T18" fmla="*/ 0 w 799"/>
                <a:gd name="T19" fmla="*/ 0 h 428"/>
                <a:gd name="T20" fmla="*/ 0 w 799"/>
                <a:gd name="T21" fmla="*/ 0 h 428"/>
                <a:gd name="T22" fmla="*/ 0 w 799"/>
                <a:gd name="T23" fmla="*/ 0 h 428"/>
                <a:gd name="T24" fmla="*/ 0 w 799"/>
                <a:gd name="T25" fmla="*/ 0 h 428"/>
                <a:gd name="T26" fmla="*/ 0 w 799"/>
                <a:gd name="T27" fmla="*/ 0 h 428"/>
                <a:gd name="T28" fmla="*/ 0 w 799"/>
                <a:gd name="T29" fmla="*/ 0 h 428"/>
                <a:gd name="T30" fmla="*/ 0 w 799"/>
                <a:gd name="T31" fmla="*/ 0 h 428"/>
                <a:gd name="T32" fmla="*/ 0 w 799"/>
                <a:gd name="T33" fmla="*/ 0 h 428"/>
                <a:gd name="T34" fmla="*/ 0 w 799"/>
                <a:gd name="T35" fmla="*/ 0 h 428"/>
                <a:gd name="T36" fmla="*/ 0 w 799"/>
                <a:gd name="T37" fmla="*/ 0 h 428"/>
                <a:gd name="T38" fmla="*/ 0 w 799"/>
                <a:gd name="T39" fmla="*/ 0 h 4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9"/>
                <a:gd name="T61" fmla="*/ 0 h 428"/>
                <a:gd name="T62" fmla="*/ 799 w 799"/>
                <a:gd name="T63" fmla="*/ 428 h 42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9" h="428">
                  <a:moveTo>
                    <a:pt x="0" y="27"/>
                  </a:moveTo>
                  <a:lnTo>
                    <a:pt x="46" y="118"/>
                  </a:lnTo>
                  <a:lnTo>
                    <a:pt x="152" y="77"/>
                  </a:lnTo>
                  <a:lnTo>
                    <a:pt x="219" y="0"/>
                  </a:lnTo>
                  <a:lnTo>
                    <a:pt x="392" y="208"/>
                  </a:lnTo>
                  <a:lnTo>
                    <a:pt x="561" y="168"/>
                  </a:lnTo>
                  <a:lnTo>
                    <a:pt x="622" y="145"/>
                  </a:lnTo>
                  <a:lnTo>
                    <a:pt x="603" y="225"/>
                  </a:lnTo>
                  <a:lnTo>
                    <a:pt x="667" y="287"/>
                  </a:lnTo>
                  <a:lnTo>
                    <a:pt x="799" y="202"/>
                  </a:lnTo>
                  <a:lnTo>
                    <a:pt x="679" y="377"/>
                  </a:lnTo>
                  <a:lnTo>
                    <a:pt x="567" y="284"/>
                  </a:lnTo>
                  <a:lnTo>
                    <a:pt x="468" y="287"/>
                  </a:lnTo>
                  <a:lnTo>
                    <a:pt x="417" y="428"/>
                  </a:lnTo>
                  <a:lnTo>
                    <a:pt x="232" y="419"/>
                  </a:lnTo>
                  <a:lnTo>
                    <a:pt x="240" y="268"/>
                  </a:lnTo>
                  <a:lnTo>
                    <a:pt x="145" y="162"/>
                  </a:lnTo>
                  <a:lnTo>
                    <a:pt x="29" y="213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7A7AAD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89" name="Freeform 182">
              <a:extLst>
                <a:ext uri="{FF2B5EF4-FFF2-40B4-BE49-F238E27FC236}">
                  <a16:creationId xmlns:a16="http://schemas.microsoft.com/office/drawing/2014/main" id="{0C484CFE-B050-4A71-831E-3427FE5DD57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7" y="3213"/>
              <a:ext cx="141" cy="108"/>
            </a:xfrm>
            <a:custGeom>
              <a:avLst/>
              <a:gdLst>
                <a:gd name="T0" fmla="*/ 0 w 530"/>
                <a:gd name="T1" fmla="*/ 0 h 358"/>
                <a:gd name="T2" fmla="*/ 0 w 530"/>
                <a:gd name="T3" fmla="*/ 0 h 358"/>
                <a:gd name="T4" fmla="*/ 0 w 530"/>
                <a:gd name="T5" fmla="*/ 0 h 358"/>
                <a:gd name="T6" fmla="*/ 0 w 530"/>
                <a:gd name="T7" fmla="*/ 0 h 358"/>
                <a:gd name="T8" fmla="*/ 0 w 530"/>
                <a:gd name="T9" fmla="*/ 0 h 358"/>
                <a:gd name="T10" fmla="*/ 0 w 530"/>
                <a:gd name="T11" fmla="*/ 0 h 358"/>
                <a:gd name="T12" fmla="*/ 0 w 530"/>
                <a:gd name="T13" fmla="*/ 0 h 358"/>
                <a:gd name="T14" fmla="*/ 0 w 530"/>
                <a:gd name="T15" fmla="*/ 0 h 358"/>
                <a:gd name="T16" fmla="*/ 0 w 530"/>
                <a:gd name="T17" fmla="*/ 0 h 358"/>
                <a:gd name="T18" fmla="*/ 0 w 530"/>
                <a:gd name="T19" fmla="*/ 0 h 358"/>
                <a:gd name="T20" fmla="*/ 0 w 530"/>
                <a:gd name="T21" fmla="*/ 0 h 3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30"/>
                <a:gd name="T34" fmla="*/ 0 h 358"/>
                <a:gd name="T35" fmla="*/ 530 w 530"/>
                <a:gd name="T36" fmla="*/ 358 h 3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30" h="358">
                  <a:moveTo>
                    <a:pt x="43" y="65"/>
                  </a:moveTo>
                  <a:lnTo>
                    <a:pt x="100" y="38"/>
                  </a:lnTo>
                  <a:lnTo>
                    <a:pt x="212" y="0"/>
                  </a:lnTo>
                  <a:lnTo>
                    <a:pt x="347" y="27"/>
                  </a:lnTo>
                  <a:lnTo>
                    <a:pt x="389" y="158"/>
                  </a:lnTo>
                  <a:lnTo>
                    <a:pt x="475" y="202"/>
                  </a:lnTo>
                  <a:lnTo>
                    <a:pt x="530" y="217"/>
                  </a:lnTo>
                  <a:lnTo>
                    <a:pt x="330" y="358"/>
                  </a:lnTo>
                  <a:lnTo>
                    <a:pt x="0" y="283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CCC48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0" name="Freeform 183">
              <a:extLst>
                <a:ext uri="{FF2B5EF4-FFF2-40B4-BE49-F238E27FC236}">
                  <a16:creationId xmlns:a16="http://schemas.microsoft.com/office/drawing/2014/main" id="{AB616A69-1760-4BBD-8B5D-241DCF1331E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15" y="2693"/>
              <a:ext cx="176" cy="118"/>
            </a:xfrm>
            <a:custGeom>
              <a:avLst/>
              <a:gdLst>
                <a:gd name="T0" fmla="*/ 0 w 665"/>
                <a:gd name="T1" fmla="*/ 0 h 390"/>
                <a:gd name="T2" fmla="*/ 0 w 665"/>
                <a:gd name="T3" fmla="*/ 0 h 390"/>
                <a:gd name="T4" fmla="*/ 0 w 665"/>
                <a:gd name="T5" fmla="*/ 0 h 390"/>
                <a:gd name="T6" fmla="*/ 0 w 665"/>
                <a:gd name="T7" fmla="*/ 0 h 390"/>
                <a:gd name="T8" fmla="*/ 0 w 665"/>
                <a:gd name="T9" fmla="*/ 0 h 390"/>
                <a:gd name="T10" fmla="*/ 0 w 665"/>
                <a:gd name="T11" fmla="*/ 0 h 390"/>
                <a:gd name="T12" fmla="*/ 0 w 665"/>
                <a:gd name="T13" fmla="*/ 0 h 390"/>
                <a:gd name="T14" fmla="*/ 0 w 665"/>
                <a:gd name="T15" fmla="*/ 0 h 390"/>
                <a:gd name="T16" fmla="*/ 0 w 665"/>
                <a:gd name="T17" fmla="*/ 0 h 390"/>
                <a:gd name="T18" fmla="*/ 0 w 665"/>
                <a:gd name="T19" fmla="*/ 0 h 3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5"/>
                <a:gd name="T31" fmla="*/ 0 h 390"/>
                <a:gd name="T32" fmla="*/ 665 w 665"/>
                <a:gd name="T33" fmla="*/ 390 h 3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5" h="390">
                  <a:moveTo>
                    <a:pt x="0" y="188"/>
                  </a:moveTo>
                  <a:lnTo>
                    <a:pt x="154" y="65"/>
                  </a:lnTo>
                  <a:lnTo>
                    <a:pt x="329" y="0"/>
                  </a:lnTo>
                  <a:lnTo>
                    <a:pt x="481" y="17"/>
                  </a:lnTo>
                  <a:lnTo>
                    <a:pt x="498" y="118"/>
                  </a:lnTo>
                  <a:lnTo>
                    <a:pt x="665" y="78"/>
                  </a:lnTo>
                  <a:lnTo>
                    <a:pt x="545" y="264"/>
                  </a:lnTo>
                  <a:lnTo>
                    <a:pt x="178" y="390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1" name="Freeform 184">
              <a:extLst>
                <a:ext uri="{FF2B5EF4-FFF2-40B4-BE49-F238E27FC236}">
                  <a16:creationId xmlns:a16="http://schemas.microsoft.com/office/drawing/2014/main" id="{7CC322A6-DCDE-46C0-865D-862EBACB80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58" y="3794"/>
              <a:ext cx="208" cy="212"/>
            </a:xfrm>
            <a:custGeom>
              <a:avLst/>
              <a:gdLst>
                <a:gd name="T0" fmla="*/ 0 w 783"/>
                <a:gd name="T1" fmla="*/ 0 h 701"/>
                <a:gd name="T2" fmla="*/ 0 w 783"/>
                <a:gd name="T3" fmla="*/ 0 h 701"/>
                <a:gd name="T4" fmla="*/ 0 w 783"/>
                <a:gd name="T5" fmla="*/ 0 h 701"/>
                <a:gd name="T6" fmla="*/ 0 w 783"/>
                <a:gd name="T7" fmla="*/ 0 h 701"/>
                <a:gd name="T8" fmla="*/ 0 w 783"/>
                <a:gd name="T9" fmla="*/ 0 h 701"/>
                <a:gd name="T10" fmla="*/ 0 w 783"/>
                <a:gd name="T11" fmla="*/ 0 h 701"/>
                <a:gd name="T12" fmla="*/ 0 w 783"/>
                <a:gd name="T13" fmla="*/ 0 h 701"/>
                <a:gd name="T14" fmla="*/ 0 w 783"/>
                <a:gd name="T15" fmla="*/ 0 h 701"/>
                <a:gd name="T16" fmla="*/ 0 w 783"/>
                <a:gd name="T17" fmla="*/ 0 h 701"/>
                <a:gd name="T18" fmla="*/ 0 w 783"/>
                <a:gd name="T19" fmla="*/ 0 h 701"/>
                <a:gd name="T20" fmla="*/ 0 w 783"/>
                <a:gd name="T21" fmla="*/ 0 h 701"/>
                <a:gd name="T22" fmla="*/ 0 w 783"/>
                <a:gd name="T23" fmla="*/ 0 h 701"/>
                <a:gd name="T24" fmla="*/ 0 w 783"/>
                <a:gd name="T25" fmla="*/ 0 h 701"/>
                <a:gd name="T26" fmla="*/ 0 w 783"/>
                <a:gd name="T27" fmla="*/ 0 h 7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3"/>
                <a:gd name="T43" fmla="*/ 0 h 701"/>
                <a:gd name="T44" fmla="*/ 783 w 783"/>
                <a:gd name="T45" fmla="*/ 701 h 70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3" h="701">
                  <a:moveTo>
                    <a:pt x="0" y="7"/>
                  </a:moveTo>
                  <a:lnTo>
                    <a:pt x="277" y="0"/>
                  </a:lnTo>
                  <a:lnTo>
                    <a:pt x="441" y="45"/>
                  </a:lnTo>
                  <a:lnTo>
                    <a:pt x="388" y="235"/>
                  </a:lnTo>
                  <a:lnTo>
                    <a:pt x="409" y="408"/>
                  </a:lnTo>
                  <a:lnTo>
                    <a:pt x="566" y="404"/>
                  </a:lnTo>
                  <a:lnTo>
                    <a:pt x="716" y="465"/>
                  </a:lnTo>
                  <a:lnTo>
                    <a:pt x="783" y="650"/>
                  </a:lnTo>
                  <a:lnTo>
                    <a:pt x="591" y="661"/>
                  </a:lnTo>
                  <a:lnTo>
                    <a:pt x="44" y="701"/>
                  </a:lnTo>
                  <a:lnTo>
                    <a:pt x="49" y="545"/>
                  </a:lnTo>
                  <a:lnTo>
                    <a:pt x="186" y="34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2" name="Freeform 185">
              <a:extLst>
                <a:ext uri="{FF2B5EF4-FFF2-40B4-BE49-F238E27FC236}">
                  <a16:creationId xmlns:a16="http://schemas.microsoft.com/office/drawing/2014/main" id="{86B64B35-5D64-4E9A-8947-7D80AF3191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25" y="3791"/>
              <a:ext cx="214" cy="184"/>
            </a:xfrm>
            <a:custGeom>
              <a:avLst/>
              <a:gdLst>
                <a:gd name="T0" fmla="*/ 0 w 808"/>
                <a:gd name="T1" fmla="*/ 0 h 611"/>
                <a:gd name="T2" fmla="*/ 0 w 808"/>
                <a:gd name="T3" fmla="*/ 0 h 611"/>
                <a:gd name="T4" fmla="*/ 0 w 808"/>
                <a:gd name="T5" fmla="*/ 0 h 611"/>
                <a:gd name="T6" fmla="*/ 0 w 808"/>
                <a:gd name="T7" fmla="*/ 0 h 611"/>
                <a:gd name="T8" fmla="*/ 0 w 808"/>
                <a:gd name="T9" fmla="*/ 0 h 611"/>
                <a:gd name="T10" fmla="*/ 0 w 808"/>
                <a:gd name="T11" fmla="*/ 0 h 611"/>
                <a:gd name="T12" fmla="*/ 0 w 808"/>
                <a:gd name="T13" fmla="*/ 0 h 611"/>
                <a:gd name="T14" fmla="*/ 0 w 808"/>
                <a:gd name="T15" fmla="*/ 0 h 611"/>
                <a:gd name="T16" fmla="*/ 0 w 808"/>
                <a:gd name="T17" fmla="*/ 0 h 611"/>
                <a:gd name="T18" fmla="*/ 0 w 808"/>
                <a:gd name="T19" fmla="*/ 0 h 611"/>
                <a:gd name="T20" fmla="*/ 0 w 808"/>
                <a:gd name="T21" fmla="*/ 0 h 611"/>
                <a:gd name="T22" fmla="*/ 0 w 808"/>
                <a:gd name="T23" fmla="*/ 0 h 611"/>
                <a:gd name="T24" fmla="*/ 0 w 808"/>
                <a:gd name="T25" fmla="*/ 0 h 6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08"/>
                <a:gd name="T40" fmla="*/ 0 h 611"/>
                <a:gd name="T41" fmla="*/ 808 w 808"/>
                <a:gd name="T42" fmla="*/ 611 h 6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08" h="611">
                  <a:moveTo>
                    <a:pt x="0" y="0"/>
                  </a:moveTo>
                  <a:lnTo>
                    <a:pt x="472" y="21"/>
                  </a:lnTo>
                  <a:lnTo>
                    <a:pt x="399" y="318"/>
                  </a:lnTo>
                  <a:lnTo>
                    <a:pt x="601" y="360"/>
                  </a:lnTo>
                  <a:lnTo>
                    <a:pt x="764" y="417"/>
                  </a:lnTo>
                  <a:lnTo>
                    <a:pt x="808" y="554"/>
                  </a:lnTo>
                  <a:lnTo>
                    <a:pt x="597" y="584"/>
                  </a:lnTo>
                  <a:lnTo>
                    <a:pt x="221" y="611"/>
                  </a:lnTo>
                  <a:lnTo>
                    <a:pt x="67" y="601"/>
                  </a:lnTo>
                  <a:lnTo>
                    <a:pt x="61" y="521"/>
                  </a:lnTo>
                  <a:lnTo>
                    <a:pt x="173" y="3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8238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3" name="Freeform 186">
              <a:extLst>
                <a:ext uri="{FF2B5EF4-FFF2-40B4-BE49-F238E27FC236}">
                  <a16:creationId xmlns:a16="http://schemas.microsoft.com/office/drawing/2014/main" id="{7B482C1E-CE0A-441B-9E65-964C0BD40D8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83" y="3366"/>
              <a:ext cx="148" cy="98"/>
            </a:xfrm>
            <a:custGeom>
              <a:avLst/>
              <a:gdLst>
                <a:gd name="T0" fmla="*/ 0 w 558"/>
                <a:gd name="T1" fmla="*/ 0 h 327"/>
                <a:gd name="T2" fmla="*/ 0 w 558"/>
                <a:gd name="T3" fmla="*/ 0 h 327"/>
                <a:gd name="T4" fmla="*/ 0 w 558"/>
                <a:gd name="T5" fmla="*/ 0 h 327"/>
                <a:gd name="T6" fmla="*/ 0 w 558"/>
                <a:gd name="T7" fmla="*/ 0 h 327"/>
                <a:gd name="T8" fmla="*/ 0 w 558"/>
                <a:gd name="T9" fmla="*/ 0 h 327"/>
                <a:gd name="T10" fmla="*/ 0 w 558"/>
                <a:gd name="T11" fmla="*/ 0 h 327"/>
                <a:gd name="T12" fmla="*/ 0 w 558"/>
                <a:gd name="T13" fmla="*/ 0 h 327"/>
                <a:gd name="T14" fmla="*/ 0 w 558"/>
                <a:gd name="T15" fmla="*/ 0 h 327"/>
                <a:gd name="T16" fmla="*/ 0 w 558"/>
                <a:gd name="T17" fmla="*/ 0 h 327"/>
                <a:gd name="T18" fmla="*/ 0 w 558"/>
                <a:gd name="T19" fmla="*/ 0 h 327"/>
                <a:gd name="T20" fmla="*/ 0 w 558"/>
                <a:gd name="T21" fmla="*/ 0 h 327"/>
                <a:gd name="T22" fmla="*/ 0 w 558"/>
                <a:gd name="T23" fmla="*/ 0 h 327"/>
                <a:gd name="T24" fmla="*/ 0 w 558"/>
                <a:gd name="T25" fmla="*/ 0 h 327"/>
                <a:gd name="T26" fmla="*/ 0 w 558"/>
                <a:gd name="T27" fmla="*/ 0 h 327"/>
                <a:gd name="T28" fmla="*/ 0 w 558"/>
                <a:gd name="T29" fmla="*/ 0 h 327"/>
                <a:gd name="T30" fmla="*/ 0 w 558"/>
                <a:gd name="T31" fmla="*/ 0 h 327"/>
                <a:gd name="T32" fmla="*/ 0 w 558"/>
                <a:gd name="T33" fmla="*/ 0 h 3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8"/>
                <a:gd name="T52" fmla="*/ 0 h 327"/>
                <a:gd name="T53" fmla="*/ 558 w 558"/>
                <a:gd name="T54" fmla="*/ 327 h 3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8" h="327">
                  <a:moveTo>
                    <a:pt x="115" y="0"/>
                  </a:moveTo>
                  <a:lnTo>
                    <a:pt x="363" y="7"/>
                  </a:lnTo>
                  <a:lnTo>
                    <a:pt x="458" y="148"/>
                  </a:lnTo>
                  <a:lnTo>
                    <a:pt x="558" y="163"/>
                  </a:lnTo>
                  <a:lnTo>
                    <a:pt x="555" y="209"/>
                  </a:lnTo>
                  <a:lnTo>
                    <a:pt x="393" y="188"/>
                  </a:lnTo>
                  <a:lnTo>
                    <a:pt x="328" y="46"/>
                  </a:lnTo>
                  <a:lnTo>
                    <a:pt x="96" y="46"/>
                  </a:lnTo>
                  <a:lnTo>
                    <a:pt x="51" y="123"/>
                  </a:lnTo>
                  <a:lnTo>
                    <a:pt x="264" y="156"/>
                  </a:lnTo>
                  <a:lnTo>
                    <a:pt x="271" y="319"/>
                  </a:lnTo>
                  <a:lnTo>
                    <a:pt x="222" y="327"/>
                  </a:lnTo>
                  <a:lnTo>
                    <a:pt x="228" y="192"/>
                  </a:lnTo>
                  <a:lnTo>
                    <a:pt x="0" y="156"/>
                  </a:lnTo>
                  <a:lnTo>
                    <a:pt x="72" y="25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4" name="Freeform 187">
              <a:extLst>
                <a:ext uri="{FF2B5EF4-FFF2-40B4-BE49-F238E27FC236}">
                  <a16:creationId xmlns:a16="http://schemas.microsoft.com/office/drawing/2014/main" id="{6D8A8F85-7FD7-47C2-8771-347FB7C2F9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79" y="3448"/>
              <a:ext cx="152" cy="73"/>
            </a:xfrm>
            <a:custGeom>
              <a:avLst/>
              <a:gdLst>
                <a:gd name="T0" fmla="*/ 0 w 575"/>
                <a:gd name="T1" fmla="*/ 0 h 239"/>
                <a:gd name="T2" fmla="*/ 0 w 575"/>
                <a:gd name="T3" fmla="*/ 0 h 239"/>
                <a:gd name="T4" fmla="*/ 0 w 575"/>
                <a:gd name="T5" fmla="*/ 0 h 239"/>
                <a:gd name="T6" fmla="*/ 0 w 575"/>
                <a:gd name="T7" fmla="*/ 0 h 239"/>
                <a:gd name="T8" fmla="*/ 0 w 575"/>
                <a:gd name="T9" fmla="*/ 0 h 239"/>
                <a:gd name="T10" fmla="*/ 0 w 575"/>
                <a:gd name="T11" fmla="*/ 0 h 239"/>
                <a:gd name="T12" fmla="*/ 0 w 575"/>
                <a:gd name="T13" fmla="*/ 0 h 239"/>
                <a:gd name="T14" fmla="*/ 0 w 575"/>
                <a:gd name="T15" fmla="*/ 0 h 239"/>
                <a:gd name="T16" fmla="*/ 0 w 575"/>
                <a:gd name="T17" fmla="*/ 0 h 239"/>
                <a:gd name="T18" fmla="*/ 0 w 575"/>
                <a:gd name="T19" fmla="*/ 0 h 239"/>
                <a:gd name="T20" fmla="*/ 0 w 575"/>
                <a:gd name="T21" fmla="*/ 0 h 239"/>
                <a:gd name="T22" fmla="*/ 0 w 575"/>
                <a:gd name="T23" fmla="*/ 0 h 239"/>
                <a:gd name="T24" fmla="*/ 0 w 575"/>
                <a:gd name="T25" fmla="*/ 0 h 239"/>
                <a:gd name="T26" fmla="*/ 0 w 575"/>
                <a:gd name="T27" fmla="*/ 0 h 239"/>
                <a:gd name="T28" fmla="*/ 0 w 575"/>
                <a:gd name="T29" fmla="*/ 0 h 2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75"/>
                <a:gd name="T46" fmla="*/ 0 h 239"/>
                <a:gd name="T47" fmla="*/ 575 w 575"/>
                <a:gd name="T48" fmla="*/ 239 h 23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75" h="239">
                  <a:moveTo>
                    <a:pt x="0" y="34"/>
                  </a:moveTo>
                  <a:lnTo>
                    <a:pt x="66" y="0"/>
                  </a:lnTo>
                  <a:lnTo>
                    <a:pt x="264" y="5"/>
                  </a:lnTo>
                  <a:lnTo>
                    <a:pt x="271" y="45"/>
                  </a:lnTo>
                  <a:lnTo>
                    <a:pt x="51" y="66"/>
                  </a:lnTo>
                  <a:lnTo>
                    <a:pt x="131" y="193"/>
                  </a:lnTo>
                  <a:lnTo>
                    <a:pt x="319" y="201"/>
                  </a:lnTo>
                  <a:lnTo>
                    <a:pt x="420" y="70"/>
                  </a:lnTo>
                  <a:lnTo>
                    <a:pt x="536" y="81"/>
                  </a:lnTo>
                  <a:lnTo>
                    <a:pt x="575" y="123"/>
                  </a:lnTo>
                  <a:lnTo>
                    <a:pt x="435" y="119"/>
                  </a:lnTo>
                  <a:lnTo>
                    <a:pt x="342" y="239"/>
                  </a:lnTo>
                  <a:lnTo>
                    <a:pt x="127" y="235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5" name="Freeform 188">
              <a:extLst>
                <a:ext uri="{FF2B5EF4-FFF2-40B4-BE49-F238E27FC236}">
                  <a16:creationId xmlns:a16="http://schemas.microsoft.com/office/drawing/2014/main" id="{FF0F9478-6E87-4FE0-8FAF-03507DAC077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2" y="3398"/>
              <a:ext cx="182" cy="127"/>
            </a:xfrm>
            <a:custGeom>
              <a:avLst/>
              <a:gdLst>
                <a:gd name="T0" fmla="*/ 0 w 690"/>
                <a:gd name="T1" fmla="*/ 0 h 422"/>
                <a:gd name="T2" fmla="*/ 0 w 690"/>
                <a:gd name="T3" fmla="*/ 0 h 422"/>
                <a:gd name="T4" fmla="*/ 0 w 690"/>
                <a:gd name="T5" fmla="*/ 0 h 422"/>
                <a:gd name="T6" fmla="*/ 0 w 690"/>
                <a:gd name="T7" fmla="*/ 0 h 422"/>
                <a:gd name="T8" fmla="*/ 0 w 690"/>
                <a:gd name="T9" fmla="*/ 0 h 422"/>
                <a:gd name="T10" fmla="*/ 0 w 690"/>
                <a:gd name="T11" fmla="*/ 0 h 422"/>
                <a:gd name="T12" fmla="*/ 0 w 690"/>
                <a:gd name="T13" fmla="*/ 0 h 422"/>
                <a:gd name="T14" fmla="*/ 0 w 690"/>
                <a:gd name="T15" fmla="*/ 0 h 422"/>
                <a:gd name="T16" fmla="*/ 0 w 690"/>
                <a:gd name="T17" fmla="*/ 0 h 422"/>
                <a:gd name="T18" fmla="*/ 0 w 690"/>
                <a:gd name="T19" fmla="*/ 0 h 422"/>
                <a:gd name="T20" fmla="*/ 0 w 690"/>
                <a:gd name="T21" fmla="*/ 0 h 422"/>
                <a:gd name="T22" fmla="*/ 0 w 690"/>
                <a:gd name="T23" fmla="*/ 0 h 422"/>
                <a:gd name="T24" fmla="*/ 0 w 690"/>
                <a:gd name="T25" fmla="*/ 0 h 422"/>
                <a:gd name="T26" fmla="*/ 0 w 690"/>
                <a:gd name="T27" fmla="*/ 0 h 422"/>
                <a:gd name="T28" fmla="*/ 0 w 690"/>
                <a:gd name="T29" fmla="*/ 0 h 422"/>
                <a:gd name="T30" fmla="*/ 0 w 690"/>
                <a:gd name="T31" fmla="*/ 0 h 422"/>
                <a:gd name="T32" fmla="*/ 0 w 690"/>
                <a:gd name="T33" fmla="*/ 0 h 422"/>
                <a:gd name="T34" fmla="*/ 0 w 690"/>
                <a:gd name="T35" fmla="*/ 0 h 422"/>
                <a:gd name="T36" fmla="*/ 0 w 690"/>
                <a:gd name="T37" fmla="*/ 0 h 422"/>
                <a:gd name="T38" fmla="*/ 0 w 690"/>
                <a:gd name="T39" fmla="*/ 0 h 4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90"/>
                <a:gd name="T61" fmla="*/ 0 h 422"/>
                <a:gd name="T62" fmla="*/ 690 w 690"/>
                <a:gd name="T63" fmla="*/ 422 h 42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90" h="422">
                  <a:moveTo>
                    <a:pt x="25" y="65"/>
                  </a:moveTo>
                  <a:lnTo>
                    <a:pt x="251" y="74"/>
                  </a:lnTo>
                  <a:lnTo>
                    <a:pt x="365" y="0"/>
                  </a:lnTo>
                  <a:lnTo>
                    <a:pt x="583" y="36"/>
                  </a:lnTo>
                  <a:lnTo>
                    <a:pt x="637" y="86"/>
                  </a:lnTo>
                  <a:lnTo>
                    <a:pt x="690" y="246"/>
                  </a:lnTo>
                  <a:lnTo>
                    <a:pt x="610" y="266"/>
                  </a:lnTo>
                  <a:lnTo>
                    <a:pt x="433" y="238"/>
                  </a:lnTo>
                  <a:lnTo>
                    <a:pt x="439" y="333"/>
                  </a:lnTo>
                  <a:lnTo>
                    <a:pt x="669" y="386"/>
                  </a:lnTo>
                  <a:lnTo>
                    <a:pt x="536" y="422"/>
                  </a:lnTo>
                  <a:lnTo>
                    <a:pt x="365" y="369"/>
                  </a:lnTo>
                  <a:lnTo>
                    <a:pt x="361" y="209"/>
                  </a:lnTo>
                  <a:lnTo>
                    <a:pt x="585" y="213"/>
                  </a:lnTo>
                  <a:lnTo>
                    <a:pt x="572" y="103"/>
                  </a:lnTo>
                  <a:lnTo>
                    <a:pt x="365" y="46"/>
                  </a:lnTo>
                  <a:lnTo>
                    <a:pt x="243" y="128"/>
                  </a:lnTo>
                  <a:lnTo>
                    <a:pt x="0" y="99"/>
                  </a:lnTo>
                  <a:lnTo>
                    <a:pt x="25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6" name="Freeform 189">
              <a:extLst>
                <a:ext uri="{FF2B5EF4-FFF2-40B4-BE49-F238E27FC236}">
                  <a16:creationId xmlns:a16="http://schemas.microsoft.com/office/drawing/2014/main" id="{99974AC6-A655-4578-8885-01D0017E4B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18" y="3472"/>
              <a:ext cx="169" cy="86"/>
            </a:xfrm>
            <a:custGeom>
              <a:avLst/>
              <a:gdLst>
                <a:gd name="T0" fmla="*/ 0 w 641"/>
                <a:gd name="T1" fmla="*/ 0 h 286"/>
                <a:gd name="T2" fmla="*/ 0 w 641"/>
                <a:gd name="T3" fmla="*/ 0 h 286"/>
                <a:gd name="T4" fmla="*/ 0 w 641"/>
                <a:gd name="T5" fmla="*/ 0 h 286"/>
                <a:gd name="T6" fmla="*/ 0 w 641"/>
                <a:gd name="T7" fmla="*/ 0 h 286"/>
                <a:gd name="T8" fmla="*/ 0 w 641"/>
                <a:gd name="T9" fmla="*/ 0 h 286"/>
                <a:gd name="T10" fmla="*/ 0 w 641"/>
                <a:gd name="T11" fmla="*/ 0 h 286"/>
                <a:gd name="T12" fmla="*/ 0 w 641"/>
                <a:gd name="T13" fmla="*/ 0 h 286"/>
                <a:gd name="T14" fmla="*/ 0 w 641"/>
                <a:gd name="T15" fmla="*/ 0 h 286"/>
                <a:gd name="T16" fmla="*/ 0 w 641"/>
                <a:gd name="T17" fmla="*/ 0 h 286"/>
                <a:gd name="T18" fmla="*/ 0 w 641"/>
                <a:gd name="T19" fmla="*/ 0 h 286"/>
                <a:gd name="T20" fmla="*/ 0 w 641"/>
                <a:gd name="T21" fmla="*/ 0 h 286"/>
                <a:gd name="T22" fmla="*/ 0 w 641"/>
                <a:gd name="T23" fmla="*/ 0 h 286"/>
                <a:gd name="T24" fmla="*/ 0 w 641"/>
                <a:gd name="T25" fmla="*/ 0 h 286"/>
                <a:gd name="T26" fmla="*/ 0 w 641"/>
                <a:gd name="T27" fmla="*/ 0 h 286"/>
                <a:gd name="T28" fmla="*/ 0 w 641"/>
                <a:gd name="T29" fmla="*/ 0 h 2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41"/>
                <a:gd name="T46" fmla="*/ 0 h 286"/>
                <a:gd name="T47" fmla="*/ 641 w 641"/>
                <a:gd name="T48" fmla="*/ 286 h 28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41" h="286">
                  <a:moveTo>
                    <a:pt x="0" y="37"/>
                  </a:moveTo>
                  <a:lnTo>
                    <a:pt x="171" y="54"/>
                  </a:lnTo>
                  <a:lnTo>
                    <a:pt x="200" y="0"/>
                  </a:lnTo>
                  <a:lnTo>
                    <a:pt x="278" y="232"/>
                  </a:lnTo>
                  <a:lnTo>
                    <a:pt x="477" y="259"/>
                  </a:lnTo>
                  <a:lnTo>
                    <a:pt x="552" y="210"/>
                  </a:lnTo>
                  <a:lnTo>
                    <a:pt x="593" y="133"/>
                  </a:lnTo>
                  <a:lnTo>
                    <a:pt x="641" y="139"/>
                  </a:lnTo>
                  <a:lnTo>
                    <a:pt x="612" y="225"/>
                  </a:lnTo>
                  <a:lnTo>
                    <a:pt x="512" y="286"/>
                  </a:lnTo>
                  <a:lnTo>
                    <a:pt x="261" y="268"/>
                  </a:lnTo>
                  <a:lnTo>
                    <a:pt x="173" y="107"/>
                  </a:lnTo>
                  <a:lnTo>
                    <a:pt x="12" y="9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7" name="Freeform 190">
              <a:extLst>
                <a:ext uri="{FF2B5EF4-FFF2-40B4-BE49-F238E27FC236}">
                  <a16:creationId xmlns:a16="http://schemas.microsoft.com/office/drawing/2014/main" id="{050459F1-4229-4673-9564-0422527D7A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03" y="3282"/>
              <a:ext cx="365" cy="133"/>
            </a:xfrm>
            <a:custGeom>
              <a:avLst/>
              <a:gdLst>
                <a:gd name="T0" fmla="*/ 0 w 1378"/>
                <a:gd name="T1" fmla="*/ 0 h 441"/>
                <a:gd name="T2" fmla="*/ 0 w 1378"/>
                <a:gd name="T3" fmla="*/ 0 h 441"/>
                <a:gd name="T4" fmla="*/ 0 w 1378"/>
                <a:gd name="T5" fmla="*/ 0 h 441"/>
                <a:gd name="T6" fmla="*/ 0 w 1378"/>
                <a:gd name="T7" fmla="*/ 0 h 441"/>
                <a:gd name="T8" fmla="*/ 0 w 1378"/>
                <a:gd name="T9" fmla="*/ 0 h 441"/>
                <a:gd name="T10" fmla="*/ 0 w 1378"/>
                <a:gd name="T11" fmla="*/ 0 h 441"/>
                <a:gd name="T12" fmla="*/ 0 w 1378"/>
                <a:gd name="T13" fmla="*/ 0 h 441"/>
                <a:gd name="T14" fmla="*/ 0 w 1378"/>
                <a:gd name="T15" fmla="*/ 0 h 441"/>
                <a:gd name="T16" fmla="*/ 0 w 1378"/>
                <a:gd name="T17" fmla="*/ 0 h 441"/>
                <a:gd name="T18" fmla="*/ 0 w 1378"/>
                <a:gd name="T19" fmla="*/ 0 h 441"/>
                <a:gd name="T20" fmla="*/ 0 w 1378"/>
                <a:gd name="T21" fmla="*/ 0 h 441"/>
                <a:gd name="T22" fmla="*/ 0 w 1378"/>
                <a:gd name="T23" fmla="*/ 0 h 441"/>
                <a:gd name="T24" fmla="*/ 0 w 1378"/>
                <a:gd name="T25" fmla="*/ 0 h 441"/>
                <a:gd name="T26" fmla="*/ 0 w 1378"/>
                <a:gd name="T27" fmla="*/ 0 h 441"/>
                <a:gd name="T28" fmla="*/ 0 w 1378"/>
                <a:gd name="T29" fmla="*/ 0 h 441"/>
                <a:gd name="T30" fmla="*/ 0 w 1378"/>
                <a:gd name="T31" fmla="*/ 0 h 441"/>
                <a:gd name="T32" fmla="*/ 0 w 1378"/>
                <a:gd name="T33" fmla="*/ 0 h 441"/>
                <a:gd name="T34" fmla="*/ 0 w 1378"/>
                <a:gd name="T35" fmla="*/ 0 h 441"/>
                <a:gd name="T36" fmla="*/ 0 w 1378"/>
                <a:gd name="T37" fmla="*/ 0 h 441"/>
                <a:gd name="T38" fmla="*/ 0 w 1378"/>
                <a:gd name="T39" fmla="*/ 0 h 441"/>
                <a:gd name="T40" fmla="*/ 0 w 1378"/>
                <a:gd name="T41" fmla="*/ 0 h 441"/>
                <a:gd name="T42" fmla="*/ 0 w 1378"/>
                <a:gd name="T43" fmla="*/ 0 h 441"/>
                <a:gd name="T44" fmla="*/ 0 w 1378"/>
                <a:gd name="T45" fmla="*/ 0 h 441"/>
                <a:gd name="T46" fmla="*/ 0 w 1378"/>
                <a:gd name="T47" fmla="*/ 0 h 441"/>
                <a:gd name="T48" fmla="*/ 0 w 1378"/>
                <a:gd name="T49" fmla="*/ 0 h 441"/>
                <a:gd name="T50" fmla="*/ 0 w 1378"/>
                <a:gd name="T51" fmla="*/ 0 h 441"/>
                <a:gd name="T52" fmla="*/ 0 w 1378"/>
                <a:gd name="T53" fmla="*/ 0 h 441"/>
                <a:gd name="T54" fmla="*/ 0 w 1378"/>
                <a:gd name="T55" fmla="*/ 0 h 441"/>
                <a:gd name="T56" fmla="*/ 0 w 1378"/>
                <a:gd name="T57" fmla="*/ 0 h 441"/>
                <a:gd name="T58" fmla="*/ 0 w 1378"/>
                <a:gd name="T59" fmla="*/ 0 h 441"/>
                <a:gd name="T60" fmla="*/ 0 w 1378"/>
                <a:gd name="T61" fmla="*/ 0 h 441"/>
                <a:gd name="T62" fmla="*/ 0 w 1378"/>
                <a:gd name="T63" fmla="*/ 0 h 441"/>
                <a:gd name="T64" fmla="*/ 0 w 1378"/>
                <a:gd name="T65" fmla="*/ 0 h 441"/>
                <a:gd name="T66" fmla="*/ 0 w 1378"/>
                <a:gd name="T67" fmla="*/ 0 h 441"/>
                <a:gd name="T68" fmla="*/ 0 w 1378"/>
                <a:gd name="T69" fmla="*/ 0 h 441"/>
                <a:gd name="T70" fmla="*/ 0 w 1378"/>
                <a:gd name="T71" fmla="*/ 0 h 441"/>
                <a:gd name="T72" fmla="*/ 0 w 1378"/>
                <a:gd name="T73" fmla="*/ 0 h 441"/>
                <a:gd name="T74" fmla="*/ 0 w 1378"/>
                <a:gd name="T75" fmla="*/ 0 h 441"/>
                <a:gd name="T76" fmla="*/ 0 w 1378"/>
                <a:gd name="T77" fmla="*/ 0 h 441"/>
                <a:gd name="T78" fmla="*/ 0 w 1378"/>
                <a:gd name="T79" fmla="*/ 0 h 441"/>
                <a:gd name="T80" fmla="*/ 0 w 1378"/>
                <a:gd name="T81" fmla="*/ 0 h 441"/>
                <a:gd name="T82" fmla="*/ 0 w 1378"/>
                <a:gd name="T83" fmla="*/ 0 h 441"/>
                <a:gd name="T84" fmla="*/ 0 w 1378"/>
                <a:gd name="T85" fmla="*/ 0 h 441"/>
                <a:gd name="T86" fmla="*/ 0 w 1378"/>
                <a:gd name="T87" fmla="*/ 0 h 441"/>
                <a:gd name="T88" fmla="*/ 0 w 1378"/>
                <a:gd name="T89" fmla="*/ 0 h 441"/>
                <a:gd name="T90" fmla="*/ 0 w 1378"/>
                <a:gd name="T91" fmla="*/ 0 h 441"/>
                <a:gd name="T92" fmla="*/ 0 w 1378"/>
                <a:gd name="T93" fmla="*/ 0 h 441"/>
                <a:gd name="T94" fmla="*/ 0 w 1378"/>
                <a:gd name="T95" fmla="*/ 0 h 441"/>
                <a:gd name="T96" fmla="*/ 0 w 1378"/>
                <a:gd name="T97" fmla="*/ 0 h 44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378"/>
                <a:gd name="T148" fmla="*/ 0 h 441"/>
                <a:gd name="T149" fmla="*/ 1378 w 1378"/>
                <a:gd name="T150" fmla="*/ 441 h 44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378" h="441">
                  <a:moveTo>
                    <a:pt x="353" y="0"/>
                  </a:moveTo>
                  <a:lnTo>
                    <a:pt x="311" y="35"/>
                  </a:lnTo>
                  <a:lnTo>
                    <a:pt x="249" y="101"/>
                  </a:lnTo>
                  <a:lnTo>
                    <a:pt x="233" y="156"/>
                  </a:lnTo>
                  <a:lnTo>
                    <a:pt x="260" y="196"/>
                  </a:lnTo>
                  <a:lnTo>
                    <a:pt x="393" y="242"/>
                  </a:lnTo>
                  <a:lnTo>
                    <a:pt x="536" y="259"/>
                  </a:lnTo>
                  <a:lnTo>
                    <a:pt x="604" y="255"/>
                  </a:lnTo>
                  <a:lnTo>
                    <a:pt x="600" y="213"/>
                  </a:lnTo>
                  <a:lnTo>
                    <a:pt x="654" y="177"/>
                  </a:lnTo>
                  <a:lnTo>
                    <a:pt x="749" y="166"/>
                  </a:lnTo>
                  <a:lnTo>
                    <a:pt x="697" y="200"/>
                  </a:lnTo>
                  <a:lnTo>
                    <a:pt x="693" y="268"/>
                  </a:lnTo>
                  <a:lnTo>
                    <a:pt x="749" y="308"/>
                  </a:lnTo>
                  <a:lnTo>
                    <a:pt x="813" y="327"/>
                  </a:lnTo>
                  <a:lnTo>
                    <a:pt x="878" y="297"/>
                  </a:lnTo>
                  <a:lnTo>
                    <a:pt x="954" y="261"/>
                  </a:lnTo>
                  <a:lnTo>
                    <a:pt x="1039" y="270"/>
                  </a:lnTo>
                  <a:lnTo>
                    <a:pt x="961" y="339"/>
                  </a:lnTo>
                  <a:lnTo>
                    <a:pt x="1051" y="348"/>
                  </a:lnTo>
                  <a:lnTo>
                    <a:pt x="1201" y="386"/>
                  </a:lnTo>
                  <a:lnTo>
                    <a:pt x="1266" y="379"/>
                  </a:lnTo>
                  <a:lnTo>
                    <a:pt x="1290" y="343"/>
                  </a:lnTo>
                  <a:lnTo>
                    <a:pt x="1106" y="287"/>
                  </a:lnTo>
                  <a:lnTo>
                    <a:pt x="1174" y="278"/>
                  </a:lnTo>
                  <a:lnTo>
                    <a:pt x="1334" y="314"/>
                  </a:lnTo>
                  <a:lnTo>
                    <a:pt x="1305" y="268"/>
                  </a:lnTo>
                  <a:lnTo>
                    <a:pt x="1049" y="196"/>
                  </a:lnTo>
                  <a:lnTo>
                    <a:pt x="1138" y="192"/>
                  </a:lnTo>
                  <a:lnTo>
                    <a:pt x="1340" y="251"/>
                  </a:lnTo>
                  <a:lnTo>
                    <a:pt x="1355" y="297"/>
                  </a:lnTo>
                  <a:lnTo>
                    <a:pt x="1378" y="327"/>
                  </a:lnTo>
                  <a:lnTo>
                    <a:pt x="1359" y="382"/>
                  </a:lnTo>
                  <a:lnTo>
                    <a:pt x="1313" y="379"/>
                  </a:lnTo>
                  <a:lnTo>
                    <a:pt x="1290" y="419"/>
                  </a:lnTo>
                  <a:lnTo>
                    <a:pt x="1186" y="419"/>
                  </a:lnTo>
                  <a:lnTo>
                    <a:pt x="1117" y="441"/>
                  </a:lnTo>
                  <a:lnTo>
                    <a:pt x="990" y="432"/>
                  </a:lnTo>
                  <a:lnTo>
                    <a:pt x="785" y="405"/>
                  </a:lnTo>
                  <a:lnTo>
                    <a:pt x="712" y="348"/>
                  </a:lnTo>
                  <a:lnTo>
                    <a:pt x="650" y="304"/>
                  </a:lnTo>
                  <a:lnTo>
                    <a:pt x="545" y="333"/>
                  </a:lnTo>
                  <a:lnTo>
                    <a:pt x="405" y="350"/>
                  </a:lnTo>
                  <a:lnTo>
                    <a:pt x="180" y="333"/>
                  </a:lnTo>
                  <a:lnTo>
                    <a:pt x="53" y="297"/>
                  </a:lnTo>
                  <a:lnTo>
                    <a:pt x="0" y="187"/>
                  </a:lnTo>
                  <a:lnTo>
                    <a:pt x="152" y="46"/>
                  </a:lnTo>
                  <a:lnTo>
                    <a:pt x="3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8" name="Freeform 191">
              <a:extLst>
                <a:ext uri="{FF2B5EF4-FFF2-40B4-BE49-F238E27FC236}">
                  <a16:creationId xmlns:a16="http://schemas.microsoft.com/office/drawing/2014/main" id="{12F86FF8-F856-46D4-A1A8-7109D00A015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36" y="3274"/>
              <a:ext cx="158" cy="52"/>
            </a:xfrm>
            <a:custGeom>
              <a:avLst/>
              <a:gdLst>
                <a:gd name="T0" fmla="*/ 0 w 599"/>
                <a:gd name="T1" fmla="*/ 0 h 175"/>
                <a:gd name="T2" fmla="*/ 0 w 599"/>
                <a:gd name="T3" fmla="*/ 0 h 175"/>
                <a:gd name="T4" fmla="*/ 0 w 599"/>
                <a:gd name="T5" fmla="*/ 0 h 175"/>
                <a:gd name="T6" fmla="*/ 0 w 599"/>
                <a:gd name="T7" fmla="*/ 0 h 175"/>
                <a:gd name="T8" fmla="*/ 0 w 599"/>
                <a:gd name="T9" fmla="*/ 0 h 175"/>
                <a:gd name="T10" fmla="*/ 0 w 599"/>
                <a:gd name="T11" fmla="*/ 0 h 175"/>
                <a:gd name="T12" fmla="*/ 0 w 599"/>
                <a:gd name="T13" fmla="*/ 0 h 175"/>
                <a:gd name="T14" fmla="*/ 0 w 599"/>
                <a:gd name="T15" fmla="*/ 0 h 175"/>
                <a:gd name="T16" fmla="*/ 0 w 599"/>
                <a:gd name="T17" fmla="*/ 0 h 175"/>
                <a:gd name="T18" fmla="*/ 0 w 599"/>
                <a:gd name="T19" fmla="*/ 0 h 175"/>
                <a:gd name="T20" fmla="*/ 0 w 599"/>
                <a:gd name="T21" fmla="*/ 0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9"/>
                <a:gd name="T34" fmla="*/ 0 h 175"/>
                <a:gd name="T35" fmla="*/ 599 w 599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9" h="175">
                  <a:moveTo>
                    <a:pt x="97" y="0"/>
                  </a:moveTo>
                  <a:lnTo>
                    <a:pt x="433" y="114"/>
                  </a:lnTo>
                  <a:lnTo>
                    <a:pt x="549" y="83"/>
                  </a:lnTo>
                  <a:lnTo>
                    <a:pt x="599" y="121"/>
                  </a:lnTo>
                  <a:lnTo>
                    <a:pt x="489" y="135"/>
                  </a:lnTo>
                  <a:lnTo>
                    <a:pt x="399" y="175"/>
                  </a:lnTo>
                  <a:lnTo>
                    <a:pt x="380" y="133"/>
                  </a:lnTo>
                  <a:lnTo>
                    <a:pt x="194" y="72"/>
                  </a:lnTo>
                  <a:lnTo>
                    <a:pt x="0" y="7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9" name="Freeform 192">
              <a:extLst>
                <a:ext uri="{FF2B5EF4-FFF2-40B4-BE49-F238E27FC236}">
                  <a16:creationId xmlns:a16="http://schemas.microsoft.com/office/drawing/2014/main" id="{61916E3C-582B-4E12-BC52-A3F163A6F6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45" y="3311"/>
              <a:ext cx="47" cy="36"/>
            </a:xfrm>
            <a:custGeom>
              <a:avLst/>
              <a:gdLst>
                <a:gd name="T0" fmla="*/ 0 w 181"/>
                <a:gd name="T1" fmla="*/ 0 h 124"/>
                <a:gd name="T2" fmla="*/ 0 w 181"/>
                <a:gd name="T3" fmla="*/ 0 h 124"/>
                <a:gd name="T4" fmla="*/ 0 w 181"/>
                <a:gd name="T5" fmla="*/ 0 h 124"/>
                <a:gd name="T6" fmla="*/ 0 w 181"/>
                <a:gd name="T7" fmla="*/ 0 h 124"/>
                <a:gd name="T8" fmla="*/ 0 w 181"/>
                <a:gd name="T9" fmla="*/ 0 h 124"/>
                <a:gd name="T10" fmla="*/ 0 w 181"/>
                <a:gd name="T11" fmla="*/ 0 h 124"/>
                <a:gd name="T12" fmla="*/ 0 w 181"/>
                <a:gd name="T13" fmla="*/ 0 h 124"/>
                <a:gd name="T14" fmla="*/ 0 w 181"/>
                <a:gd name="T15" fmla="*/ 0 h 1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1"/>
                <a:gd name="T25" fmla="*/ 0 h 124"/>
                <a:gd name="T26" fmla="*/ 181 w 181"/>
                <a:gd name="T27" fmla="*/ 124 h 1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1" h="124">
                  <a:moveTo>
                    <a:pt x="0" y="75"/>
                  </a:moveTo>
                  <a:lnTo>
                    <a:pt x="61" y="69"/>
                  </a:lnTo>
                  <a:lnTo>
                    <a:pt x="152" y="0"/>
                  </a:lnTo>
                  <a:lnTo>
                    <a:pt x="181" y="29"/>
                  </a:lnTo>
                  <a:lnTo>
                    <a:pt x="105" y="124"/>
                  </a:lnTo>
                  <a:lnTo>
                    <a:pt x="8" y="101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0" name="Freeform 193">
              <a:extLst>
                <a:ext uri="{FF2B5EF4-FFF2-40B4-BE49-F238E27FC236}">
                  <a16:creationId xmlns:a16="http://schemas.microsoft.com/office/drawing/2014/main" id="{C6BD9926-575F-400C-9FBF-FDC9050095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87" y="3073"/>
              <a:ext cx="236" cy="281"/>
            </a:xfrm>
            <a:custGeom>
              <a:avLst/>
              <a:gdLst>
                <a:gd name="T0" fmla="*/ 0 w 889"/>
                <a:gd name="T1" fmla="*/ 0 h 932"/>
                <a:gd name="T2" fmla="*/ 0 w 889"/>
                <a:gd name="T3" fmla="*/ 0 h 932"/>
                <a:gd name="T4" fmla="*/ 0 w 889"/>
                <a:gd name="T5" fmla="*/ 0 h 932"/>
                <a:gd name="T6" fmla="*/ 0 w 889"/>
                <a:gd name="T7" fmla="*/ 0 h 932"/>
                <a:gd name="T8" fmla="*/ 0 w 889"/>
                <a:gd name="T9" fmla="*/ 0 h 932"/>
                <a:gd name="T10" fmla="*/ 0 w 889"/>
                <a:gd name="T11" fmla="*/ 0 h 932"/>
                <a:gd name="T12" fmla="*/ 0 w 889"/>
                <a:gd name="T13" fmla="*/ 0 h 932"/>
                <a:gd name="T14" fmla="*/ 0 w 889"/>
                <a:gd name="T15" fmla="*/ 0 h 932"/>
                <a:gd name="T16" fmla="*/ 0 w 889"/>
                <a:gd name="T17" fmla="*/ 0 h 932"/>
                <a:gd name="T18" fmla="*/ 0 w 889"/>
                <a:gd name="T19" fmla="*/ 0 h 932"/>
                <a:gd name="T20" fmla="*/ 0 w 889"/>
                <a:gd name="T21" fmla="*/ 0 h 932"/>
                <a:gd name="T22" fmla="*/ 0 w 889"/>
                <a:gd name="T23" fmla="*/ 0 h 932"/>
                <a:gd name="T24" fmla="*/ 0 w 889"/>
                <a:gd name="T25" fmla="*/ 0 h 932"/>
                <a:gd name="T26" fmla="*/ 0 w 889"/>
                <a:gd name="T27" fmla="*/ 0 h 932"/>
                <a:gd name="T28" fmla="*/ 0 w 889"/>
                <a:gd name="T29" fmla="*/ 0 h 932"/>
                <a:gd name="T30" fmla="*/ 0 w 889"/>
                <a:gd name="T31" fmla="*/ 0 h 932"/>
                <a:gd name="T32" fmla="*/ 0 w 889"/>
                <a:gd name="T33" fmla="*/ 0 h 932"/>
                <a:gd name="T34" fmla="*/ 0 w 889"/>
                <a:gd name="T35" fmla="*/ 0 h 932"/>
                <a:gd name="T36" fmla="*/ 0 w 889"/>
                <a:gd name="T37" fmla="*/ 0 h 932"/>
                <a:gd name="T38" fmla="*/ 0 w 889"/>
                <a:gd name="T39" fmla="*/ 0 h 932"/>
                <a:gd name="T40" fmla="*/ 0 w 889"/>
                <a:gd name="T41" fmla="*/ 0 h 932"/>
                <a:gd name="T42" fmla="*/ 0 w 889"/>
                <a:gd name="T43" fmla="*/ 0 h 932"/>
                <a:gd name="T44" fmla="*/ 0 w 889"/>
                <a:gd name="T45" fmla="*/ 0 h 932"/>
                <a:gd name="T46" fmla="*/ 0 w 889"/>
                <a:gd name="T47" fmla="*/ 0 h 932"/>
                <a:gd name="T48" fmla="*/ 0 w 889"/>
                <a:gd name="T49" fmla="*/ 0 h 932"/>
                <a:gd name="T50" fmla="*/ 0 w 889"/>
                <a:gd name="T51" fmla="*/ 0 h 932"/>
                <a:gd name="T52" fmla="*/ 0 w 889"/>
                <a:gd name="T53" fmla="*/ 0 h 932"/>
                <a:gd name="T54" fmla="*/ 0 w 889"/>
                <a:gd name="T55" fmla="*/ 0 h 932"/>
                <a:gd name="T56" fmla="*/ 0 w 889"/>
                <a:gd name="T57" fmla="*/ 0 h 932"/>
                <a:gd name="T58" fmla="*/ 0 w 889"/>
                <a:gd name="T59" fmla="*/ 0 h 932"/>
                <a:gd name="T60" fmla="*/ 0 w 889"/>
                <a:gd name="T61" fmla="*/ 0 h 932"/>
                <a:gd name="T62" fmla="*/ 0 w 889"/>
                <a:gd name="T63" fmla="*/ 0 h 932"/>
                <a:gd name="T64" fmla="*/ 0 w 889"/>
                <a:gd name="T65" fmla="*/ 0 h 9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89"/>
                <a:gd name="T100" fmla="*/ 0 h 932"/>
                <a:gd name="T101" fmla="*/ 889 w 889"/>
                <a:gd name="T102" fmla="*/ 932 h 9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89" h="932">
                  <a:moveTo>
                    <a:pt x="217" y="588"/>
                  </a:moveTo>
                  <a:lnTo>
                    <a:pt x="272" y="671"/>
                  </a:lnTo>
                  <a:lnTo>
                    <a:pt x="354" y="721"/>
                  </a:lnTo>
                  <a:lnTo>
                    <a:pt x="327" y="852"/>
                  </a:lnTo>
                  <a:lnTo>
                    <a:pt x="471" y="875"/>
                  </a:lnTo>
                  <a:lnTo>
                    <a:pt x="502" y="753"/>
                  </a:lnTo>
                  <a:lnTo>
                    <a:pt x="641" y="725"/>
                  </a:lnTo>
                  <a:lnTo>
                    <a:pt x="743" y="824"/>
                  </a:lnTo>
                  <a:lnTo>
                    <a:pt x="861" y="666"/>
                  </a:lnTo>
                  <a:lnTo>
                    <a:pt x="889" y="690"/>
                  </a:lnTo>
                  <a:lnTo>
                    <a:pt x="753" y="882"/>
                  </a:lnTo>
                  <a:lnTo>
                    <a:pt x="616" y="780"/>
                  </a:lnTo>
                  <a:lnTo>
                    <a:pt x="544" y="803"/>
                  </a:lnTo>
                  <a:lnTo>
                    <a:pt x="507" y="932"/>
                  </a:lnTo>
                  <a:lnTo>
                    <a:pt x="268" y="901"/>
                  </a:lnTo>
                  <a:lnTo>
                    <a:pt x="281" y="793"/>
                  </a:lnTo>
                  <a:lnTo>
                    <a:pt x="192" y="698"/>
                  </a:lnTo>
                  <a:lnTo>
                    <a:pt x="82" y="730"/>
                  </a:lnTo>
                  <a:lnTo>
                    <a:pt x="0" y="525"/>
                  </a:lnTo>
                  <a:lnTo>
                    <a:pt x="30" y="447"/>
                  </a:lnTo>
                  <a:lnTo>
                    <a:pt x="124" y="411"/>
                  </a:lnTo>
                  <a:lnTo>
                    <a:pt x="127" y="280"/>
                  </a:lnTo>
                  <a:lnTo>
                    <a:pt x="61" y="208"/>
                  </a:lnTo>
                  <a:lnTo>
                    <a:pt x="99" y="84"/>
                  </a:lnTo>
                  <a:lnTo>
                    <a:pt x="285" y="0"/>
                  </a:lnTo>
                  <a:lnTo>
                    <a:pt x="131" y="151"/>
                  </a:lnTo>
                  <a:lnTo>
                    <a:pt x="224" y="248"/>
                  </a:lnTo>
                  <a:lnTo>
                    <a:pt x="196" y="310"/>
                  </a:lnTo>
                  <a:lnTo>
                    <a:pt x="186" y="424"/>
                  </a:lnTo>
                  <a:lnTo>
                    <a:pt x="68" y="497"/>
                  </a:lnTo>
                  <a:lnTo>
                    <a:pt x="110" y="647"/>
                  </a:lnTo>
                  <a:lnTo>
                    <a:pt x="217" y="5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1" name="Freeform 194">
              <a:extLst>
                <a:ext uri="{FF2B5EF4-FFF2-40B4-BE49-F238E27FC236}">
                  <a16:creationId xmlns:a16="http://schemas.microsoft.com/office/drawing/2014/main" id="{6FE4E33F-D53F-4D8E-BFD9-1372E678FDE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50" y="3151"/>
              <a:ext cx="94" cy="125"/>
            </a:xfrm>
            <a:custGeom>
              <a:avLst/>
              <a:gdLst>
                <a:gd name="T0" fmla="*/ 0 w 358"/>
                <a:gd name="T1" fmla="*/ 0 h 414"/>
                <a:gd name="T2" fmla="*/ 0 w 358"/>
                <a:gd name="T3" fmla="*/ 0 h 414"/>
                <a:gd name="T4" fmla="*/ 0 w 358"/>
                <a:gd name="T5" fmla="*/ 0 h 414"/>
                <a:gd name="T6" fmla="*/ 0 w 358"/>
                <a:gd name="T7" fmla="*/ 0 h 414"/>
                <a:gd name="T8" fmla="*/ 0 w 358"/>
                <a:gd name="T9" fmla="*/ 0 h 414"/>
                <a:gd name="T10" fmla="*/ 0 w 358"/>
                <a:gd name="T11" fmla="*/ 0 h 414"/>
                <a:gd name="T12" fmla="*/ 0 w 358"/>
                <a:gd name="T13" fmla="*/ 0 h 414"/>
                <a:gd name="T14" fmla="*/ 0 w 358"/>
                <a:gd name="T15" fmla="*/ 0 h 414"/>
                <a:gd name="T16" fmla="*/ 0 w 358"/>
                <a:gd name="T17" fmla="*/ 0 h 414"/>
                <a:gd name="T18" fmla="*/ 0 w 358"/>
                <a:gd name="T19" fmla="*/ 0 h 414"/>
                <a:gd name="T20" fmla="*/ 0 w 358"/>
                <a:gd name="T21" fmla="*/ 0 h 414"/>
                <a:gd name="T22" fmla="*/ 0 w 358"/>
                <a:gd name="T23" fmla="*/ 0 h 414"/>
                <a:gd name="T24" fmla="*/ 0 w 358"/>
                <a:gd name="T25" fmla="*/ 0 h 414"/>
                <a:gd name="T26" fmla="*/ 0 w 358"/>
                <a:gd name="T27" fmla="*/ 0 h 414"/>
                <a:gd name="T28" fmla="*/ 0 w 358"/>
                <a:gd name="T29" fmla="*/ 0 h 414"/>
                <a:gd name="T30" fmla="*/ 0 w 358"/>
                <a:gd name="T31" fmla="*/ 0 h 4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58"/>
                <a:gd name="T49" fmla="*/ 0 h 414"/>
                <a:gd name="T50" fmla="*/ 358 w 358"/>
                <a:gd name="T51" fmla="*/ 414 h 41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58" h="414">
                  <a:moveTo>
                    <a:pt x="158" y="0"/>
                  </a:moveTo>
                  <a:lnTo>
                    <a:pt x="80" y="114"/>
                  </a:lnTo>
                  <a:lnTo>
                    <a:pt x="99" y="251"/>
                  </a:lnTo>
                  <a:lnTo>
                    <a:pt x="179" y="306"/>
                  </a:lnTo>
                  <a:lnTo>
                    <a:pt x="293" y="278"/>
                  </a:lnTo>
                  <a:lnTo>
                    <a:pt x="358" y="183"/>
                  </a:lnTo>
                  <a:lnTo>
                    <a:pt x="348" y="304"/>
                  </a:lnTo>
                  <a:lnTo>
                    <a:pt x="316" y="359"/>
                  </a:lnTo>
                  <a:lnTo>
                    <a:pt x="268" y="392"/>
                  </a:lnTo>
                  <a:lnTo>
                    <a:pt x="153" y="414"/>
                  </a:lnTo>
                  <a:lnTo>
                    <a:pt x="35" y="346"/>
                  </a:lnTo>
                  <a:lnTo>
                    <a:pt x="0" y="228"/>
                  </a:lnTo>
                  <a:lnTo>
                    <a:pt x="31" y="101"/>
                  </a:lnTo>
                  <a:lnTo>
                    <a:pt x="94" y="36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2" name="Freeform 195">
              <a:extLst>
                <a:ext uri="{FF2B5EF4-FFF2-40B4-BE49-F238E27FC236}">
                  <a16:creationId xmlns:a16="http://schemas.microsoft.com/office/drawing/2014/main" id="{1B12E87D-0379-4631-9C53-82C387E8C8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59" y="3040"/>
              <a:ext cx="200" cy="241"/>
            </a:xfrm>
            <a:custGeom>
              <a:avLst/>
              <a:gdLst>
                <a:gd name="T0" fmla="*/ 0 w 757"/>
                <a:gd name="T1" fmla="*/ 0 h 798"/>
                <a:gd name="T2" fmla="*/ 0 w 757"/>
                <a:gd name="T3" fmla="*/ 0 h 798"/>
                <a:gd name="T4" fmla="*/ 0 w 757"/>
                <a:gd name="T5" fmla="*/ 0 h 798"/>
                <a:gd name="T6" fmla="*/ 0 w 757"/>
                <a:gd name="T7" fmla="*/ 0 h 798"/>
                <a:gd name="T8" fmla="*/ 0 w 757"/>
                <a:gd name="T9" fmla="*/ 0 h 798"/>
                <a:gd name="T10" fmla="*/ 0 w 757"/>
                <a:gd name="T11" fmla="*/ 0 h 798"/>
                <a:gd name="T12" fmla="*/ 0 w 757"/>
                <a:gd name="T13" fmla="*/ 0 h 798"/>
                <a:gd name="T14" fmla="*/ 0 w 757"/>
                <a:gd name="T15" fmla="*/ 0 h 798"/>
                <a:gd name="T16" fmla="*/ 0 w 757"/>
                <a:gd name="T17" fmla="*/ 0 h 798"/>
                <a:gd name="T18" fmla="*/ 0 w 757"/>
                <a:gd name="T19" fmla="*/ 0 h 798"/>
                <a:gd name="T20" fmla="*/ 0 w 757"/>
                <a:gd name="T21" fmla="*/ 0 h 798"/>
                <a:gd name="T22" fmla="*/ 0 w 757"/>
                <a:gd name="T23" fmla="*/ 0 h 798"/>
                <a:gd name="T24" fmla="*/ 0 w 757"/>
                <a:gd name="T25" fmla="*/ 0 h 798"/>
                <a:gd name="T26" fmla="*/ 0 w 757"/>
                <a:gd name="T27" fmla="*/ 0 h 798"/>
                <a:gd name="T28" fmla="*/ 0 w 757"/>
                <a:gd name="T29" fmla="*/ 0 h 798"/>
                <a:gd name="T30" fmla="*/ 0 w 757"/>
                <a:gd name="T31" fmla="*/ 0 h 798"/>
                <a:gd name="T32" fmla="*/ 0 w 757"/>
                <a:gd name="T33" fmla="*/ 0 h 798"/>
                <a:gd name="T34" fmla="*/ 0 w 757"/>
                <a:gd name="T35" fmla="*/ 0 h 798"/>
                <a:gd name="T36" fmla="*/ 0 w 757"/>
                <a:gd name="T37" fmla="*/ 0 h 798"/>
                <a:gd name="T38" fmla="*/ 0 w 757"/>
                <a:gd name="T39" fmla="*/ 0 h 798"/>
                <a:gd name="T40" fmla="*/ 0 w 757"/>
                <a:gd name="T41" fmla="*/ 0 h 798"/>
                <a:gd name="T42" fmla="*/ 0 w 757"/>
                <a:gd name="T43" fmla="*/ 0 h 798"/>
                <a:gd name="T44" fmla="*/ 0 w 757"/>
                <a:gd name="T45" fmla="*/ 0 h 798"/>
                <a:gd name="T46" fmla="*/ 0 w 757"/>
                <a:gd name="T47" fmla="*/ 0 h 798"/>
                <a:gd name="T48" fmla="*/ 0 w 757"/>
                <a:gd name="T49" fmla="*/ 0 h 798"/>
                <a:gd name="T50" fmla="*/ 0 w 757"/>
                <a:gd name="T51" fmla="*/ 0 h 798"/>
                <a:gd name="T52" fmla="*/ 0 w 757"/>
                <a:gd name="T53" fmla="*/ 0 h 798"/>
                <a:gd name="T54" fmla="*/ 0 w 757"/>
                <a:gd name="T55" fmla="*/ 0 h 798"/>
                <a:gd name="T56" fmla="*/ 0 w 757"/>
                <a:gd name="T57" fmla="*/ 0 h 7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57"/>
                <a:gd name="T88" fmla="*/ 0 h 798"/>
                <a:gd name="T89" fmla="*/ 757 w 757"/>
                <a:gd name="T90" fmla="*/ 798 h 7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57" h="798">
                  <a:moveTo>
                    <a:pt x="44" y="108"/>
                  </a:moveTo>
                  <a:lnTo>
                    <a:pt x="113" y="232"/>
                  </a:lnTo>
                  <a:lnTo>
                    <a:pt x="175" y="209"/>
                  </a:lnTo>
                  <a:lnTo>
                    <a:pt x="171" y="46"/>
                  </a:lnTo>
                  <a:lnTo>
                    <a:pt x="255" y="0"/>
                  </a:lnTo>
                  <a:lnTo>
                    <a:pt x="460" y="72"/>
                  </a:lnTo>
                  <a:lnTo>
                    <a:pt x="413" y="238"/>
                  </a:lnTo>
                  <a:lnTo>
                    <a:pt x="485" y="278"/>
                  </a:lnTo>
                  <a:lnTo>
                    <a:pt x="664" y="232"/>
                  </a:lnTo>
                  <a:lnTo>
                    <a:pt x="757" y="462"/>
                  </a:lnTo>
                  <a:lnTo>
                    <a:pt x="599" y="519"/>
                  </a:lnTo>
                  <a:lnTo>
                    <a:pt x="571" y="684"/>
                  </a:lnTo>
                  <a:lnTo>
                    <a:pt x="648" y="798"/>
                  </a:lnTo>
                  <a:lnTo>
                    <a:pt x="515" y="724"/>
                  </a:lnTo>
                  <a:lnTo>
                    <a:pt x="548" y="538"/>
                  </a:lnTo>
                  <a:lnTo>
                    <a:pt x="533" y="441"/>
                  </a:lnTo>
                  <a:lnTo>
                    <a:pt x="571" y="473"/>
                  </a:lnTo>
                  <a:lnTo>
                    <a:pt x="696" y="434"/>
                  </a:lnTo>
                  <a:lnTo>
                    <a:pt x="616" y="287"/>
                  </a:lnTo>
                  <a:lnTo>
                    <a:pt x="468" y="342"/>
                  </a:lnTo>
                  <a:lnTo>
                    <a:pt x="361" y="278"/>
                  </a:lnTo>
                  <a:lnTo>
                    <a:pt x="405" y="91"/>
                  </a:lnTo>
                  <a:lnTo>
                    <a:pt x="251" y="50"/>
                  </a:lnTo>
                  <a:lnTo>
                    <a:pt x="227" y="226"/>
                  </a:lnTo>
                  <a:lnTo>
                    <a:pt x="71" y="304"/>
                  </a:lnTo>
                  <a:lnTo>
                    <a:pt x="76" y="261"/>
                  </a:lnTo>
                  <a:lnTo>
                    <a:pt x="0" y="137"/>
                  </a:lnTo>
                  <a:lnTo>
                    <a:pt x="44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3" name="Freeform 196">
              <a:extLst>
                <a:ext uri="{FF2B5EF4-FFF2-40B4-BE49-F238E27FC236}">
                  <a16:creationId xmlns:a16="http://schemas.microsoft.com/office/drawing/2014/main" id="{7CBFB945-4ED2-461D-8C1F-E4B3233C62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68" y="3042"/>
              <a:ext cx="73" cy="109"/>
            </a:xfrm>
            <a:custGeom>
              <a:avLst/>
              <a:gdLst>
                <a:gd name="T0" fmla="*/ 0 w 273"/>
                <a:gd name="T1" fmla="*/ 0 h 359"/>
                <a:gd name="T2" fmla="*/ 0 w 273"/>
                <a:gd name="T3" fmla="*/ 0 h 359"/>
                <a:gd name="T4" fmla="*/ 0 w 273"/>
                <a:gd name="T5" fmla="*/ 0 h 359"/>
                <a:gd name="T6" fmla="*/ 0 w 273"/>
                <a:gd name="T7" fmla="*/ 0 h 359"/>
                <a:gd name="T8" fmla="*/ 0 w 273"/>
                <a:gd name="T9" fmla="*/ 0 h 359"/>
                <a:gd name="T10" fmla="*/ 0 w 273"/>
                <a:gd name="T11" fmla="*/ 0 h 359"/>
                <a:gd name="T12" fmla="*/ 0 w 273"/>
                <a:gd name="T13" fmla="*/ 0 h 359"/>
                <a:gd name="T14" fmla="*/ 0 w 273"/>
                <a:gd name="T15" fmla="*/ 0 h 359"/>
                <a:gd name="T16" fmla="*/ 0 w 273"/>
                <a:gd name="T17" fmla="*/ 0 h 3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3"/>
                <a:gd name="T28" fmla="*/ 0 h 359"/>
                <a:gd name="T29" fmla="*/ 273 w 273"/>
                <a:gd name="T30" fmla="*/ 359 h 3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3" h="359">
                  <a:moveTo>
                    <a:pt x="273" y="0"/>
                  </a:moveTo>
                  <a:lnTo>
                    <a:pt x="76" y="68"/>
                  </a:lnTo>
                  <a:lnTo>
                    <a:pt x="9" y="171"/>
                  </a:lnTo>
                  <a:lnTo>
                    <a:pt x="0" y="275"/>
                  </a:lnTo>
                  <a:lnTo>
                    <a:pt x="66" y="359"/>
                  </a:lnTo>
                  <a:lnTo>
                    <a:pt x="79" y="236"/>
                  </a:lnTo>
                  <a:lnTo>
                    <a:pt x="134" y="118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4" name="Freeform 197">
              <a:extLst>
                <a:ext uri="{FF2B5EF4-FFF2-40B4-BE49-F238E27FC236}">
                  <a16:creationId xmlns:a16="http://schemas.microsoft.com/office/drawing/2014/main" id="{40540778-FF31-485A-8667-372B666CC0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4" y="3144"/>
              <a:ext cx="38" cy="107"/>
            </a:xfrm>
            <a:custGeom>
              <a:avLst/>
              <a:gdLst>
                <a:gd name="T0" fmla="*/ 0 w 143"/>
                <a:gd name="T1" fmla="*/ 0 h 354"/>
                <a:gd name="T2" fmla="*/ 0 w 143"/>
                <a:gd name="T3" fmla="*/ 0 h 354"/>
                <a:gd name="T4" fmla="*/ 0 w 143"/>
                <a:gd name="T5" fmla="*/ 0 h 354"/>
                <a:gd name="T6" fmla="*/ 0 w 143"/>
                <a:gd name="T7" fmla="*/ 0 h 354"/>
                <a:gd name="T8" fmla="*/ 0 w 143"/>
                <a:gd name="T9" fmla="*/ 0 h 354"/>
                <a:gd name="T10" fmla="*/ 0 w 143"/>
                <a:gd name="T11" fmla="*/ 0 h 354"/>
                <a:gd name="T12" fmla="*/ 0 w 143"/>
                <a:gd name="T13" fmla="*/ 0 h 354"/>
                <a:gd name="T14" fmla="*/ 0 w 143"/>
                <a:gd name="T15" fmla="*/ 0 h 3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"/>
                <a:gd name="T25" fmla="*/ 0 h 354"/>
                <a:gd name="T26" fmla="*/ 143 w 143"/>
                <a:gd name="T27" fmla="*/ 354 h 3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" h="354">
                  <a:moveTo>
                    <a:pt x="54" y="0"/>
                  </a:moveTo>
                  <a:lnTo>
                    <a:pt x="86" y="141"/>
                  </a:lnTo>
                  <a:lnTo>
                    <a:pt x="57" y="247"/>
                  </a:lnTo>
                  <a:lnTo>
                    <a:pt x="0" y="354"/>
                  </a:lnTo>
                  <a:lnTo>
                    <a:pt x="101" y="299"/>
                  </a:lnTo>
                  <a:lnTo>
                    <a:pt x="143" y="177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5" name="Freeform 198">
              <a:extLst>
                <a:ext uri="{FF2B5EF4-FFF2-40B4-BE49-F238E27FC236}">
                  <a16:creationId xmlns:a16="http://schemas.microsoft.com/office/drawing/2014/main" id="{BE88D883-C34F-4CA6-8517-3F29628684B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6" y="3251"/>
              <a:ext cx="64" cy="67"/>
            </a:xfrm>
            <a:custGeom>
              <a:avLst/>
              <a:gdLst>
                <a:gd name="T0" fmla="*/ 0 w 241"/>
                <a:gd name="T1" fmla="*/ 0 h 220"/>
                <a:gd name="T2" fmla="*/ 0 w 241"/>
                <a:gd name="T3" fmla="*/ 0 h 220"/>
                <a:gd name="T4" fmla="*/ 0 w 241"/>
                <a:gd name="T5" fmla="*/ 0 h 220"/>
                <a:gd name="T6" fmla="*/ 0 w 241"/>
                <a:gd name="T7" fmla="*/ 0 h 220"/>
                <a:gd name="T8" fmla="*/ 0 w 241"/>
                <a:gd name="T9" fmla="*/ 0 h 220"/>
                <a:gd name="T10" fmla="*/ 0 w 241"/>
                <a:gd name="T11" fmla="*/ 0 h 220"/>
                <a:gd name="T12" fmla="*/ 0 w 241"/>
                <a:gd name="T13" fmla="*/ 0 h 220"/>
                <a:gd name="T14" fmla="*/ 0 w 241"/>
                <a:gd name="T15" fmla="*/ 0 h 2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1"/>
                <a:gd name="T25" fmla="*/ 0 h 220"/>
                <a:gd name="T26" fmla="*/ 241 w 241"/>
                <a:gd name="T27" fmla="*/ 220 h 2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1" h="220">
                  <a:moveTo>
                    <a:pt x="241" y="0"/>
                  </a:moveTo>
                  <a:lnTo>
                    <a:pt x="173" y="93"/>
                  </a:lnTo>
                  <a:lnTo>
                    <a:pt x="49" y="165"/>
                  </a:lnTo>
                  <a:lnTo>
                    <a:pt x="0" y="220"/>
                  </a:lnTo>
                  <a:lnTo>
                    <a:pt x="135" y="201"/>
                  </a:lnTo>
                  <a:lnTo>
                    <a:pt x="209" y="125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6" name="Freeform 199">
              <a:extLst>
                <a:ext uri="{FF2B5EF4-FFF2-40B4-BE49-F238E27FC236}">
                  <a16:creationId xmlns:a16="http://schemas.microsoft.com/office/drawing/2014/main" id="{99680E68-F4F1-4B6E-8AB5-47A5C54CE7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7" y="3512"/>
              <a:ext cx="443" cy="295"/>
            </a:xfrm>
            <a:custGeom>
              <a:avLst/>
              <a:gdLst>
                <a:gd name="T0" fmla="*/ 0 w 1673"/>
                <a:gd name="T1" fmla="*/ 0 h 977"/>
                <a:gd name="T2" fmla="*/ 0 w 1673"/>
                <a:gd name="T3" fmla="*/ 0 h 977"/>
                <a:gd name="T4" fmla="*/ 0 w 1673"/>
                <a:gd name="T5" fmla="*/ 0 h 977"/>
                <a:gd name="T6" fmla="*/ 0 w 1673"/>
                <a:gd name="T7" fmla="*/ 0 h 977"/>
                <a:gd name="T8" fmla="*/ 0 w 1673"/>
                <a:gd name="T9" fmla="*/ 0 h 977"/>
                <a:gd name="T10" fmla="*/ 0 w 1673"/>
                <a:gd name="T11" fmla="*/ 0 h 977"/>
                <a:gd name="T12" fmla="*/ 0 w 1673"/>
                <a:gd name="T13" fmla="*/ 0 h 977"/>
                <a:gd name="T14" fmla="*/ 0 w 1673"/>
                <a:gd name="T15" fmla="*/ 0 h 977"/>
                <a:gd name="T16" fmla="*/ 0 w 1673"/>
                <a:gd name="T17" fmla="*/ 0 h 977"/>
                <a:gd name="T18" fmla="*/ 0 w 1673"/>
                <a:gd name="T19" fmla="*/ 0 h 977"/>
                <a:gd name="T20" fmla="*/ 0 w 1673"/>
                <a:gd name="T21" fmla="*/ 0 h 977"/>
                <a:gd name="T22" fmla="*/ 0 w 1673"/>
                <a:gd name="T23" fmla="*/ 0 h 977"/>
                <a:gd name="T24" fmla="*/ 0 w 1673"/>
                <a:gd name="T25" fmla="*/ 0 h 977"/>
                <a:gd name="T26" fmla="*/ 0 w 1673"/>
                <a:gd name="T27" fmla="*/ 0 h 977"/>
                <a:gd name="T28" fmla="*/ 0 w 1673"/>
                <a:gd name="T29" fmla="*/ 0 h 977"/>
                <a:gd name="T30" fmla="*/ 0 w 1673"/>
                <a:gd name="T31" fmla="*/ 0 h 977"/>
                <a:gd name="T32" fmla="*/ 0 w 1673"/>
                <a:gd name="T33" fmla="*/ 0 h 977"/>
                <a:gd name="T34" fmla="*/ 0 w 1673"/>
                <a:gd name="T35" fmla="*/ 0 h 977"/>
                <a:gd name="T36" fmla="*/ 0 w 1673"/>
                <a:gd name="T37" fmla="*/ 0 h 977"/>
                <a:gd name="T38" fmla="*/ 0 w 1673"/>
                <a:gd name="T39" fmla="*/ 0 h 977"/>
                <a:gd name="T40" fmla="*/ 0 w 1673"/>
                <a:gd name="T41" fmla="*/ 0 h 977"/>
                <a:gd name="T42" fmla="*/ 0 w 1673"/>
                <a:gd name="T43" fmla="*/ 0 h 977"/>
                <a:gd name="T44" fmla="*/ 0 w 1673"/>
                <a:gd name="T45" fmla="*/ 0 h 977"/>
                <a:gd name="T46" fmla="*/ 0 w 1673"/>
                <a:gd name="T47" fmla="*/ 0 h 977"/>
                <a:gd name="T48" fmla="*/ 0 w 1673"/>
                <a:gd name="T49" fmla="*/ 0 h 977"/>
                <a:gd name="T50" fmla="*/ 0 w 1673"/>
                <a:gd name="T51" fmla="*/ 0 h 977"/>
                <a:gd name="T52" fmla="*/ 0 w 1673"/>
                <a:gd name="T53" fmla="*/ 0 h 977"/>
                <a:gd name="T54" fmla="*/ 0 w 1673"/>
                <a:gd name="T55" fmla="*/ 0 h 977"/>
                <a:gd name="T56" fmla="*/ 0 w 1673"/>
                <a:gd name="T57" fmla="*/ 0 h 977"/>
                <a:gd name="T58" fmla="*/ 0 w 1673"/>
                <a:gd name="T59" fmla="*/ 0 h 97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73"/>
                <a:gd name="T91" fmla="*/ 0 h 977"/>
                <a:gd name="T92" fmla="*/ 1673 w 1673"/>
                <a:gd name="T93" fmla="*/ 977 h 977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73" h="977">
                  <a:moveTo>
                    <a:pt x="84" y="387"/>
                  </a:moveTo>
                  <a:lnTo>
                    <a:pt x="118" y="353"/>
                  </a:lnTo>
                  <a:lnTo>
                    <a:pt x="204" y="268"/>
                  </a:lnTo>
                  <a:lnTo>
                    <a:pt x="310" y="165"/>
                  </a:lnTo>
                  <a:lnTo>
                    <a:pt x="407" y="74"/>
                  </a:lnTo>
                  <a:lnTo>
                    <a:pt x="513" y="0"/>
                  </a:lnTo>
                  <a:lnTo>
                    <a:pt x="565" y="13"/>
                  </a:lnTo>
                  <a:lnTo>
                    <a:pt x="747" y="34"/>
                  </a:lnTo>
                  <a:lnTo>
                    <a:pt x="871" y="3"/>
                  </a:lnTo>
                  <a:lnTo>
                    <a:pt x="1015" y="0"/>
                  </a:lnTo>
                  <a:lnTo>
                    <a:pt x="1173" y="76"/>
                  </a:lnTo>
                  <a:lnTo>
                    <a:pt x="1260" y="201"/>
                  </a:lnTo>
                  <a:lnTo>
                    <a:pt x="1226" y="325"/>
                  </a:lnTo>
                  <a:lnTo>
                    <a:pt x="1181" y="382"/>
                  </a:lnTo>
                  <a:lnTo>
                    <a:pt x="1393" y="361"/>
                  </a:lnTo>
                  <a:lnTo>
                    <a:pt x="1449" y="406"/>
                  </a:lnTo>
                  <a:lnTo>
                    <a:pt x="1563" y="555"/>
                  </a:lnTo>
                  <a:lnTo>
                    <a:pt x="1656" y="787"/>
                  </a:lnTo>
                  <a:lnTo>
                    <a:pt x="1673" y="891"/>
                  </a:lnTo>
                  <a:lnTo>
                    <a:pt x="1658" y="963"/>
                  </a:lnTo>
                  <a:lnTo>
                    <a:pt x="1544" y="977"/>
                  </a:lnTo>
                  <a:lnTo>
                    <a:pt x="1462" y="942"/>
                  </a:lnTo>
                  <a:lnTo>
                    <a:pt x="1268" y="534"/>
                  </a:lnTo>
                  <a:lnTo>
                    <a:pt x="1009" y="294"/>
                  </a:lnTo>
                  <a:lnTo>
                    <a:pt x="759" y="146"/>
                  </a:lnTo>
                  <a:lnTo>
                    <a:pt x="521" y="140"/>
                  </a:lnTo>
                  <a:lnTo>
                    <a:pt x="306" y="214"/>
                  </a:lnTo>
                  <a:lnTo>
                    <a:pt x="0" y="532"/>
                  </a:lnTo>
                  <a:lnTo>
                    <a:pt x="84" y="387"/>
                  </a:lnTo>
                  <a:close/>
                </a:path>
              </a:pathLst>
            </a:custGeom>
            <a:solidFill>
              <a:srgbClr val="665C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7" name="Freeform 200">
              <a:extLst>
                <a:ext uri="{FF2B5EF4-FFF2-40B4-BE49-F238E27FC236}">
                  <a16:creationId xmlns:a16="http://schemas.microsoft.com/office/drawing/2014/main" id="{4A6C056F-62BB-40CD-9CA3-A5D46AD9ADD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03" y="2985"/>
              <a:ext cx="271" cy="443"/>
            </a:xfrm>
            <a:custGeom>
              <a:avLst/>
              <a:gdLst>
                <a:gd name="T0" fmla="*/ 0 w 1026"/>
                <a:gd name="T1" fmla="*/ 0 h 1469"/>
                <a:gd name="T2" fmla="*/ 0 w 1026"/>
                <a:gd name="T3" fmla="*/ 0 h 1469"/>
                <a:gd name="T4" fmla="*/ 0 w 1026"/>
                <a:gd name="T5" fmla="*/ 0 h 1469"/>
                <a:gd name="T6" fmla="*/ 0 w 1026"/>
                <a:gd name="T7" fmla="*/ 0 h 1469"/>
                <a:gd name="T8" fmla="*/ 0 w 1026"/>
                <a:gd name="T9" fmla="*/ 0 h 1469"/>
                <a:gd name="T10" fmla="*/ 0 w 1026"/>
                <a:gd name="T11" fmla="*/ 0 h 1469"/>
                <a:gd name="T12" fmla="*/ 0 w 1026"/>
                <a:gd name="T13" fmla="*/ 0 h 1469"/>
                <a:gd name="T14" fmla="*/ 0 w 1026"/>
                <a:gd name="T15" fmla="*/ 0 h 1469"/>
                <a:gd name="T16" fmla="*/ 0 w 1026"/>
                <a:gd name="T17" fmla="*/ 0 h 1469"/>
                <a:gd name="T18" fmla="*/ 0 w 1026"/>
                <a:gd name="T19" fmla="*/ 0 h 1469"/>
                <a:gd name="T20" fmla="*/ 0 w 1026"/>
                <a:gd name="T21" fmla="*/ 0 h 1469"/>
                <a:gd name="T22" fmla="*/ 0 w 1026"/>
                <a:gd name="T23" fmla="*/ 0 h 1469"/>
                <a:gd name="T24" fmla="*/ 0 w 1026"/>
                <a:gd name="T25" fmla="*/ 0 h 1469"/>
                <a:gd name="T26" fmla="*/ 0 w 1026"/>
                <a:gd name="T27" fmla="*/ 0 h 1469"/>
                <a:gd name="T28" fmla="*/ 0 w 1026"/>
                <a:gd name="T29" fmla="*/ 0 h 1469"/>
                <a:gd name="T30" fmla="*/ 0 w 1026"/>
                <a:gd name="T31" fmla="*/ 0 h 1469"/>
                <a:gd name="T32" fmla="*/ 0 w 1026"/>
                <a:gd name="T33" fmla="*/ 0 h 1469"/>
                <a:gd name="T34" fmla="*/ 0 w 1026"/>
                <a:gd name="T35" fmla="*/ 0 h 1469"/>
                <a:gd name="T36" fmla="*/ 0 w 1026"/>
                <a:gd name="T37" fmla="*/ 0 h 1469"/>
                <a:gd name="T38" fmla="*/ 0 w 1026"/>
                <a:gd name="T39" fmla="*/ 0 h 1469"/>
                <a:gd name="T40" fmla="*/ 0 w 1026"/>
                <a:gd name="T41" fmla="*/ 0 h 1469"/>
                <a:gd name="T42" fmla="*/ 0 w 1026"/>
                <a:gd name="T43" fmla="*/ 0 h 1469"/>
                <a:gd name="T44" fmla="*/ 0 w 1026"/>
                <a:gd name="T45" fmla="*/ 0 h 1469"/>
                <a:gd name="T46" fmla="*/ 0 w 1026"/>
                <a:gd name="T47" fmla="*/ 0 h 1469"/>
                <a:gd name="T48" fmla="*/ 0 w 1026"/>
                <a:gd name="T49" fmla="*/ 0 h 1469"/>
                <a:gd name="T50" fmla="*/ 0 w 1026"/>
                <a:gd name="T51" fmla="*/ 0 h 1469"/>
                <a:gd name="T52" fmla="*/ 0 w 1026"/>
                <a:gd name="T53" fmla="*/ 0 h 146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26"/>
                <a:gd name="T82" fmla="*/ 0 h 1469"/>
                <a:gd name="T83" fmla="*/ 1026 w 1026"/>
                <a:gd name="T84" fmla="*/ 1469 h 146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26" h="1469">
                  <a:moveTo>
                    <a:pt x="116" y="344"/>
                  </a:moveTo>
                  <a:lnTo>
                    <a:pt x="197" y="393"/>
                  </a:lnTo>
                  <a:lnTo>
                    <a:pt x="389" y="467"/>
                  </a:lnTo>
                  <a:lnTo>
                    <a:pt x="612" y="484"/>
                  </a:lnTo>
                  <a:lnTo>
                    <a:pt x="796" y="435"/>
                  </a:lnTo>
                  <a:lnTo>
                    <a:pt x="901" y="338"/>
                  </a:lnTo>
                  <a:lnTo>
                    <a:pt x="948" y="205"/>
                  </a:lnTo>
                  <a:lnTo>
                    <a:pt x="988" y="0"/>
                  </a:lnTo>
                  <a:lnTo>
                    <a:pt x="1026" y="279"/>
                  </a:lnTo>
                  <a:lnTo>
                    <a:pt x="1001" y="583"/>
                  </a:lnTo>
                  <a:lnTo>
                    <a:pt x="948" y="885"/>
                  </a:lnTo>
                  <a:lnTo>
                    <a:pt x="897" y="1093"/>
                  </a:lnTo>
                  <a:lnTo>
                    <a:pt x="872" y="1165"/>
                  </a:lnTo>
                  <a:lnTo>
                    <a:pt x="574" y="1321"/>
                  </a:lnTo>
                  <a:lnTo>
                    <a:pt x="574" y="1469"/>
                  </a:lnTo>
                  <a:lnTo>
                    <a:pt x="513" y="1461"/>
                  </a:lnTo>
                  <a:lnTo>
                    <a:pt x="498" y="1281"/>
                  </a:lnTo>
                  <a:lnTo>
                    <a:pt x="596" y="1214"/>
                  </a:lnTo>
                  <a:lnTo>
                    <a:pt x="551" y="944"/>
                  </a:lnTo>
                  <a:lnTo>
                    <a:pt x="558" y="608"/>
                  </a:lnTo>
                  <a:lnTo>
                    <a:pt x="422" y="566"/>
                  </a:lnTo>
                  <a:lnTo>
                    <a:pt x="382" y="648"/>
                  </a:lnTo>
                  <a:lnTo>
                    <a:pt x="0" y="640"/>
                  </a:lnTo>
                  <a:lnTo>
                    <a:pt x="154" y="534"/>
                  </a:lnTo>
                  <a:lnTo>
                    <a:pt x="144" y="412"/>
                  </a:lnTo>
                  <a:lnTo>
                    <a:pt x="116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8" name="Freeform 201">
              <a:extLst>
                <a:ext uri="{FF2B5EF4-FFF2-40B4-BE49-F238E27FC236}">
                  <a16:creationId xmlns:a16="http://schemas.microsoft.com/office/drawing/2014/main" id="{2D65A46D-80E1-4F7A-9766-575DAEF151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861" y="2921"/>
              <a:ext cx="338" cy="257"/>
            </a:xfrm>
            <a:custGeom>
              <a:avLst/>
              <a:gdLst>
                <a:gd name="T0" fmla="*/ 0 w 1278"/>
                <a:gd name="T1" fmla="*/ 0 h 853"/>
                <a:gd name="T2" fmla="*/ 0 w 1278"/>
                <a:gd name="T3" fmla="*/ 0 h 853"/>
                <a:gd name="T4" fmla="*/ 0 w 1278"/>
                <a:gd name="T5" fmla="*/ 0 h 853"/>
                <a:gd name="T6" fmla="*/ 0 w 1278"/>
                <a:gd name="T7" fmla="*/ 0 h 853"/>
                <a:gd name="T8" fmla="*/ 0 w 1278"/>
                <a:gd name="T9" fmla="*/ 0 h 853"/>
                <a:gd name="T10" fmla="*/ 0 w 1278"/>
                <a:gd name="T11" fmla="*/ 0 h 853"/>
                <a:gd name="T12" fmla="*/ 0 w 1278"/>
                <a:gd name="T13" fmla="*/ 0 h 853"/>
                <a:gd name="T14" fmla="*/ 0 w 1278"/>
                <a:gd name="T15" fmla="*/ 0 h 853"/>
                <a:gd name="T16" fmla="*/ 0 w 1278"/>
                <a:gd name="T17" fmla="*/ 0 h 853"/>
                <a:gd name="T18" fmla="*/ 0 w 1278"/>
                <a:gd name="T19" fmla="*/ 0 h 853"/>
                <a:gd name="T20" fmla="*/ 0 w 1278"/>
                <a:gd name="T21" fmla="*/ 0 h 853"/>
                <a:gd name="T22" fmla="*/ 0 w 1278"/>
                <a:gd name="T23" fmla="*/ 0 h 853"/>
                <a:gd name="T24" fmla="*/ 0 w 1278"/>
                <a:gd name="T25" fmla="*/ 0 h 853"/>
                <a:gd name="T26" fmla="*/ 0 w 1278"/>
                <a:gd name="T27" fmla="*/ 0 h 853"/>
                <a:gd name="T28" fmla="*/ 0 w 1278"/>
                <a:gd name="T29" fmla="*/ 0 h 853"/>
                <a:gd name="T30" fmla="*/ 0 w 1278"/>
                <a:gd name="T31" fmla="*/ 0 h 853"/>
                <a:gd name="T32" fmla="*/ 0 w 1278"/>
                <a:gd name="T33" fmla="*/ 0 h 853"/>
                <a:gd name="T34" fmla="*/ 0 w 1278"/>
                <a:gd name="T35" fmla="*/ 0 h 853"/>
                <a:gd name="T36" fmla="*/ 0 w 1278"/>
                <a:gd name="T37" fmla="*/ 0 h 853"/>
                <a:gd name="T38" fmla="*/ 0 w 1278"/>
                <a:gd name="T39" fmla="*/ 0 h 853"/>
                <a:gd name="T40" fmla="*/ 0 w 1278"/>
                <a:gd name="T41" fmla="*/ 0 h 8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8"/>
                <a:gd name="T64" fmla="*/ 0 h 853"/>
                <a:gd name="T65" fmla="*/ 1278 w 1278"/>
                <a:gd name="T66" fmla="*/ 853 h 8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8" h="853">
                  <a:moveTo>
                    <a:pt x="1278" y="0"/>
                  </a:moveTo>
                  <a:lnTo>
                    <a:pt x="1002" y="24"/>
                  </a:lnTo>
                  <a:lnTo>
                    <a:pt x="620" y="140"/>
                  </a:lnTo>
                  <a:lnTo>
                    <a:pt x="478" y="194"/>
                  </a:lnTo>
                  <a:lnTo>
                    <a:pt x="325" y="256"/>
                  </a:lnTo>
                  <a:lnTo>
                    <a:pt x="84" y="386"/>
                  </a:lnTo>
                  <a:lnTo>
                    <a:pt x="18" y="484"/>
                  </a:lnTo>
                  <a:lnTo>
                    <a:pt x="31" y="524"/>
                  </a:lnTo>
                  <a:lnTo>
                    <a:pt x="0" y="853"/>
                  </a:lnTo>
                  <a:lnTo>
                    <a:pt x="92" y="853"/>
                  </a:lnTo>
                  <a:lnTo>
                    <a:pt x="84" y="697"/>
                  </a:lnTo>
                  <a:lnTo>
                    <a:pt x="107" y="484"/>
                  </a:lnTo>
                  <a:lnTo>
                    <a:pt x="185" y="405"/>
                  </a:lnTo>
                  <a:lnTo>
                    <a:pt x="314" y="336"/>
                  </a:lnTo>
                  <a:lnTo>
                    <a:pt x="491" y="262"/>
                  </a:lnTo>
                  <a:lnTo>
                    <a:pt x="673" y="188"/>
                  </a:lnTo>
                  <a:lnTo>
                    <a:pt x="833" y="131"/>
                  </a:lnTo>
                  <a:lnTo>
                    <a:pt x="995" y="89"/>
                  </a:lnTo>
                  <a:lnTo>
                    <a:pt x="1262" y="57"/>
                  </a:lnTo>
                  <a:lnTo>
                    <a:pt x="12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09" name="Freeform 202">
              <a:extLst>
                <a:ext uri="{FF2B5EF4-FFF2-40B4-BE49-F238E27FC236}">
                  <a16:creationId xmlns:a16="http://schemas.microsoft.com/office/drawing/2014/main" id="{CF79C255-35B6-4587-BF93-4B7E11B524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53" y="3166"/>
              <a:ext cx="164" cy="349"/>
            </a:xfrm>
            <a:custGeom>
              <a:avLst/>
              <a:gdLst>
                <a:gd name="T0" fmla="*/ 0 w 620"/>
                <a:gd name="T1" fmla="*/ 0 h 1158"/>
                <a:gd name="T2" fmla="*/ 0 w 620"/>
                <a:gd name="T3" fmla="*/ 0 h 1158"/>
                <a:gd name="T4" fmla="*/ 0 w 620"/>
                <a:gd name="T5" fmla="*/ 0 h 1158"/>
                <a:gd name="T6" fmla="*/ 0 w 620"/>
                <a:gd name="T7" fmla="*/ 0 h 1158"/>
                <a:gd name="T8" fmla="*/ 0 w 620"/>
                <a:gd name="T9" fmla="*/ 0 h 1158"/>
                <a:gd name="T10" fmla="*/ 0 w 620"/>
                <a:gd name="T11" fmla="*/ 0 h 1158"/>
                <a:gd name="T12" fmla="*/ 0 w 620"/>
                <a:gd name="T13" fmla="*/ 0 h 1158"/>
                <a:gd name="T14" fmla="*/ 0 w 620"/>
                <a:gd name="T15" fmla="*/ 0 h 1158"/>
                <a:gd name="T16" fmla="*/ 0 w 620"/>
                <a:gd name="T17" fmla="*/ 0 h 1158"/>
                <a:gd name="T18" fmla="*/ 0 w 620"/>
                <a:gd name="T19" fmla="*/ 0 h 1158"/>
                <a:gd name="T20" fmla="*/ 0 w 620"/>
                <a:gd name="T21" fmla="*/ 0 h 1158"/>
                <a:gd name="T22" fmla="*/ 0 w 620"/>
                <a:gd name="T23" fmla="*/ 0 h 1158"/>
                <a:gd name="T24" fmla="*/ 0 w 620"/>
                <a:gd name="T25" fmla="*/ 0 h 1158"/>
                <a:gd name="T26" fmla="*/ 0 w 620"/>
                <a:gd name="T27" fmla="*/ 0 h 1158"/>
                <a:gd name="T28" fmla="*/ 0 w 620"/>
                <a:gd name="T29" fmla="*/ 0 h 1158"/>
                <a:gd name="T30" fmla="*/ 0 w 620"/>
                <a:gd name="T31" fmla="*/ 0 h 1158"/>
                <a:gd name="T32" fmla="*/ 0 w 620"/>
                <a:gd name="T33" fmla="*/ 0 h 1158"/>
                <a:gd name="T34" fmla="*/ 0 w 620"/>
                <a:gd name="T35" fmla="*/ 0 h 1158"/>
                <a:gd name="T36" fmla="*/ 0 w 620"/>
                <a:gd name="T37" fmla="*/ 0 h 1158"/>
                <a:gd name="T38" fmla="*/ 0 w 620"/>
                <a:gd name="T39" fmla="*/ 0 h 1158"/>
                <a:gd name="T40" fmla="*/ 0 w 620"/>
                <a:gd name="T41" fmla="*/ 0 h 1158"/>
                <a:gd name="T42" fmla="*/ 0 w 620"/>
                <a:gd name="T43" fmla="*/ 0 h 1158"/>
                <a:gd name="T44" fmla="*/ 0 w 620"/>
                <a:gd name="T45" fmla="*/ 0 h 1158"/>
                <a:gd name="T46" fmla="*/ 0 w 620"/>
                <a:gd name="T47" fmla="*/ 0 h 1158"/>
                <a:gd name="T48" fmla="*/ 0 w 620"/>
                <a:gd name="T49" fmla="*/ 0 h 1158"/>
                <a:gd name="T50" fmla="*/ 0 w 620"/>
                <a:gd name="T51" fmla="*/ 0 h 1158"/>
                <a:gd name="T52" fmla="*/ 0 w 620"/>
                <a:gd name="T53" fmla="*/ 0 h 1158"/>
                <a:gd name="T54" fmla="*/ 0 w 620"/>
                <a:gd name="T55" fmla="*/ 0 h 1158"/>
                <a:gd name="T56" fmla="*/ 0 w 620"/>
                <a:gd name="T57" fmla="*/ 0 h 1158"/>
                <a:gd name="T58" fmla="*/ 0 w 620"/>
                <a:gd name="T59" fmla="*/ 0 h 1158"/>
                <a:gd name="T60" fmla="*/ 0 w 620"/>
                <a:gd name="T61" fmla="*/ 0 h 1158"/>
                <a:gd name="T62" fmla="*/ 0 w 620"/>
                <a:gd name="T63" fmla="*/ 0 h 1158"/>
                <a:gd name="T64" fmla="*/ 0 w 620"/>
                <a:gd name="T65" fmla="*/ 0 h 11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0"/>
                <a:gd name="T100" fmla="*/ 0 h 1158"/>
                <a:gd name="T101" fmla="*/ 620 w 620"/>
                <a:gd name="T102" fmla="*/ 1158 h 11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0" h="1158">
                  <a:moveTo>
                    <a:pt x="106" y="0"/>
                  </a:moveTo>
                  <a:lnTo>
                    <a:pt x="521" y="0"/>
                  </a:lnTo>
                  <a:lnTo>
                    <a:pt x="620" y="50"/>
                  </a:lnTo>
                  <a:lnTo>
                    <a:pt x="549" y="411"/>
                  </a:lnTo>
                  <a:lnTo>
                    <a:pt x="458" y="443"/>
                  </a:lnTo>
                  <a:lnTo>
                    <a:pt x="428" y="732"/>
                  </a:lnTo>
                  <a:lnTo>
                    <a:pt x="382" y="698"/>
                  </a:lnTo>
                  <a:lnTo>
                    <a:pt x="382" y="411"/>
                  </a:lnTo>
                  <a:lnTo>
                    <a:pt x="521" y="354"/>
                  </a:lnTo>
                  <a:lnTo>
                    <a:pt x="566" y="99"/>
                  </a:lnTo>
                  <a:lnTo>
                    <a:pt x="68" y="99"/>
                  </a:lnTo>
                  <a:lnTo>
                    <a:pt x="137" y="346"/>
                  </a:lnTo>
                  <a:lnTo>
                    <a:pt x="251" y="419"/>
                  </a:lnTo>
                  <a:lnTo>
                    <a:pt x="205" y="485"/>
                  </a:lnTo>
                  <a:lnTo>
                    <a:pt x="243" y="723"/>
                  </a:lnTo>
                  <a:lnTo>
                    <a:pt x="160" y="839"/>
                  </a:lnTo>
                  <a:lnTo>
                    <a:pt x="143" y="913"/>
                  </a:lnTo>
                  <a:lnTo>
                    <a:pt x="203" y="930"/>
                  </a:lnTo>
                  <a:lnTo>
                    <a:pt x="211" y="1071"/>
                  </a:lnTo>
                  <a:lnTo>
                    <a:pt x="266" y="1099"/>
                  </a:lnTo>
                  <a:lnTo>
                    <a:pt x="348" y="981"/>
                  </a:lnTo>
                  <a:lnTo>
                    <a:pt x="382" y="1109"/>
                  </a:lnTo>
                  <a:lnTo>
                    <a:pt x="321" y="1109"/>
                  </a:lnTo>
                  <a:lnTo>
                    <a:pt x="276" y="1158"/>
                  </a:lnTo>
                  <a:lnTo>
                    <a:pt x="160" y="1109"/>
                  </a:lnTo>
                  <a:lnTo>
                    <a:pt x="99" y="1069"/>
                  </a:lnTo>
                  <a:lnTo>
                    <a:pt x="91" y="822"/>
                  </a:lnTo>
                  <a:lnTo>
                    <a:pt x="182" y="708"/>
                  </a:lnTo>
                  <a:lnTo>
                    <a:pt x="167" y="436"/>
                  </a:lnTo>
                  <a:lnTo>
                    <a:pt x="99" y="428"/>
                  </a:lnTo>
                  <a:lnTo>
                    <a:pt x="0" y="42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0" name="Freeform 203">
              <a:extLst>
                <a:ext uri="{FF2B5EF4-FFF2-40B4-BE49-F238E27FC236}">
                  <a16:creationId xmlns:a16="http://schemas.microsoft.com/office/drawing/2014/main" id="{BA81D046-BA5C-4C7F-9379-3FD883EB7AF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67" y="3357"/>
              <a:ext cx="63" cy="166"/>
            </a:xfrm>
            <a:custGeom>
              <a:avLst/>
              <a:gdLst>
                <a:gd name="T0" fmla="*/ 0 w 237"/>
                <a:gd name="T1" fmla="*/ 0 h 550"/>
                <a:gd name="T2" fmla="*/ 0 w 237"/>
                <a:gd name="T3" fmla="*/ 0 h 550"/>
                <a:gd name="T4" fmla="*/ 0 w 237"/>
                <a:gd name="T5" fmla="*/ 0 h 550"/>
                <a:gd name="T6" fmla="*/ 0 w 237"/>
                <a:gd name="T7" fmla="*/ 0 h 550"/>
                <a:gd name="T8" fmla="*/ 0 w 237"/>
                <a:gd name="T9" fmla="*/ 0 h 550"/>
                <a:gd name="T10" fmla="*/ 0 w 237"/>
                <a:gd name="T11" fmla="*/ 0 h 550"/>
                <a:gd name="T12" fmla="*/ 0 w 237"/>
                <a:gd name="T13" fmla="*/ 0 h 550"/>
                <a:gd name="T14" fmla="*/ 0 w 237"/>
                <a:gd name="T15" fmla="*/ 0 h 550"/>
                <a:gd name="T16" fmla="*/ 0 w 237"/>
                <a:gd name="T17" fmla="*/ 0 h 550"/>
                <a:gd name="T18" fmla="*/ 0 w 237"/>
                <a:gd name="T19" fmla="*/ 0 h 550"/>
                <a:gd name="T20" fmla="*/ 0 w 237"/>
                <a:gd name="T21" fmla="*/ 0 h 550"/>
                <a:gd name="T22" fmla="*/ 0 w 237"/>
                <a:gd name="T23" fmla="*/ 0 h 550"/>
                <a:gd name="T24" fmla="*/ 0 w 237"/>
                <a:gd name="T25" fmla="*/ 0 h 550"/>
                <a:gd name="T26" fmla="*/ 0 w 237"/>
                <a:gd name="T27" fmla="*/ 0 h 550"/>
                <a:gd name="T28" fmla="*/ 0 w 237"/>
                <a:gd name="T29" fmla="*/ 0 h 550"/>
                <a:gd name="T30" fmla="*/ 0 w 237"/>
                <a:gd name="T31" fmla="*/ 0 h 550"/>
                <a:gd name="T32" fmla="*/ 0 w 237"/>
                <a:gd name="T33" fmla="*/ 0 h 550"/>
                <a:gd name="T34" fmla="*/ 0 w 237"/>
                <a:gd name="T35" fmla="*/ 0 h 5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37"/>
                <a:gd name="T55" fmla="*/ 0 h 550"/>
                <a:gd name="T56" fmla="*/ 237 w 237"/>
                <a:gd name="T57" fmla="*/ 550 h 55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37" h="550">
                  <a:moveTo>
                    <a:pt x="7" y="0"/>
                  </a:moveTo>
                  <a:lnTo>
                    <a:pt x="207" y="99"/>
                  </a:lnTo>
                  <a:lnTo>
                    <a:pt x="237" y="221"/>
                  </a:lnTo>
                  <a:lnTo>
                    <a:pt x="182" y="213"/>
                  </a:lnTo>
                  <a:lnTo>
                    <a:pt x="144" y="337"/>
                  </a:lnTo>
                  <a:lnTo>
                    <a:pt x="207" y="483"/>
                  </a:lnTo>
                  <a:lnTo>
                    <a:pt x="144" y="550"/>
                  </a:lnTo>
                  <a:lnTo>
                    <a:pt x="30" y="533"/>
                  </a:lnTo>
                  <a:lnTo>
                    <a:pt x="0" y="436"/>
                  </a:lnTo>
                  <a:lnTo>
                    <a:pt x="23" y="287"/>
                  </a:lnTo>
                  <a:lnTo>
                    <a:pt x="53" y="476"/>
                  </a:lnTo>
                  <a:lnTo>
                    <a:pt x="144" y="483"/>
                  </a:lnTo>
                  <a:lnTo>
                    <a:pt x="91" y="352"/>
                  </a:lnTo>
                  <a:lnTo>
                    <a:pt x="106" y="189"/>
                  </a:lnTo>
                  <a:lnTo>
                    <a:pt x="152" y="139"/>
                  </a:lnTo>
                  <a:lnTo>
                    <a:pt x="53" y="6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1" name="Freeform 204">
              <a:extLst>
                <a:ext uri="{FF2B5EF4-FFF2-40B4-BE49-F238E27FC236}">
                  <a16:creationId xmlns:a16="http://schemas.microsoft.com/office/drawing/2014/main" id="{9D430175-1323-4D7D-80F7-F63B011855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85" y="3196"/>
              <a:ext cx="114" cy="158"/>
            </a:xfrm>
            <a:custGeom>
              <a:avLst/>
              <a:gdLst>
                <a:gd name="T0" fmla="*/ 0 w 428"/>
                <a:gd name="T1" fmla="*/ 0 h 525"/>
                <a:gd name="T2" fmla="*/ 0 w 428"/>
                <a:gd name="T3" fmla="*/ 0 h 525"/>
                <a:gd name="T4" fmla="*/ 0 w 428"/>
                <a:gd name="T5" fmla="*/ 0 h 525"/>
                <a:gd name="T6" fmla="*/ 0 w 428"/>
                <a:gd name="T7" fmla="*/ 0 h 525"/>
                <a:gd name="T8" fmla="*/ 0 w 428"/>
                <a:gd name="T9" fmla="*/ 0 h 525"/>
                <a:gd name="T10" fmla="*/ 0 w 428"/>
                <a:gd name="T11" fmla="*/ 0 h 525"/>
                <a:gd name="T12" fmla="*/ 0 w 428"/>
                <a:gd name="T13" fmla="*/ 0 h 525"/>
                <a:gd name="T14" fmla="*/ 0 w 428"/>
                <a:gd name="T15" fmla="*/ 0 h 525"/>
                <a:gd name="T16" fmla="*/ 0 w 428"/>
                <a:gd name="T17" fmla="*/ 0 h 525"/>
                <a:gd name="T18" fmla="*/ 0 w 428"/>
                <a:gd name="T19" fmla="*/ 0 h 525"/>
                <a:gd name="T20" fmla="*/ 0 w 428"/>
                <a:gd name="T21" fmla="*/ 0 h 525"/>
                <a:gd name="T22" fmla="*/ 0 w 428"/>
                <a:gd name="T23" fmla="*/ 0 h 525"/>
                <a:gd name="T24" fmla="*/ 0 w 428"/>
                <a:gd name="T25" fmla="*/ 0 h 5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8"/>
                <a:gd name="T40" fmla="*/ 0 h 525"/>
                <a:gd name="T41" fmla="*/ 428 w 428"/>
                <a:gd name="T42" fmla="*/ 525 h 5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8" h="525">
                  <a:moveTo>
                    <a:pt x="0" y="0"/>
                  </a:moveTo>
                  <a:lnTo>
                    <a:pt x="122" y="67"/>
                  </a:lnTo>
                  <a:lnTo>
                    <a:pt x="276" y="82"/>
                  </a:lnTo>
                  <a:lnTo>
                    <a:pt x="337" y="223"/>
                  </a:lnTo>
                  <a:lnTo>
                    <a:pt x="428" y="295"/>
                  </a:lnTo>
                  <a:lnTo>
                    <a:pt x="352" y="320"/>
                  </a:lnTo>
                  <a:lnTo>
                    <a:pt x="329" y="394"/>
                  </a:lnTo>
                  <a:lnTo>
                    <a:pt x="238" y="403"/>
                  </a:lnTo>
                  <a:lnTo>
                    <a:pt x="152" y="525"/>
                  </a:lnTo>
                  <a:lnTo>
                    <a:pt x="99" y="337"/>
                  </a:lnTo>
                  <a:lnTo>
                    <a:pt x="69" y="2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2" name="Freeform 205">
              <a:extLst>
                <a:ext uri="{FF2B5EF4-FFF2-40B4-BE49-F238E27FC236}">
                  <a16:creationId xmlns:a16="http://schemas.microsoft.com/office/drawing/2014/main" id="{90561D45-6558-4CE9-9386-59A57199C7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7" y="2968"/>
              <a:ext cx="163" cy="295"/>
            </a:xfrm>
            <a:custGeom>
              <a:avLst/>
              <a:gdLst>
                <a:gd name="T0" fmla="*/ 0 w 617"/>
                <a:gd name="T1" fmla="*/ 0 h 977"/>
                <a:gd name="T2" fmla="*/ 0 w 617"/>
                <a:gd name="T3" fmla="*/ 0 h 977"/>
                <a:gd name="T4" fmla="*/ 0 w 617"/>
                <a:gd name="T5" fmla="*/ 0 h 977"/>
                <a:gd name="T6" fmla="*/ 0 w 617"/>
                <a:gd name="T7" fmla="*/ 0 h 977"/>
                <a:gd name="T8" fmla="*/ 0 w 617"/>
                <a:gd name="T9" fmla="*/ 0 h 977"/>
                <a:gd name="T10" fmla="*/ 0 w 617"/>
                <a:gd name="T11" fmla="*/ 0 h 977"/>
                <a:gd name="T12" fmla="*/ 0 w 617"/>
                <a:gd name="T13" fmla="*/ 0 h 977"/>
                <a:gd name="T14" fmla="*/ 0 w 617"/>
                <a:gd name="T15" fmla="*/ 0 h 977"/>
                <a:gd name="T16" fmla="*/ 0 w 617"/>
                <a:gd name="T17" fmla="*/ 0 h 977"/>
                <a:gd name="T18" fmla="*/ 0 w 617"/>
                <a:gd name="T19" fmla="*/ 0 h 977"/>
                <a:gd name="T20" fmla="*/ 0 w 617"/>
                <a:gd name="T21" fmla="*/ 0 h 977"/>
                <a:gd name="T22" fmla="*/ 0 w 617"/>
                <a:gd name="T23" fmla="*/ 0 h 977"/>
                <a:gd name="T24" fmla="*/ 0 w 617"/>
                <a:gd name="T25" fmla="*/ 0 h 977"/>
                <a:gd name="T26" fmla="*/ 0 w 617"/>
                <a:gd name="T27" fmla="*/ 0 h 977"/>
                <a:gd name="T28" fmla="*/ 0 w 617"/>
                <a:gd name="T29" fmla="*/ 0 h 977"/>
                <a:gd name="T30" fmla="*/ 0 w 617"/>
                <a:gd name="T31" fmla="*/ 0 h 977"/>
                <a:gd name="T32" fmla="*/ 0 w 617"/>
                <a:gd name="T33" fmla="*/ 0 h 977"/>
                <a:gd name="T34" fmla="*/ 0 w 617"/>
                <a:gd name="T35" fmla="*/ 0 h 977"/>
                <a:gd name="T36" fmla="*/ 0 w 617"/>
                <a:gd name="T37" fmla="*/ 0 h 977"/>
                <a:gd name="T38" fmla="*/ 0 w 617"/>
                <a:gd name="T39" fmla="*/ 0 h 977"/>
                <a:gd name="T40" fmla="*/ 0 w 617"/>
                <a:gd name="T41" fmla="*/ 0 h 977"/>
                <a:gd name="T42" fmla="*/ 0 w 617"/>
                <a:gd name="T43" fmla="*/ 0 h 977"/>
                <a:gd name="T44" fmla="*/ 0 w 617"/>
                <a:gd name="T45" fmla="*/ 0 h 977"/>
                <a:gd name="T46" fmla="*/ 0 w 617"/>
                <a:gd name="T47" fmla="*/ 0 h 977"/>
                <a:gd name="T48" fmla="*/ 0 w 617"/>
                <a:gd name="T49" fmla="*/ 0 h 97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7"/>
                <a:gd name="T76" fmla="*/ 0 h 977"/>
                <a:gd name="T77" fmla="*/ 617 w 617"/>
                <a:gd name="T78" fmla="*/ 977 h 97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7" h="977">
                  <a:moveTo>
                    <a:pt x="0" y="0"/>
                  </a:moveTo>
                  <a:lnTo>
                    <a:pt x="36" y="152"/>
                  </a:lnTo>
                  <a:lnTo>
                    <a:pt x="81" y="475"/>
                  </a:lnTo>
                  <a:lnTo>
                    <a:pt x="66" y="967"/>
                  </a:lnTo>
                  <a:lnTo>
                    <a:pt x="488" y="977"/>
                  </a:lnTo>
                  <a:lnTo>
                    <a:pt x="520" y="885"/>
                  </a:lnTo>
                  <a:lnTo>
                    <a:pt x="579" y="673"/>
                  </a:lnTo>
                  <a:lnTo>
                    <a:pt x="617" y="328"/>
                  </a:lnTo>
                  <a:lnTo>
                    <a:pt x="587" y="32"/>
                  </a:lnTo>
                  <a:lnTo>
                    <a:pt x="572" y="270"/>
                  </a:lnTo>
                  <a:lnTo>
                    <a:pt x="518" y="393"/>
                  </a:lnTo>
                  <a:lnTo>
                    <a:pt x="349" y="188"/>
                  </a:lnTo>
                  <a:lnTo>
                    <a:pt x="205" y="304"/>
                  </a:lnTo>
                  <a:lnTo>
                    <a:pt x="319" y="319"/>
                  </a:lnTo>
                  <a:lnTo>
                    <a:pt x="406" y="370"/>
                  </a:lnTo>
                  <a:lnTo>
                    <a:pt x="450" y="401"/>
                  </a:lnTo>
                  <a:lnTo>
                    <a:pt x="473" y="648"/>
                  </a:lnTo>
                  <a:lnTo>
                    <a:pt x="439" y="842"/>
                  </a:lnTo>
                  <a:lnTo>
                    <a:pt x="410" y="935"/>
                  </a:lnTo>
                  <a:lnTo>
                    <a:pt x="129" y="903"/>
                  </a:lnTo>
                  <a:lnTo>
                    <a:pt x="144" y="524"/>
                  </a:lnTo>
                  <a:lnTo>
                    <a:pt x="98" y="256"/>
                  </a:lnTo>
                  <a:lnTo>
                    <a:pt x="66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3" name="Freeform 206">
              <a:extLst>
                <a:ext uri="{FF2B5EF4-FFF2-40B4-BE49-F238E27FC236}">
                  <a16:creationId xmlns:a16="http://schemas.microsoft.com/office/drawing/2014/main" id="{0ACABFFE-7928-41FD-A02D-3B515EFE2F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89" y="2994"/>
              <a:ext cx="182" cy="410"/>
            </a:xfrm>
            <a:custGeom>
              <a:avLst/>
              <a:gdLst>
                <a:gd name="T0" fmla="*/ 0 w 686"/>
                <a:gd name="T1" fmla="*/ 0 h 1357"/>
                <a:gd name="T2" fmla="*/ 0 w 686"/>
                <a:gd name="T3" fmla="*/ 0 h 1357"/>
                <a:gd name="T4" fmla="*/ 0 w 686"/>
                <a:gd name="T5" fmla="*/ 0 h 1357"/>
                <a:gd name="T6" fmla="*/ 0 w 686"/>
                <a:gd name="T7" fmla="*/ 0 h 1357"/>
                <a:gd name="T8" fmla="*/ 0 w 686"/>
                <a:gd name="T9" fmla="*/ 0 h 1357"/>
                <a:gd name="T10" fmla="*/ 0 w 686"/>
                <a:gd name="T11" fmla="*/ 0 h 1357"/>
                <a:gd name="T12" fmla="*/ 0 w 686"/>
                <a:gd name="T13" fmla="*/ 0 h 1357"/>
                <a:gd name="T14" fmla="*/ 0 w 686"/>
                <a:gd name="T15" fmla="*/ 0 h 1357"/>
                <a:gd name="T16" fmla="*/ 0 w 686"/>
                <a:gd name="T17" fmla="*/ 0 h 1357"/>
                <a:gd name="T18" fmla="*/ 0 w 686"/>
                <a:gd name="T19" fmla="*/ 0 h 1357"/>
                <a:gd name="T20" fmla="*/ 0 w 686"/>
                <a:gd name="T21" fmla="*/ 0 h 1357"/>
                <a:gd name="T22" fmla="*/ 0 w 686"/>
                <a:gd name="T23" fmla="*/ 0 h 1357"/>
                <a:gd name="T24" fmla="*/ 0 w 686"/>
                <a:gd name="T25" fmla="*/ 0 h 1357"/>
                <a:gd name="T26" fmla="*/ 0 w 686"/>
                <a:gd name="T27" fmla="*/ 0 h 1357"/>
                <a:gd name="T28" fmla="*/ 0 w 686"/>
                <a:gd name="T29" fmla="*/ 0 h 1357"/>
                <a:gd name="T30" fmla="*/ 0 w 686"/>
                <a:gd name="T31" fmla="*/ 0 h 1357"/>
                <a:gd name="T32" fmla="*/ 0 w 686"/>
                <a:gd name="T33" fmla="*/ 0 h 1357"/>
                <a:gd name="T34" fmla="*/ 0 w 686"/>
                <a:gd name="T35" fmla="*/ 0 h 1357"/>
                <a:gd name="T36" fmla="*/ 0 w 686"/>
                <a:gd name="T37" fmla="*/ 0 h 1357"/>
                <a:gd name="T38" fmla="*/ 0 w 686"/>
                <a:gd name="T39" fmla="*/ 0 h 1357"/>
                <a:gd name="T40" fmla="*/ 0 w 686"/>
                <a:gd name="T41" fmla="*/ 0 h 1357"/>
                <a:gd name="T42" fmla="*/ 0 w 686"/>
                <a:gd name="T43" fmla="*/ 0 h 1357"/>
                <a:gd name="T44" fmla="*/ 0 w 686"/>
                <a:gd name="T45" fmla="*/ 0 h 13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86"/>
                <a:gd name="T70" fmla="*/ 0 h 1357"/>
                <a:gd name="T71" fmla="*/ 686 w 686"/>
                <a:gd name="T72" fmla="*/ 1357 h 135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86" h="1357">
                  <a:moveTo>
                    <a:pt x="200" y="0"/>
                  </a:moveTo>
                  <a:lnTo>
                    <a:pt x="268" y="118"/>
                  </a:lnTo>
                  <a:lnTo>
                    <a:pt x="306" y="268"/>
                  </a:lnTo>
                  <a:lnTo>
                    <a:pt x="363" y="359"/>
                  </a:lnTo>
                  <a:lnTo>
                    <a:pt x="426" y="454"/>
                  </a:lnTo>
                  <a:lnTo>
                    <a:pt x="464" y="635"/>
                  </a:lnTo>
                  <a:lnTo>
                    <a:pt x="289" y="749"/>
                  </a:lnTo>
                  <a:lnTo>
                    <a:pt x="257" y="865"/>
                  </a:lnTo>
                  <a:lnTo>
                    <a:pt x="426" y="808"/>
                  </a:lnTo>
                  <a:lnTo>
                    <a:pt x="450" y="857"/>
                  </a:lnTo>
                  <a:lnTo>
                    <a:pt x="526" y="939"/>
                  </a:lnTo>
                  <a:lnTo>
                    <a:pt x="686" y="962"/>
                  </a:lnTo>
                  <a:lnTo>
                    <a:pt x="380" y="1201"/>
                  </a:lnTo>
                  <a:lnTo>
                    <a:pt x="241" y="1158"/>
                  </a:lnTo>
                  <a:lnTo>
                    <a:pt x="182" y="1357"/>
                  </a:lnTo>
                  <a:lnTo>
                    <a:pt x="0" y="1315"/>
                  </a:lnTo>
                  <a:lnTo>
                    <a:pt x="89" y="1137"/>
                  </a:lnTo>
                  <a:lnTo>
                    <a:pt x="165" y="935"/>
                  </a:lnTo>
                  <a:lnTo>
                    <a:pt x="236" y="481"/>
                  </a:lnTo>
                  <a:lnTo>
                    <a:pt x="239" y="373"/>
                  </a:lnTo>
                  <a:lnTo>
                    <a:pt x="238" y="23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4" name="Freeform 207">
              <a:extLst>
                <a:ext uri="{FF2B5EF4-FFF2-40B4-BE49-F238E27FC236}">
                  <a16:creationId xmlns:a16="http://schemas.microsoft.com/office/drawing/2014/main" id="{F4D668EB-7B10-417D-83A4-B76DD70B9F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56" y="2941"/>
              <a:ext cx="178" cy="361"/>
            </a:xfrm>
            <a:custGeom>
              <a:avLst/>
              <a:gdLst>
                <a:gd name="T0" fmla="*/ 0 w 669"/>
                <a:gd name="T1" fmla="*/ 0 h 1198"/>
                <a:gd name="T2" fmla="*/ 0 w 669"/>
                <a:gd name="T3" fmla="*/ 0 h 1198"/>
                <a:gd name="T4" fmla="*/ 0 w 669"/>
                <a:gd name="T5" fmla="*/ 0 h 1198"/>
                <a:gd name="T6" fmla="*/ 0 w 669"/>
                <a:gd name="T7" fmla="*/ 0 h 1198"/>
                <a:gd name="T8" fmla="*/ 0 w 669"/>
                <a:gd name="T9" fmla="*/ 0 h 1198"/>
                <a:gd name="T10" fmla="*/ 0 w 669"/>
                <a:gd name="T11" fmla="*/ 0 h 1198"/>
                <a:gd name="T12" fmla="*/ 0 w 669"/>
                <a:gd name="T13" fmla="*/ 0 h 1198"/>
                <a:gd name="T14" fmla="*/ 0 w 669"/>
                <a:gd name="T15" fmla="*/ 0 h 1198"/>
                <a:gd name="T16" fmla="*/ 0 w 669"/>
                <a:gd name="T17" fmla="*/ 0 h 1198"/>
                <a:gd name="T18" fmla="*/ 0 w 669"/>
                <a:gd name="T19" fmla="*/ 0 h 1198"/>
                <a:gd name="T20" fmla="*/ 0 w 669"/>
                <a:gd name="T21" fmla="*/ 0 h 1198"/>
                <a:gd name="T22" fmla="*/ 0 w 669"/>
                <a:gd name="T23" fmla="*/ 0 h 1198"/>
                <a:gd name="T24" fmla="*/ 0 w 669"/>
                <a:gd name="T25" fmla="*/ 0 h 1198"/>
                <a:gd name="T26" fmla="*/ 0 w 669"/>
                <a:gd name="T27" fmla="*/ 0 h 1198"/>
                <a:gd name="T28" fmla="*/ 0 w 669"/>
                <a:gd name="T29" fmla="*/ 0 h 1198"/>
                <a:gd name="T30" fmla="*/ 0 w 669"/>
                <a:gd name="T31" fmla="*/ 0 h 1198"/>
                <a:gd name="T32" fmla="*/ 0 w 669"/>
                <a:gd name="T33" fmla="*/ 0 h 1198"/>
                <a:gd name="T34" fmla="*/ 0 w 669"/>
                <a:gd name="T35" fmla="*/ 0 h 1198"/>
                <a:gd name="T36" fmla="*/ 0 w 669"/>
                <a:gd name="T37" fmla="*/ 0 h 1198"/>
                <a:gd name="T38" fmla="*/ 0 w 669"/>
                <a:gd name="T39" fmla="*/ 0 h 1198"/>
                <a:gd name="T40" fmla="*/ 0 w 669"/>
                <a:gd name="T41" fmla="*/ 0 h 1198"/>
                <a:gd name="T42" fmla="*/ 0 w 669"/>
                <a:gd name="T43" fmla="*/ 0 h 1198"/>
                <a:gd name="T44" fmla="*/ 0 w 669"/>
                <a:gd name="T45" fmla="*/ 0 h 1198"/>
                <a:gd name="T46" fmla="*/ 0 w 669"/>
                <a:gd name="T47" fmla="*/ 0 h 1198"/>
                <a:gd name="T48" fmla="*/ 0 w 669"/>
                <a:gd name="T49" fmla="*/ 0 h 119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69"/>
                <a:gd name="T76" fmla="*/ 0 h 1198"/>
                <a:gd name="T77" fmla="*/ 669 w 669"/>
                <a:gd name="T78" fmla="*/ 1198 h 119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69" h="1198">
                  <a:moveTo>
                    <a:pt x="55" y="0"/>
                  </a:moveTo>
                  <a:lnTo>
                    <a:pt x="269" y="114"/>
                  </a:lnTo>
                  <a:lnTo>
                    <a:pt x="363" y="344"/>
                  </a:lnTo>
                  <a:lnTo>
                    <a:pt x="429" y="609"/>
                  </a:lnTo>
                  <a:lnTo>
                    <a:pt x="461" y="755"/>
                  </a:lnTo>
                  <a:lnTo>
                    <a:pt x="575" y="795"/>
                  </a:lnTo>
                  <a:lnTo>
                    <a:pt x="583" y="911"/>
                  </a:lnTo>
                  <a:lnTo>
                    <a:pt x="633" y="1021"/>
                  </a:lnTo>
                  <a:lnTo>
                    <a:pt x="669" y="1082"/>
                  </a:lnTo>
                  <a:lnTo>
                    <a:pt x="653" y="1139"/>
                  </a:lnTo>
                  <a:lnTo>
                    <a:pt x="524" y="1179"/>
                  </a:lnTo>
                  <a:lnTo>
                    <a:pt x="439" y="1198"/>
                  </a:lnTo>
                  <a:lnTo>
                    <a:pt x="583" y="1091"/>
                  </a:lnTo>
                  <a:lnTo>
                    <a:pt x="515" y="943"/>
                  </a:lnTo>
                  <a:lnTo>
                    <a:pt x="492" y="829"/>
                  </a:lnTo>
                  <a:lnTo>
                    <a:pt x="401" y="844"/>
                  </a:lnTo>
                  <a:lnTo>
                    <a:pt x="269" y="877"/>
                  </a:lnTo>
                  <a:lnTo>
                    <a:pt x="102" y="968"/>
                  </a:lnTo>
                  <a:lnTo>
                    <a:pt x="193" y="837"/>
                  </a:lnTo>
                  <a:lnTo>
                    <a:pt x="393" y="755"/>
                  </a:lnTo>
                  <a:lnTo>
                    <a:pt x="323" y="401"/>
                  </a:lnTo>
                  <a:lnTo>
                    <a:pt x="239" y="181"/>
                  </a:lnTo>
                  <a:lnTo>
                    <a:pt x="0" y="53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5" name="Freeform 208">
              <a:extLst>
                <a:ext uri="{FF2B5EF4-FFF2-40B4-BE49-F238E27FC236}">
                  <a16:creationId xmlns:a16="http://schemas.microsoft.com/office/drawing/2014/main" id="{49847151-3206-4963-992A-5E5BD6F48F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82" y="3389"/>
              <a:ext cx="348" cy="505"/>
            </a:xfrm>
            <a:custGeom>
              <a:avLst/>
              <a:gdLst>
                <a:gd name="T0" fmla="*/ 0 w 1319"/>
                <a:gd name="T1" fmla="*/ 0 h 1675"/>
                <a:gd name="T2" fmla="*/ 0 w 1319"/>
                <a:gd name="T3" fmla="*/ 0 h 1675"/>
                <a:gd name="T4" fmla="*/ 0 w 1319"/>
                <a:gd name="T5" fmla="*/ 0 h 1675"/>
                <a:gd name="T6" fmla="*/ 0 w 1319"/>
                <a:gd name="T7" fmla="*/ 0 h 1675"/>
                <a:gd name="T8" fmla="*/ 0 w 1319"/>
                <a:gd name="T9" fmla="*/ 0 h 1675"/>
                <a:gd name="T10" fmla="*/ 0 w 1319"/>
                <a:gd name="T11" fmla="*/ 0 h 1675"/>
                <a:gd name="T12" fmla="*/ 0 w 1319"/>
                <a:gd name="T13" fmla="*/ 0 h 1675"/>
                <a:gd name="T14" fmla="*/ 0 w 1319"/>
                <a:gd name="T15" fmla="*/ 0 h 1675"/>
                <a:gd name="T16" fmla="*/ 0 w 1319"/>
                <a:gd name="T17" fmla="*/ 0 h 1675"/>
                <a:gd name="T18" fmla="*/ 0 w 1319"/>
                <a:gd name="T19" fmla="*/ 0 h 1675"/>
                <a:gd name="T20" fmla="*/ 0 w 1319"/>
                <a:gd name="T21" fmla="*/ 0 h 1675"/>
                <a:gd name="T22" fmla="*/ 0 w 1319"/>
                <a:gd name="T23" fmla="*/ 0 h 1675"/>
                <a:gd name="T24" fmla="*/ 0 w 1319"/>
                <a:gd name="T25" fmla="*/ 0 h 1675"/>
                <a:gd name="T26" fmla="*/ 0 w 1319"/>
                <a:gd name="T27" fmla="*/ 0 h 1675"/>
                <a:gd name="T28" fmla="*/ 0 w 1319"/>
                <a:gd name="T29" fmla="*/ 0 h 1675"/>
                <a:gd name="T30" fmla="*/ 0 w 1319"/>
                <a:gd name="T31" fmla="*/ 0 h 1675"/>
                <a:gd name="T32" fmla="*/ 0 w 1319"/>
                <a:gd name="T33" fmla="*/ 0 h 1675"/>
                <a:gd name="T34" fmla="*/ 0 w 1319"/>
                <a:gd name="T35" fmla="*/ 0 h 1675"/>
                <a:gd name="T36" fmla="*/ 0 w 1319"/>
                <a:gd name="T37" fmla="*/ 0 h 1675"/>
                <a:gd name="T38" fmla="*/ 0 w 1319"/>
                <a:gd name="T39" fmla="*/ 0 h 1675"/>
                <a:gd name="T40" fmla="*/ 0 w 1319"/>
                <a:gd name="T41" fmla="*/ 0 h 1675"/>
                <a:gd name="T42" fmla="*/ 0 w 1319"/>
                <a:gd name="T43" fmla="*/ 0 h 1675"/>
                <a:gd name="T44" fmla="*/ 0 w 1319"/>
                <a:gd name="T45" fmla="*/ 0 h 1675"/>
                <a:gd name="T46" fmla="*/ 0 w 1319"/>
                <a:gd name="T47" fmla="*/ 0 h 1675"/>
                <a:gd name="T48" fmla="*/ 0 w 1319"/>
                <a:gd name="T49" fmla="*/ 0 h 1675"/>
                <a:gd name="T50" fmla="*/ 0 w 1319"/>
                <a:gd name="T51" fmla="*/ 0 h 1675"/>
                <a:gd name="T52" fmla="*/ 0 w 1319"/>
                <a:gd name="T53" fmla="*/ 0 h 167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19"/>
                <a:gd name="T82" fmla="*/ 0 h 1675"/>
                <a:gd name="T83" fmla="*/ 1319 w 1319"/>
                <a:gd name="T84" fmla="*/ 1675 h 167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19" h="1675">
                  <a:moveTo>
                    <a:pt x="304" y="0"/>
                  </a:moveTo>
                  <a:lnTo>
                    <a:pt x="492" y="42"/>
                  </a:lnTo>
                  <a:lnTo>
                    <a:pt x="732" y="186"/>
                  </a:lnTo>
                  <a:lnTo>
                    <a:pt x="842" y="291"/>
                  </a:lnTo>
                  <a:lnTo>
                    <a:pt x="942" y="420"/>
                  </a:lnTo>
                  <a:lnTo>
                    <a:pt x="1038" y="574"/>
                  </a:lnTo>
                  <a:lnTo>
                    <a:pt x="1123" y="747"/>
                  </a:lnTo>
                  <a:lnTo>
                    <a:pt x="1249" y="1125"/>
                  </a:lnTo>
                  <a:lnTo>
                    <a:pt x="1319" y="1642"/>
                  </a:lnTo>
                  <a:lnTo>
                    <a:pt x="1003" y="1675"/>
                  </a:lnTo>
                  <a:lnTo>
                    <a:pt x="1036" y="1578"/>
                  </a:lnTo>
                  <a:lnTo>
                    <a:pt x="1218" y="1593"/>
                  </a:lnTo>
                  <a:lnTo>
                    <a:pt x="1188" y="1167"/>
                  </a:lnTo>
                  <a:lnTo>
                    <a:pt x="1152" y="1023"/>
                  </a:lnTo>
                  <a:lnTo>
                    <a:pt x="1104" y="886"/>
                  </a:lnTo>
                  <a:lnTo>
                    <a:pt x="1049" y="756"/>
                  </a:lnTo>
                  <a:lnTo>
                    <a:pt x="988" y="633"/>
                  </a:lnTo>
                  <a:lnTo>
                    <a:pt x="916" y="506"/>
                  </a:lnTo>
                  <a:lnTo>
                    <a:pt x="813" y="374"/>
                  </a:lnTo>
                  <a:lnTo>
                    <a:pt x="686" y="251"/>
                  </a:lnTo>
                  <a:lnTo>
                    <a:pt x="614" y="196"/>
                  </a:lnTo>
                  <a:lnTo>
                    <a:pt x="534" y="148"/>
                  </a:lnTo>
                  <a:lnTo>
                    <a:pt x="359" y="82"/>
                  </a:lnTo>
                  <a:lnTo>
                    <a:pt x="184" y="47"/>
                  </a:lnTo>
                  <a:lnTo>
                    <a:pt x="0" y="36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6" name="Freeform 209">
              <a:extLst>
                <a:ext uri="{FF2B5EF4-FFF2-40B4-BE49-F238E27FC236}">
                  <a16:creationId xmlns:a16="http://schemas.microsoft.com/office/drawing/2014/main" id="{408F1C75-BB61-4C2F-9AB0-EE18DA6B2C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65" y="3545"/>
              <a:ext cx="561" cy="335"/>
            </a:xfrm>
            <a:custGeom>
              <a:avLst/>
              <a:gdLst>
                <a:gd name="T0" fmla="*/ 0 w 2119"/>
                <a:gd name="T1" fmla="*/ 0 h 1110"/>
                <a:gd name="T2" fmla="*/ 0 w 2119"/>
                <a:gd name="T3" fmla="*/ 0 h 1110"/>
                <a:gd name="T4" fmla="*/ 0 w 2119"/>
                <a:gd name="T5" fmla="*/ 0 h 1110"/>
                <a:gd name="T6" fmla="*/ 0 w 2119"/>
                <a:gd name="T7" fmla="*/ 0 h 1110"/>
                <a:gd name="T8" fmla="*/ 0 w 2119"/>
                <a:gd name="T9" fmla="*/ 0 h 1110"/>
                <a:gd name="T10" fmla="*/ 0 w 2119"/>
                <a:gd name="T11" fmla="*/ 0 h 1110"/>
                <a:gd name="T12" fmla="*/ 0 w 2119"/>
                <a:gd name="T13" fmla="*/ 0 h 1110"/>
                <a:gd name="T14" fmla="*/ 0 w 2119"/>
                <a:gd name="T15" fmla="*/ 0 h 1110"/>
                <a:gd name="T16" fmla="*/ 0 w 2119"/>
                <a:gd name="T17" fmla="*/ 0 h 1110"/>
                <a:gd name="T18" fmla="*/ 0 w 2119"/>
                <a:gd name="T19" fmla="*/ 0 h 1110"/>
                <a:gd name="T20" fmla="*/ 0 w 2119"/>
                <a:gd name="T21" fmla="*/ 0 h 1110"/>
                <a:gd name="T22" fmla="*/ 0 w 2119"/>
                <a:gd name="T23" fmla="*/ 0 h 1110"/>
                <a:gd name="T24" fmla="*/ 0 w 2119"/>
                <a:gd name="T25" fmla="*/ 0 h 1110"/>
                <a:gd name="T26" fmla="*/ 0 w 2119"/>
                <a:gd name="T27" fmla="*/ 0 h 1110"/>
                <a:gd name="T28" fmla="*/ 0 w 2119"/>
                <a:gd name="T29" fmla="*/ 0 h 1110"/>
                <a:gd name="T30" fmla="*/ 0 w 2119"/>
                <a:gd name="T31" fmla="*/ 0 h 1110"/>
                <a:gd name="T32" fmla="*/ 0 w 2119"/>
                <a:gd name="T33" fmla="*/ 0 h 1110"/>
                <a:gd name="T34" fmla="*/ 0 w 2119"/>
                <a:gd name="T35" fmla="*/ 0 h 1110"/>
                <a:gd name="T36" fmla="*/ 0 w 2119"/>
                <a:gd name="T37" fmla="*/ 0 h 1110"/>
                <a:gd name="T38" fmla="*/ 0 w 2119"/>
                <a:gd name="T39" fmla="*/ 0 h 1110"/>
                <a:gd name="T40" fmla="*/ 0 w 2119"/>
                <a:gd name="T41" fmla="*/ 0 h 1110"/>
                <a:gd name="T42" fmla="*/ 0 w 2119"/>
                <a:gd name="T43" fmla="*/ 0 h 1110"/>
                <a:gd name="T44" fmla="*/ 0 w 2119"/>
                <a:gd name="T45" fmla="*/ 0 h 1110"/>
                <a:gd name="T46" fmla="*/ 0 w 2119"/>
                <a:gd name="T47" fmla="*/ 0 h 1110"/>
                <a:gd name="T48" fmla="*/ 0 w 2119"/>
                <a:gd name="T49" fmla="*/ 0 h 1110"/>
                <a:gd name="T50" fmla="*/ 0 w 2119"/>
                <a:gd name="T51" fmla="*/ 0 h 1110"/>
                <a:gd name="T52" fmla="*/ 0 w 2119"/>
                <a:gd name="T53" fmla="*/ 0 h 1110"/>
                <a:gd name="T54" fmla="*/ 0 w 2119"/>
                <a:gd name="T55" fmla="*/ 0 h 1110"/>
                <a:gd name="T56" fmla="*/ 0 w 2119"/>
                <a:gd name="T57" fmla="*/ 0 h 1110"/>
                <a:gd name="T58" fmla="*/ 0 w 2119"/>
                <a:gd name="T59" fmla="*/ 0 h 1110"/>
                <a:gd name="T60" fmla="*/ 0 w 2119"/>
                <a:gd name="T61" fmla="*/ 0 h 1110"/>
                <a:gd name="T62" fmla="*/ 0 w 2119"/>
                <a:gd name="T63" fmla="*/ 0 h 1110"/>
                <a:gd name="T64" fmla="*/ 0 w 2119"/>
                <a:gd name="T65" fmla="*/ 0 h 1110"/>
                <a:gd name="T66" fmla="*/ 0 w 2119"/>
                <a:gd name="T67" fmla="*/ 0 h 1110"/>
                <a:gd name="T68" fmla="*/ 0 w 2119"/>
                <a:gd name="T69" fmla="*/ 0 h 1110"/>
                <a:gd name="T70" fmla="*/ 0 w 2119"/>
                <a:gd name="T71" fmla="*/ 0 h 1110"/>
                <a:gd name="T72" fmla="*/ 0 w 2119"/>
                <a:gd name="T73" fmla="*/ 0 h 1110"/>
                <a:gd name="T74" fmla="*/ 0 w 2119"/>
                <a:gd name="T75" fmla="*/ 0 h 1110"/>
                <a:gd name="T76" fmla="*/ 0 w 2119"/>
                <a:gd name="T77" fmla="*/ 0 h 1110"/>
                <a:gd name="T78" fmla="*/ 0 w 2119"/>
                <a:gd name="T79" fmla="*/ 0 h 111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119"/>
                <a:gd name="T121" fmla="*/ 0 h 1110"/>
                <a:gd name="T122" fmla="*/ 2119 w 2119"/>
                <a:gd name="T123" fmla="*/ 1110 h 111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119" h="1110">
                  <a:moveTo>
                    <a:pt x="0" y="1108"/>
                  </a:moveTo>
                  <a:lnTo>
                    <a:pt x="317" y="1110"/>
                  </a:lnTo>
                  <a:lnTo>
                    <a:pt x="374" y="779"/>
                  </a:lnTo>
                  <a:lnTo>
                    <a:pt x="420" y="669"/>
                  </a:lnTo>
                  <a:lnTo>
                    <a:pt x="483" y="559"/>
                  </a:lnTo>
                  <a:lnTo>
                    <a:pt x="555" y="454"/>
                  </a:lnTo>
                  <a:lnTo>
                    <a:pt x="627" y="361"/>
                  </a:lnTo>
                  <a:lnTo>
                    <a:pt x="694" y="283"/>
                  </a:lnTo>
                  <a:lnTo>
                    <a:pt x="755" y="220"/>
                  </a:lnTo>
                  <a:lnTo>
                    <a:pt x="880" y="131"/>
                  </a:lnTo>
                  <a:lnTo>
                    <a:pt x="1030" y="74"/>
                  </a:lnTo>
                  <a:lnTo>
                    <a:pt x="1201" y="74"/>
                  </a:lnTo>
                  <a:lnTo>
                    <a:pt x="1378" y="139"/>
                  </a:lnTo>
                  <a:lnTo>
                    <a:pt x="1530" y="230"/>
                  </a:lnTo>
                  <a:lnTo>
                    <a:pt x="1722" y="458"/>
                  </a:lnTo>
                  <a:lnTo>
                    <a:pt x="1804" y="715"/>
                  </a:lnTo>
                  <a:lnTo>
                    <a:pt x="1846" y="861"/>
                  </a:lnTo>
                  <a:lnTo>
                    <a:pt x="2119" y="869"/>
                  </a:lnTo>
                  <a:lnTo>
                    <a:pt x="2093" y="716"/>
                  </a:lnTo>
                  <a:lnTo>
                    <a:pt x="2058" y="581"/>
                  </a:lnTo>
                  <a:lnTo>
                    <a:pt x="2013" y="458"/>
                  </a:lnTo>
                  <a:lnTo>
                    <a:pt x="1937" y="323"/>
                  </a:lnTo>
                  <a:lnTo>
                    <a:pt x="1891" y="270"/>
                  </a:lnTo>
                  <a:lnTo>
                    <a:pt x="1846" y="243"/>
                  </a:lnTo>
                  <a:lnTo>
                    <a:pt x="1694" y="272"/>
                  </a:lnTo>
                  <a:lnTo>
                    <a:pt x="1749" y="175"/>
                  </a:lnTo>
                  <a:lnTo>
                    <a:pt x="1659" y="116"/>
                  </a:lnTo>
                  <a:lnTo>
                    <a:pt x="1555" y="68"/>
                  </a:lnTo>
                  <a:lnTo>
                    <a:pt x="1340" y="0"/>
                  </a:lnTo>
                  <a:lnTo>
                    <a:pt x="948" y="7"/>
                  </a:lnTo>
                  <a:lnTo>
                    <a:pt x="798" y="85"/>
                  </a:lnTo>
                  <a:lnTo>
                    <a:pt x="673" y="196"/>
                  </a:lnTo>
                  <a:lnTo>
                    <a:pt x="563" y="327"/>
                  </a:lnTo>
                  <a:lnTo>
                    <a:pt x="458" y="467"/>
                  </a:lnTo>
                  <a:lnTo>
                    <a:pt x="298" y="762"/>
                  </a:lnTo>
                  <a:lnTo>
                    <a:pt x="215" y="1034"/>
                  </a:lnTo>
                  <a:lnTo>
                    <a:pt x="86" y="1053"/>
                  </a:lnTo>
                  <a:lnTo>
                    <a:pt x="8" y="1041"/>
                  </a:lnTo>
                  <a:lnTo>
                    <a:pt x="0" y="1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7" name="Freeform 210">
              <a:extLst>
                <a:ext uri="{FF2B5EF4-FFF2-40B4-BE49-F238E27FC236}">
                  <a16:creationId xmlns:a16="http://schemas.microsoft.com/office/drawing/2014/main" id="{EABF54AA-C4BA-44C3-8BB1-239E10E6F96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51" y="3779"/>
              <a:ext cx="198" cy="196"/>
            </a:xfrm>
            <a:custGeom>
              <a:avLst/>
              <a:gdLst>
                <a:gd name="T0" fmla="*/ 0 w 751"/>
                <a:gd name="T1" fmla="*/ 0 h 649"/>
                <a:gd name="T2" fmla="*/ 0 w 751"/>
                <a:gd name="T3" fmla="*/ 0 h 649"/>
                <a:gd name="T4" fmla="*/ 0 w 751"/>
                <a:gd name="T5" fmla="*/ 0 h 649"/>
                <a:gd name="T6" fmla="*/ 0 w 751"/>
                <a:gd name="T7" fmla="*/ 0 h 649"/>
                <a:gd name="T8" fmla="*/ 0 w 751"/>
                <a:gd name="T9" fmla="*/ 0 h 649"/>
                <a:gd name="T10" fmla="*/ 0 w 751"/>
                <a:gd name="T11" fmla="*/ 0 h 649"/>
                <a:gd name="T12" fmla="*/ 0 w 751"/>
                <a:gd name="T13" fmla="*/ 0 h 649"/>
                <a:gd name="T14" fmla="*/ 0 w 751"/>
                <a:gd name="T15" fmla="*/ 0 h 649"/>
                <a:gd name="T16" fmla="*/ 0 w 751"/>
                <a:gd name="T17" fmla="*/ 0 h 649"/>
                <a:gd name="T18" fmla="*/ 0 w 751"/>
                <a:gd name="T19" fmla="*/ 0 h 649"/>
                <a:gd name="T20" fmla="*/ 0 w 751"/>
                <a:gd name="T21" fmla="*/ 0 h 649"/>
                <a:gd name="T22" fmla="*/ 0 w 751"/>
                <a:gd name="T23" fmla="*/ 0 h 649"/>
                <a:gd name="T24" fmla="*/ 0 w 751"/>
                <a:gd name="T25" fmla="*/ 0 h 649"/>
                <a:gd name="T26" fmla="*/ 0 w 751"/>
                <a:gd name="T27" fmla="*/ 0 h 649"/>
                <a:gd name="T28" fmla="*/ 0 w 751"/>
                <a:gd name="T29" fmla="*/ 0 h 649"/>
                <a:gd name="T30" fmla="*/ 0 w 751"/>
                <a:gd name="T31" fmla="*/ 0 h 649"/>
                <a:gd name="T32" fmla="*/ 0 w 751"/>
                <a:gd name="T33" fmla="*/ 0 h 649"/>
                <a:gd name="T34" fmla="*/ 0 w 751"/>
                <a:gd name="T35" fmla="*/ 0 h 649"/>
                <a:gd name="T36" fmla="*/ 0 w 751"/>
                <a:gd name="T37" fmla="*/ 0 h 649"/>
                <a:gd name="T38" fmla="*/ 0 w 751"/>
                <a:gd name="T39" fmla="*/ 0 h 649"/>
                <a:gd name="T40" fmla="*/ 0 w 751"/>
                <a:gd name="T41" fmla="*/ 0 h 649"/>
                <a:gd name="T42" fmla="*/ 0 w 751"/>
                <a:gd name="T43" fmla="*/ 0 h 64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1"/>
                <a:gd name="T67" fmla="*/ 0 h 649"/>
                <a:gd name="T68" fmla="*/ 751 w 751"/>
                <a:gd name="T69" fmla="*/ 649 h 64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1" h="649">
                  <a:moveTo>
                    <a:pt x="261" y="0"/>
                  </a:moveTo>
                  <a:lnTo>
                    <a:pt x="589" y="35"/>
                  </a:lnTo>
                  <a:lnTo>
                    <a:pt x="496" y="386"/>
                  </a:lnTo>
                  <a:lnTo>
                    <a:pt x="382" y="445"/>
                  </a:lnTo>
                  <a:lnTo>
                    <a:pt x="458" y="75"/>
                  </a:lnTo>
                  <a:lnTo>
                    <a:pt x="99" y="84"/>
                  </a:lnTo>
                  <a:lnTo>
                    <a:pt x="223" y="215"/>
                  </a:lnTo>
                  <a:lnTo>
                    <a:pt x="276" y="346"/>
                  </a:lnTo>
                  <a:lnTo>
                    <a:pt x="215" y="502"/>
                  </a:lnTo>
                  <a:lnTo>
                    <a:pt x="390" y="559"/>
                  </a:lnTo>
                  <a:lnTo>
                    <a:pt x="544" y="485"/>
                  </a:lnTo>
                  <a:lnTo>
                    <a:pt x="665" y="527"/>
                  </a:lnTo>
                  <a:lnTo>
                    <a:pt x="751" y="649"/>
                  </a:lnTo>
                  <a:lnTo>
                    <a:pt x="375" y="649"/>
                  </a:lnTo>
                  <a:lnTo>
                    <a:pt x="283" y="576"/>
                  </a:lnTo>
                  <a:lnTo>
                    <a:pt x="99" y="559"/>
                  </a:lnTo>
                  <a:lnTo>
                    <a:pt x="160" y="354"/>
                  </a:lnTo>
                  <a:lnTo>
                    <a:pt x="126" y="246"/>
                  </a:lnTo>
                  <a:lnTo>
                    <a:pt x="71" y="139"/>
                  </a:lnTo>
                  <a:lnTo>
                    <a:pt x="0" y="25"/>
                  </a:lnTo>
                  <a:lnTo>
                    <a:pt x="2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8" name="Freeform 211">
              <a:extLst>
                <a:ext uri="{FF2B5EF4-FFF2-40B4-BE49-F238E27FC236}">
                  <a16:creationId xmlns:a16="http://schemas.microsoft.com/office/drawing/2014/main" id="{EE7D4E5C-CB69-4F5B-A189-0B25015436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83" y="3492"/>
              <a:ext cx="205" cy="295"/>
            </a:xfrm>
            <a:custGeom>
              <a:avLst/>
              <a:gdLst>
                <a:gd name="T0" fmla="*/ 0 w 774"/>
                <a:gd name="T1" fmla="*/ 0 h 977"/>
                <a:gd name="T2" fmla="*/ 0 w 774"/>
                <a:gd name="T3" fmla="*/ 0 h 977"/>
                <a:gd name="T4" fmla="*/ 0 w 774"/>
                <a:gd name="T5" fmla="*/ 0 h 977"/>
                <a:gd name="T6" fmla="*/ 0 w 774"/>
                <a:gd name="T7" fmla="*/ 0 h 977"/>
                <a:gd name="T8" fmla="*/ 0 w 774"/>
                <a:gd name="T9" fmla="*/ 0 h 977"/>
                <a:gd name="T10" fmla="*/ 0 w 774"/>
                <a:gd name="T11" fmla="*/ 0 h 977"/>
                <a:gd name="T12" fmla="*/ 0 w 774"/>
                <a:gd name="T13" fmla="*/ 0 h 977"/>
                <a:gd name="T14" fmla="*/ 0 w 774"/>
                <a:gd name="T15" fmla="*/ 0 h 977"/>
                <a:gd name="T16" fmla="*/ 0 w 774"/>
                <a:gd name="T17" fmla="*/ 0 h 977"/>
                <a:gd name="T18" fmla="*/ 0 w 774"/>
                <a:gd name="T19" fmla="*/ 0 h 977"/>
                <a:gd name="T20" fmla="*/ 0 w 774"/>
                <a:gd name="T21" fmla="*/ 0 h 977"/>
                <a:gd name="T22" fmla="*/ 0 w 774"/>
                <a:gd name="T23" fmla="*/ 0 h 977"/>
                <a:gd name="T24" fmla="*/ 0 w 774"/>
                <a:gd name="T25" fmla="*/ 0 h 977"/>
                <a:gd name="T26" fmla="*/ 0 w 774"/>
                <a:gd name="T27" fmla="*/ 0 h 977"/>
                <a:gd name="T28" fmla="*/ 0 w 774"/>
                <a:gd name="T29" fmla="*/ 0 h 977"/>
                <a:gd name="T30" fmla="*/ 0 w 774"/>
                <a:gd name="T31" fmla="*/ 0 h 977"/>
                <a:gd name="T32" fmla="*/ 0 w 774"/>
                <a:gd name="T33" fmla="*/ 0 h 977"/>
                <a:gd name="T34" fmla="*/ 0 w 774"/>
                <a:gd name="T35" fmla="*/ 0 h 977"/>
                <a:gd name="T36" fmla="*/ 0 w 774"/>
                <a:gd name="T37" fmla="*/ 0 h 977"/>
                <a:gd name="T38" fmla="*/ 0 w 774"/>
                <a:gd name="T39" fmla="*/ 0 h 977"/>
                <a:gd name="T40" fmla="*/ 0 w 774"/>
                <a:gd name="T41" fmla="*/ 0 h 977"/>
                <a:gd name="T42" fmla="*/ 0 w 774"/>
                <a:gd name="T43" fmla="*/ 0 h 977"/>
                <a:gd name="T44" fmla="*/ 0 w 774"/>
                <a:gd name="T45" fmla="*/ 0 h 977"/>
                <a:gd name="T46" fmla="*/ 0 w 774"/>
                <a:gd name="T47" fmla="*/ 0 h 977"/>
                <a:gd name="T48" fmla="*/ 0 w 774"/>
                <a:gd name="T49" fmla="*/ 0 h 977"/>
                <a:gd name="T50" fmla="*/ 0 w 774"/>
                <a:gd name="T51" fmla="*/ 0 h 977"/>
                <a:gd name="T52" fmla="*/ 0 w 774"/>
                <a:gd name="T53" fmla="*/ 0 h 977"/>
                <a:gd name="T54" fmla="*/ 0 w 774"/>
                <a:gd name="T55" fmla="*/ 0 h 977"/>
                <a:gd name="T56" fmla="*/ 0 w 774"/>
                <a:gd name="T57" fmla="*/ 0 h 977"/>
                <a:gd name="T58" fmla="*/ 0 w 774"/>
                <a:gd name="T59" fmla="*/ 0 h 977"/>
                <a:gd name="T60" fmla="*/ 0 w 774"/>
                <a:gd name="T61" fmla="*/ 0 h 97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74"/>
                <a:gd name="T94" fmla="*/ 0 h 977"/>
                <a:gd name="T95" fmla="*/ 774 w 774"/>
                <a:gd name="T96" fmla="*/ 977 h 97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74" h="977">
                  <a:moveTo>
                    <a:pt x="318" y="78"/>
                  </a:moveTo>
                  <a:lnTo>
                    <a:pt x="247" y="156"/>
                  </a:lnTo>
                  <a:lnTo>
                    <a:pt x="120" y="401"/>
                  </a:lnTo>
                  <a:lnTo>
                    <a:pt x="31" y="772"/>
                  </a:lnTo>
                  <a:lnTo>
                    <a:pt x="0" y="971"/>
                  </a:lnTo>
                  <a:lnTo>
                    <a:pt x="211" y="977"/>
                  </a:lnTo>
                  <a:lnTo>
                    <a:pt x="207" y="804"/>
                  </a:lnTo>
                  <a:lnTo>
                    <a:pt x="249" y="641"/>
                  </a:lnTo>
                  <a:lnTo>
                    <a:pt x="321" y="726"/>
                  </a:lnTo>
                  <a:lnTo>
                    <a:pt x="352" y="878"/>
                  </a:lnTo>
                  <a:lnTo>
                    <a:pt x="559" y="935"/>
                  </a:lnTo>
                  <a:lnTo>
                    <a:pt x="567" y="890"/>
                  </a:lnTo>
                  <a:lnTo>
                    <a:pt x="510" y="793"/>
                  </a:lnTo>
                  <a:lnTo>
                    <a:pt x="479" y="656"/>
                  </a:lnTo>
                  <a:lnTo>
                    <a:pt x="601" y="549"/>
                  </a:lnTo>
                  <a:lnTo>
                    <a:pt x="692" y="694"/>
                  </a:lnTo>
                  <a:lnTo>
                    <a:pt x="747" y="599"/>
                  </a:lnTo>
                  <a:lnTo>
                    <a:pt x="774" y="481"/>
                  </a:lnTo>
                  <a:lnTo>
                    <a:pt x="721" y="373"/>
                  </a:lnTo>
                  <a:lnTo>
                    <a:pt x="645" y="312"/>
                  </a:lnTo>
                  <a:lnTo>
                    <a:pt x="601" y="287"/>
                  </a:lnTo>
                  <a:lnTo>
                    <a:pt x="437" y="348"/>
                  </a:lnTo>
                  <a:lnTo>
                    <a:pt x="397" y="304"/>
                  </a:lnTo>
                  <a:lnTo>
                    <a:pt x="449" y="202"/>
                  </a:lnTo>
                  <a:lnTo>
                    <a:pt x="557" y="131"/>
                  </a:lnTo>
                  <a:lnTo>
                    <a:pt x="624" y="99"/>
                  </a:lnTo>
                  <a:lnTo>
                    <a:pt x="567" y="42"/>
                  </a:lnTo>
                  <a:lnTo>
                    <a:pt x="411" y="0"/>
                  </a:lnTo>
                  <a:lnTo>
                    <a:pt x="356" y="67"/>
                  </a:lnTo>
                  <a:lnTo>
                    <a:pt x="31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9" name="Freeform 212">
              <a:extLst>
                <a:ext uri="{FF2B5EF4-FFF2-40B4-BE49-F238E27FC236}">
                  <a16:creationId xmlns:a16="http://schemas.microsoft.com/office/drawing/2014/main" id="{109D7FFD-57CF-4DBC-98FE-8AB78451C5C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92" y="3792"/>
              <a:ext cx="174" cy="210"/>
            </a:xfrm>
            <a:custGeom>
              <a:avLst/>
              <a:gdLst>
                <a:gd name="T0" fmla="*/ 0 w 656"/>
                <a:gd name="T1" fmla="*/ 0 h 698"/>
                <a:gd name="T2" fmla="*/ 0 w 656"/>
                <a:gd name="T3" fmla="*/ 0 h 698"/>
                <a:gd name="T4" fmla="*/ 0 w 656"/>
                <a:gd name="T5" fmla="*/ 0 h 698"/>
                <a:gd name="T6" fmla="*/ 0 w 656"/>
                <a:gd name="T7" fmla="*/ 0 h 698"/>
                <a:gd name="T8" fmla="*/ 0 w 656"/>
                <a:gd name="T9" fmla="*/ 0 h 698"/>
                <a:gd name="T10" fmla="*/ 0 w 656"/>
                <a:gd name="T11" fmla="*/ 0 h 698"/>
                <a:gd name="T12" fmla="*/ 0 w 656"/>
                <a:gd name="T13" fmla="*/ 0 h 698"/>
                <a:gd name="T14" fmla="*/ 0 w 656"/>
                <a:gd name="T15" fmla="*/ 0 h 698"/>
                <a:gd name="T16" fmla="*/ 0 w 656"/>
                <a:gd name="T17" fmla="*/ 0 h 698"/>
                <a:gd name="T18" fmla="*/ 0 w 656"/>
                <a:gd name="T19" fmla="*/ 0 h 698"/>
                <a:gd name="T20" fmla="*/ 0 w 656"/>
                <a:gd name="T21" fmla="*/ 0 h 698"/>
                <a:gd name="T22" fmla="*/ 0 w 656"/>
                <a:gd name="T23" fmla="*/ 0 h 698"/>
                <a:gd name="T24" fmla="*/ 0 w 656"/>
                <a:gd name="T25" fmla="*/ 0 h 698"/>
                <a:gd name="T26" fmla="*/ 0 w 656"/>
                <a:gd name="T27" fmla="*/ 0 h 698"/>
                <a:gd name="T28" fmla="*/ 0 w 656"/>
                <a:gd name="T29" fmla="*/ 0 h 698"/>
                <a:gd name="T30" fmla="*/ 0 w 656"/>
                <a:gd name="T31" fmla="*/ 0 h 698"/>
                <a:gd name="T32" fmla="*/ 0 w 656"/>
                <a:gd name="T33" fmla="*/ 0 h 698"/>
                <a:gd name="T34" fmla="*/ 0 w 656"/>
                <a:gd name="T35" fmla="*/ 0 h 698"/>
                <a:gd name="T36" fmla="*/ 0 w 656"/>
                <a:gd name="T37" fmla="*/ 0 h 698"/>
                <a:gd name="T38" fmla="*/ 0 w 656"/>
                <a:gd name="T39" fmla="*/ 0 h 698"/>
                <a:gd name="T40" fmla="*/ 0 w 656"/>
                <a:gd name="T41" fmla="*/ 0 h 698"/>
                <a:gd name="T42" fmla="*/ 0 w 656"/>
                <a:gd name="T43" fmla="*/ 0 h 698"/>
                <a:gd name="T44" fmla="*/ 0 w 656"/>
                <a:gd name="T45" fmla="*/ 0 h 6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56"/>
                <a:gd name="T70" fmla="*/ 0 h 698"/>
                <a:gd name="T71" fmla="*/ 656 w 656"/>
                <a:gd name="T72" fmla="*/ 698 h 69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56" h="698">
                  <a:moveTo>
                    <a:pt x="211" y="0"/>
                  </a:moveTo>
                  <a:lnTo>
                    <a:pt x="0" y="17"/>
                  </a:lnTo>
                  <a:lnTo>
                    <a:pt x="40" y="116"/>
                  </a:lnTo>
                  <a:lnTo>
                    <a:pt x="101" y="291"/>
                  </a:lnTo>
                  <a:lnTo>
                    <a:pt x="97" y="439"/>
                  </a:lnTo>
                  <a:lnTo>
                    <a:pt x="59" y="517"/>
                  </a:lnTo>
                  <a:lnTo>
                    <a:pt x="46" y="612"/>
                  </a:lnTo>
                  <a:lnTo>
                    <a:pt x="253" y="641"/>
                  </a:lnTo>
                  <a:lnTo>
                    <a:pt x="338" y="698"/>
                  </a:lnTo>
                  <a:lnTo>
                    <a:pt x="656" y="681"/>
                  </a:lnTo>
                  <a:lnTo>
                    <a:pt x="644" y="633"/>
                  </a:lnTo>
                  <a:lnTo>
                    <a:pt x="597" y="559"/>
                  </a:lnTo>
                  <a:lnTo>
                    <a:pt x="464" y="509"/>
                  </a:lnTo>
                  <a:lnTo>
                    <a:pt x="264" y="538"/>
                  </a:lnTo>
                  <a:lnTo>
                    <a:pt x="226" y="498"/>
                  </a:lnTo>
                  <a:lnTo>
                    <a:pt x="230" y="439"/>
                  </a:lnTo>
                  <a:lnTo>
                    <a:pt x="268" y="312"/>
                  </a:lnTo>
                  <a:lnTo>
                    <a:pt x="224" y="169"/>
                  </a:lnTo>
                  <a:lnTo>
                    <a:pt x="146" y="88"/>
                  </a:lnTo>
                  <a:lnTo>
                    <a:pt x="101" y="46"/>
                  </a:lnTo>
                  <a:lnTo>
                    <a:pt x="376" y="38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0" name="Freeform 213">
              <a:extLst>
                <a:ext uri="{FF2B5EF4-FFF2-40B4-BE49-F238E27FC236}">
                  <a16:creationId xmlns:a16="http://schemas.microsoft.com/office/drawing/2014/main" id="{5265509C-4CCA-4F19-B48D-6CBDDD0BA7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948" y="3792"/>
              <a:ext cx="161" cy="208"/>
            </a:xfrm>
            <a:custGeom>
              <a:avLst/>
              <a:gdLst>
                <a:gd name="T0" fmla="*/ 0 w 612"/>
                <a:gd name="T1" fmla="*/ 0 h 690"/>
                <a:gd name="T2" fmla="*/ 0 w 612"/>
                <a:gd name="T3" fmla="*/ 0 h 690"/>
                <a:gd name="T4" fmla="*/ 0 w 612"/>
                <a:gd name="T5" fmla="*/ 0 h 690"/>
                <a:gd name="T6" fmla="*/ 0 w 612"/>
                <a:gd name="T7" fmla="*/ 0 h 690"/>
                <a:gd name="T8" fmla="*/ 0 w 612"/>
                <a:gd name="T9" fmla="*/ 0 h 690"/>
                <a:gd name="T10" fmla="*/ 0 w 612"/>
                <a:gd name="T11" fmla="*/ 0 h 690"/>
                <a:gd name="T12" fmla="*/ 0 w 612"/>
                <a:gd name="T13" fmla="*/ 0 h 690"/>
                <a:gd name="T14" fmla="*/ 0 w 612"/>
                <a:gd name="T15" fmla="*/ 0 h 690"/>
                <a:gd name="T16" fmla="*/ 0 w 612"/>
                <a:gd name="T17" fmla="*/ 0 h 690"/>
                <a:gd name="T18" fmla="*/ 0 w 612"/>
                <a:gd name="T19" fmla="*/ 0 h 690"/>
                <a:gd name="T20" fmla="*/ 0 w 612"/>
                <a:gd name="T21" fmla="*/ 0 h 690"/>
                <a:gd name="T22" fmla="*/ 0 w 612"/>
                <a:gd name="T23" fmla="*/ 0 h 690"/>
                <a:gd name="T24" fmla="*/ 0 w 612"/>
                <a:gd name="T25" fmla="*/ 0 h 690"/>
                <a:gd name="T26" fmla="*/ 0 w 612"/>
                <a:gd name="T27" fmla="*/ 0 h 690"/>
                <a:gd name="T28" fmla="*/ 0 w 612"/>
                <a:gd name="T29" fmla="*/ 0 h 690"/>
                <a:gd name="T30" fmla="*/ 0 w 612"/>
                <a:gd name="T31" fmla="*/ 0 h 690"/>
                <a:gd name="T32" fmla="*/ 0 w 612"/>
                <a:gd name="T33" fmla="*/ 0 h 690"/>
                <a:gd name="T34" fmla="*/ 0 w 612"/>
                <a:gd name="T35" fmla="*/ 0 h 690"/>
                <a:gd name="T36" fmla="*/ 0 w 612"/>
                <a:gd name="T37" fmla="*/ 0 h 690"/>
                <a:gd name="T38" fmla="*/ 0 w 612"/>
                <a:gd name="T39" fmla="*/ 0 h 690"/>
                <a:gd name="T40" fmla="*/ 0 w 612"/>
                <a:gd name="T41" fmla="*/ 0 h 69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2"/>
                <a:gd name="T64" fmla="*/ 0 h 690"/>
                <a:gd name="T65" fmla="*/ 612 w 612"/>
                <a:gd name="T66" fmla="*/ 690 h 69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2" h="690">
                  <a:moveTo>
                    <a:pt x="0" y="0"/>
                  </a:moveTo>
                  <a:lnTo>
                    <a:pt x="308" y="30"/>
                  </a:lnTo>
                  <a:lnTo>
                    <a:pt x="266" y="114"/>
                  </a:lnTo>
                  <a:lnTo>
                    <a:pt x="218" y="262"/>
                  </a:lnTo>
                  <a:lnTo>
                    <a:pt x="241" y="399"/>
                  </a:lnTo>
                  <a:lnTo>
                    <a:pt x="399" y="407"/>
                  </a:lnTo>
                  <a:lnTo>
                    <a:pt x="547" y="492"/>
                  </a:lnTo>
                  <a:lnTo>
                    <a:pt x="612" y="677"/>
                  </a:lnTo>
                  <a:lnTo>
                    <a:pt x="513" y="690"/>
                  </a:lnTo>
                  <a:lnTo>
                    <a:pt x="241" y="686"/>
                  </a:lnTo>
                  <a:lnTo>
                    <a:pt x="536" y="627"/>
                  </a:lnTo>
                  <a:lnTo>
                    <a:pt x="485" y="521"/>
                  </a:lnTo>
                  <a:lnTo>
                    <a:pt x="447" y="471"/>
                  </a:lnTo>
                  <a:lnTo>
                    <a:pt x="386" y="447"/>
                  </a:lnTo>
                  <a:lnTo>
                    <a:pt x="226" y="439"/>
                  </a:lnTo>
                  <a:lnTo>
                    <a:pt x="104" y="481"/>
                  </a:lnTo>
                  <a:lnTo>
                    <a:pt x="165" y="394"/>
                  </a:lnTo>
                  <a:lnTo>
                    <a:pt x="158" y="241"/>
                  </a:lnTo>
                  <a:lnTo>
                    <a:pt x="182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1" name="Freeform 214">
              <a:extLst>
                <a:ext uri="{FF2B5EF4-FFF2-40B4-BE49-F238E27FC236}">
                  <a16:creationId xmlns:a16="http://schemas.microsoft.com/office/drawing/2014/main" id="{718076EE-54C2-4539-9181-183F1DBBF9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099" y="3985"/>
              <a:ext cx="55" cy="21"/>
            </a:xfrm>
            <a:custGeom>
              <a:avLst/>
              <a:gdLst>
                <a:gd name="T0" fmla="*/ 0 w 205"/>
                <a:gd name="T1" fmla="*/ 0 h 70"/>
                <a:gd name="T2" fmla="*/ 0 w 205"/>
                <a:gd name="T3" fmla="*/ 0 h 70"/>
                <a:gd name="T4" fmla="*/ 0 w 205"/>
                <a:gd name="T5" fmla="*/ 0 h 70"/>
                <a:gd name="T6" fmla="*/ 0 w 205"/>
                <a:gd name="T7" fmla="*/ 0 h 70"/>
                <a:gd name="T8" fmla="*/ 0 w 205"/>
                <a:gd name="T9" fmla="*/ 0 h 70"/>
                <a:gd name="T10" fmla="*/ 0 w 205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70"/>
                <a:gd name="T20" fmla="*/ 205 w 205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70">
                  <a:moveTo>
                    <a:pt x="15" y="0"/>
                  </a:moveTo>
                  <a:lnTo>
                    <a:pt x="186" y="24"/>
                  </a:lnTo>
                  <a:lnTo>
                    <a:pt x="205" y="64"/>
                  </a:lnTo>
                  <a:lnTo>
                    <a:pt x="0" y="7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2" name="Freeform 215">
              <a:extLst>
                <a:ext uri="{FF2B5EF4-FFF2-40B4-BE49-F238E27FC236}">
                  <a16:creationId xmlns:a16="http://schemas.microsoft.com/office/drawing/2014/main" id="{0A95473C-9A40-4CBC-9765-182FEA28A74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71" y="3954"/>
              <a:ext cx="59" cy="24"/>
            </a:xfrm>
            <a:custGeom>
              <a:avLst/>
              <a:gdLst>
                <a:gd name="T0" fmla="*/ 0 w 226"/>
                <a:gd name="T1" fmla="*/ 0 h 78"/>
                <a:gd name="T2" fmla="*/ 0 w 226"/>
                <a:gd name="T3" fmla="*/ 0 h 78"/>
                <a:gd name="T4" fmla="*/ 0 w 226"/>
                <a:gd name="T5" fmla="*/ 0 h 78"/>
                <a:gd name="T6" fmla="*/ 0 w 226"/>
                <a:gd name="T7" fmla="*/ 0 h 78"/>
                <a:gd name="T8" fmla="*/ 0 w 226"/>
                <a:gd name="T9" fmla="*/ 0 h 78"/>
                <a:gd name="T10" fmla="*/ 0 w 226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6"/>
                <a:gd name="T19" fmla="*/ 0 h 78"/>
                <a:gd name="T20" fmla="*/ 226 w 226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6" h="78">
                  <a:moveTo>
                    <a:pt x="32" y="0"/>
                  </a:moveTo>
                  <a:lnTo>
                    <a:pt x="193" y="12"/>
                  </a:lnTo>
                  <a:lnTo>
                    <a:pt x="226" y="74"/>
                  </a:lnTo>
                  <a:lnTo>
                    <a:pt x="0" y="7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3" name="Freeform 216">
              <a:extLst>
                <a:ext uri="{FF2B5EF4-FFF2-40B4-BE49-F238E27FC236}">
                  <a16:creationId xmlns:a16="http://schemas.microsoft.com/office/drawing/2014/main" id="{1922DB3F-242A-4AEE-86D0-0D0E7E45933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3" y="3096"/>
              <a:ext cx="44" cy="53"/>
            </a:xfrm>
            <a:custGeom>
              <a:avLst/>
              <a:gdLst>
                <a:gd name="T0" fmla="*/ 0 w 165"/>
                <a:gd name="T1" fmla="*/ 0 h 173"/>
                <a:gd name="T2" fmla="*/ 0 w 165"/>
                <a:gd name="T3" fmla="*/ 0 h 173"/>
                <a:gd name="T4" fmla="*/ 0 w 165"/>
                <a:gd name="T5" fmla="*/ 0 h 173"/>
                <a:gd name="T6" fmla="*/ 0 w 165"/>
                <a:gd name="T7" fmla="*/ 0 h 173"/>
                <a:gd name="T8" fmla="*/ 0 w 165"/>
                <a:gd name="T9" fmla="*/ 0 h 173"/>
                <a:gd name="T10" fmla="*/ 0 w 165"/>
                <a:gd name="T11" fmla="*/ 0 h 173"/>
                <a:gd name="T12" fmla="*/ 0 w 165"/>
                <a:gd name="T13" fmla="*/ 0 h 173"/>
                <a:gd name="T14" fmla="*/ 0 w 165"/>
                <a:gd name="T15" fmla="*/ 0 h 173"/>
                <a:gd name="T16" fmla="*/ 0 w 165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5"/>
                <a:gd name="T28" fmla="*/ 0 h 173"/>
                <a:gd name="T29" fmla="*/ 165 w 165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5" h="173">
                  <a:moveTo>
                    <a:pt x="76" y="0"/>
                  </a:moveTo>
                  <a:lnTo>
                    <a:pt x="61" y="105"/>
                  </a:lnTo>
                  <a:lnTo>
                    <a:pt x="165" y="137"/>
                  </a:lnTo>
                  <a:lnTo>
                    <a:pt x="47" y="173"/>
                  </a:lnTo>
                  <a:lnTo>
                    <a:pt x="0" y="154"/>
                  </a:lnTo>
                  <a:lnTo>
                    <a:pt x="0" y="99"/>
                  </a:lnTo>
                  <a:lnTo>
                    <a:pt x="46" y="3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4" name="Freeform 217">
              <a:extLst>
                <a:ext uri="{FF2B5EF4-FFF2-40B4-BE49-F238E27FC236}">
                  <a16:creationId xmlns:a16="http://schemas.microsoft.com/office/drawing/2014/main" id="{12B8AF8F-E494-451B-AD20-9D8BB8BF4FD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4" y="3174"/>
              <a:ext cx="45" cy="53"/>
            </a:xfrm>
            <a:custGeom>
              <a:avLst/>
              <a:gdLst>
                <a:gd name="T0" fmla="*/ 0 w 173"/>
                <a:gd name="T1" fmla="*/ 0 h 173"/>
                <a:gd name="T2" fmla="*/ 0 w 173"/>
                <a:gd name="T3" fmla="*/ 0 h 173"/>
                <a:gd name="T4" fmla="*/ 0 w 173"/>
                <a:gd name="T5" fmla="*/ 0 h 173"/>
                <a:gd name="T6" fmla="*/ 0 w 173"/>
                <a:gd name="T7" fmla="*/ 0 h 173"/>
                <a:gd name="T8" fmla="*/ 0 w 173"/>
                <a:gd name="T9" fmla="*/ 0 h 173"/>
                <a:gd name="T10" fmla="*/ 0 w 173"/>
                <a:gd name="T11" fmla="*/ 0 h 173"/>
                <a:gd name="T12" fmla="*/ 0 w 173"/>
                <a:gd name="T13" fmla="*/ 0 h 173"/>
                <a:gd name="T14" fmla="*/ 0 w 173"/>
                <a:gd name="T15" fmla="*/ 0 h 173"/>
                <a:gd name="T16" fmla="*/ 0 w 173"/>
                <a:gd name="T17" fmla="*/ 0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3"/>
                <a:gd name="T28" fmla="*/ 0 h 173"/>
                <a:gd name="T29" fmla="*/ 173 w 173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3" h="173">
                  <a:moveTo>
                    <a:pt x="72" y="0"/>
                  </a:moveTo>
                  <a:lnTo>
                    <a:pt x="66" y="97"/>
                  </a:lnTo>
                  <a:lnTo>
                    <a:pt x="173" y="127"/>
                  </a:lnTo>
                  <a:lnTo>
                    <a:pt x="83" y="173"/>
                  </a:lnTo>
                  <a:lnTo>
                    <a:pt x="20" y="161"/>
                  </a:lnTo>
                  <a:lnTo>
                    <a:pt x="0" y="110"/>
                  </a:lnTo>
                  <a:lnTo>
                    <a:pt x="38" y="38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5" name="Freeform 218">
              <a:extLst>
                <a:ext uri="{FF2B5EF4-FFF2-40B4-BE49-F238E27FC236}">
                  <a16:creationId xmlns:a16="http://schemas.microsoft.com/office/drawing/2014/main" id="{99EEF180-3C98-4A06-89B8-091943A83C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6" y="2794"/>
              <a:ext cx="125" cy="226"/>
            </a:xfrm>
            <a:custGeom>
              <a:avLst/>
              <a:gdLst>
                <a:gd name="T0" fmla="*/ 0 w 471"/>
                <a:gd name="T1" fmla="*/ 0 h 747"/>
                <a:gd name="T2" fmla="*/ 0 w 471"/>
                <a:gd name="T3" fmla="*/ 0 h 747"/>
                <a:gd name="T4" fmla="*/ 0 w 471"/>
                <a:gd name="T5" fmla="*/ 0 h 747"/>
                <a:gd name="T6" fmla="*/ 0 w 471"/>
                <a:gd name="T7" fmla="*/ 0 h 747"/>
                <a:gd name="T8" fmla="*/ 0 w 471"/>
                <a:gd name="T9" fmla="*/ 0 h 747"/>
                <a:gd name="T10" fmla="*/ 0 w 471"/>
                <a:gd name="T11" fmla="*/ 0 h 747"/>
                <a:gd name="T12" fmla="*/ 0 w 471"/>
                <a:gd name="T13" fmla="*/ 0 h 747"/>
                <a:gd name="T14" fmla="*/ 0 w 471"/>
                <a:gd name="T15" fmla="*/ 0 h 747"/>
                <a:gd name="T16" fmla="*/ 0 w 471"/>
                <a:gd name="T17" fmla="*/ 0 h 747"/>
                <a:gd name="T18" fmla="*/ 0 w 471"/>
                <a:gd name="T19" fmla="*/ 0 h 747"/>
                <a:gd name="T20" fmla="*/ 0 w 471"/>
                <a:gd name="T21" fmla="*/ 0 h 747"/>
                <a:gd name="T22" fmla="*/ 0 w 471"/>
                <a:gd name="T23" fmla="*/ 0 h 747"/>
                <a:gd name="T24" fmla="*/ 0 w 471"/>
                <a:gd name="T25" fmla="*/ 0 h 747"/>
                <a:gd name="T26" fmla="*/ 0 w 471"/>
                <a:gd name="T27" fmla="*/ 0 h 747"/>
                <a:gd name="T28" fmla="*/ 0 w 471"/>
                <a:gd name="T29" fmla="*/ 0 h 747"/>
                <a:gd name="T30" fmla="*/ 0 w 471"/>
                <a:gd name="T31" fmla="*/ 0 h 747"/>
                <a:gd name="T32" fmla="*/ 0 w 471"/>
                <a:gd name="T33" fmla="*/ 0 h 747"/>
                <a:gd name="T34" fmla="*/ 0 w 471"/>
                <a:gd name="T35" fmla="*/ 0 h 747"/>
                <a:gd name="T36" fmla="*/ 0 w 471"/>
                <a:gd name="T37" fmla="*/ 0 h 747"/>
                <a:gd name="T38" fmla="*/ 0 w 471"/>
                <a:gd name="T39" fmla="*/ 0 h 747"/>
                <a:gd name="T40" fmla="*/ 0 w 471"/>
                <a:gd name="T41" fmla="*/ 0 h 747"/>
                <a:gd name="T42" fmla="*/ 0 w 471"/>
                <a:gd name="T43" fmla="*/ 0 h 747"/>
                <a:gd name="T44" fmla="*/ 0 w 471"/>
                <a:gd name="T45" fmla="*/ 0 h 747"/>
                <a:gd name="T46" fmla="*/ 0 w 471"/>
                <a:gd name="T47" fmla="*/ 0 h 747"/>
                <a:gd name="T48" fmla="*/ 0 w 471"/>
                <a:gd name="T49" fmla="*/ 0 h 747"/>
                <a:gd name="T50" fmla="*/ 0 w 471"/>
                <a:gd name="T51" fmla="*/ 0 h 747"/>
                <a:gd name="T52" fmla="*/ 0 w 471"/>
                <a:gd name="T53" fmla="*/ 0 h 747"/>
                <a:gd name="T54" fmla="*/ 0 w 471"/>
                <a:gd name="T55" fmla="*/ 0 h 747"/>
                <a:gd name="T56" fmla="*/ 0 w 471"/>
                <a:gd name="T57" fmla="*/ 0 h 74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71"/>
                <a:gd name="T88" fmla="*/ 0 h 747"/>
                <a:gd name="T89" fmla="*/ 471 w 471"/>
                <a:gd name="T90" fmla="*/ 747 h 74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71" h="747">
                  <a:moveTo>
                    <a:pt x="471" y="600"/>
                  </a:moveTo>
                  <a:lnTo>
                    <a:pt x="439" y="629"/>
                  </a:lnTo>
                  <a:lnTo>
                    <a:pt x="378" y="674"/>
                  </a:lnTo>
                  <a:lnTo>
                    <a:pt x="283" y="678"/>
                  </a:lnTo>
                  <a:lnTo>
                    <a:pt x="213" y="570"/>
                  </a:lnTo>
                  <a:lnTo>
                    <a:pt x="199" y="515"/>
                  </a:lnTo>
                  <a:lnTo>
                    <a:pt x="262" y="541"/>
                  </a:lnTo>
                  <a:lnTo>
                    <a:pt x="372" y="532"/>
                  </a:lnTo>
                  <a:lnTo>
                    <a:pt x="234" y="469"/>
                  </a:lnTo>
                  <a:lnTo>
                    <a:pt x="120" y="365"/>
                  </a:lnTo>
                  <a:lnTo>
                    <a:pt x="158" y="300"/>
                  </a:lnTo>
                  <a:lnTo>
                    <a:pt x="89" y="260"/>
                  </a:lnTo>
                  <a:lnTo>
                    <a:pt x="114" y="159"/>
                  </a:lnTo>
                  <a:lnTo>
                    <a:pt x="178" y="156"/>
                  </a:lnTo>
                  <a:lnTo>
                    <a:pt x="230" y="192"/>
                  </a:lnTo>
                  <a:lnTo>
                    <a:pt x="220" y="83"/>
                  </a:lnTo>
                  <a:lnTo>
                    <a:pt x="258" y="0"/>
                  </a:lnTo>
                  <a:lnTo>
                    <a:pt x="76" y="55"/>
                  </a:lnTo>
                  <a:lnTo>
                    <a:pt x="47" y="95"/>
                  </a:lnTo>
                  <a:lnTo>
                    <a:pt x="0" y="173"/>
                  </a:lnTo>
                  <a:lnTo>
                    <a:pt x="4" y="306"/>
                  </a:lnTo>
                  <a:lnTo>
                    <a:pt x="62" y="414"/>
                  </a:lnTo>
                  <a:lnTo>
                    <a:pt x="55" y="519"/>
                  </a:lnTo>
                  <a:lnTo>
                    <a:pt x="72" y="606"/>
                  </a:lnTo>
                  <a:lnTo>
                    <a:pt x="152" y="697"/>
                  </a:lnTo>
                  <a:lnTo>
                    <a:pt x="306" y="747"/>
                  </a:lnTo>
                  <a:lnTo>
                    <a:pt x="407" y="720"/>
                  </a:lnTo>
                  <a:lnTo>
                    <a:pt x="471" y="6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6" name="Freeform 219">
              <a:extLst>
                <a:ext uri="{FF2B5EF4-FFF2-40B4-BE49-F238E27FC236}">
                  <a16:creationId xmlns:a16="http://schemas.microsoft.com/office/drawing/2014/main" id="{40C5EB6D-2266-415C-B5CF-785058B797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46" y="2688"/>
              <a:ext cx="164" cy="142"/>
            </a:xfrm>
            <a:custGeom>
              <a:avLst/>
              <a:gdLst>
                <a:gd name="T0" fmla="*/ 0 w 623"/>
                <a:gd name="T1" fmla="*/ 0 h 469"/>
                <a:gd name="T2" fmla="*/ 0 w 623"/>
                <a:gd name="T3" fmla="*/ 0 h 469"/>
                <a:gd name="T4" fmla="*/ 0 w 623"/>
                <a:gd name="T5" fmla="*/ 0 h 469"/>
                <a:gd name="T6" fmla="*/ 0 w 623"/>
                <a:gd name="T7" fmla="*/ 0 h 469"/>
                <a:gd name="T8" fmla="*/ 0 w 623"/>
                <a:gd name="T9" fmla="*/ 0 h 469"/>
                <a:gd name="T10" fmla="*/ 0 w 623"/>
                <a:gd name="T11" fmla="*/ 0 h 469"/>
                <a:gd name="T12" fmla="*/ 0 w 623"/>
                <a:gd name="T13" fmla="*/ 0 h 469"/>
                <a:gd name="T14" fmla="*/ 0 w 623"/>
                <a:gd name="T15" fmla="*/ 0 h 469"/>
                <a:gd name="T16" fmla="*/ 0 w 623"/>
                <a:gd name="T17" fmla="*/ 0 h 469"/>
                <a:gd name="T18" fmla="*/ 0 w 623"/>
                <a:gd name="T19" fmla="*/ 0 h 469"/>
                <a:gd name="T20" fmla="*/ 0 w 623"/>
                <a:gd name="T21" fmla="*/ 0 h 469"/>
                <a:gd name="T22" fmla="*/ 0 w 623"/>
                <a:gd name="T23" fmla="*/ 0 h 469"/>
                <a:gd name="T24" fmla="*/ 0 w 623"/>
                <a:gd name="T25" fmla="*/ 0 h 469"/>
                <a:gd name="T26" fmla="*/ 0 w 623"/>
                <a:gd name="T27" fmla="*/ 0 h 469"/>
                <a:gd name="T28" fmla="*/ 0 w 623"/>
                <a:gd name="T29" fmla="*/ 0 h 469"/>
                <a:gd name="T30" fmla="*/ 0 w 623"/>
                <a:gd name="T31" fmla="*/ 0 h 469"/>
                <a:gd name="T32" fmla="*/ 0 w 623"/>
                <a:gd name="T33" fmla="*/ 0 h 469"/>
                <a:gd name="T34" fmla="*/ 0 w 623"/>
                <a:gd name="T35" fmla="*/ 0 h 469"/>
                <a:gd name="T36" fmla="*/ 0 w 623"/>
                <a:gd name="T37" fmla="*/ 0 h 469"/>
                <a:gd name="T38" fmla="*/ 0 w 623"/>
                <a:gd name="T39" fmla="*/ 0 h 469"/>
                <a:gd name="T40" fmla="*/ 0 w 623"/>
                <a:gd name="T41" fmla="*/ 0 h 469"/>
                <a:gd name="T42" fmla="*/ 0 w 623"/>
                <a:gd name="T43" fmla="*/ 0 h 469"/>
                <a:gd name="T44" fmla="*/ 0 w 623"/>
                <a:gd name="T45" fmla="*/ 0 h 469"/>
                <a:gd name="T46" fmla="*/ 0 w 623"/>
                <a:gd name="T47" fmla="*/ 0 h 469"/>
                <a:gd name="T48" fmla="*/ 0 w 623"/>
                <a:gd name="T49" fmla="*/ 0 h 469"/>
                <a:gd name="T50" fmla="*/ 0 w 623"/>
                <a:gd name="T51" fmla="*/ 0 h 469"/>
                <a:gd name="T52" fmla="*/ 0 w 623"/>
                <a:gd name="T53" fmla="*/ 0 h 469"/>
                <a:gd name="T54" fmla="*/ 0 w 623"/>
                <a:gd name="T55" fmla="*/ 0 h 469"/>
                <a:gd name="T56" fmla="*/ 0 w 623"/>
                <a:gd name="T57" fmla="*/ 0 h 46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23"/>
                <a:gd name="T88" fmla="*/ 0 h 469"/>
                <a:gd name="T89" fmla="*/ 623 w 623"/>
                <a:gd name="T90" fmla="*/ 469 h 46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23" h="469">
                  <a:moveTo>
                    <a:pt x="172" y="464"/>
                  </a:moveTo>
                  <a:lnTo>
                    <a:pt x="100" y="469"/>
                  </a:lnTo>
                  <a:lnTo>
                    <a:pt x="58" y="410"/>
                  </a:lnTo>
                  <a:lnTo>
                    <a:pt x="17" y="333"/>
                  </a:lnTo>
                  <a:lnTo>
                    <a:pt x="0" y="209"/>
                  </a:lnTo>
                  <a:lnTo>
                    <a:pt x="93" y="150"/>
                  </a:lnTo>
                  <a:lnTo>
                    <a:pt x="176" y="97"/>
                  </a:lnTo>
                  <a:lnTo>
                    <a:pt x="258" y="49"/>
                  </a:lnTo>
                  <a:lnTo>
                    <a:pt x="357" y="6"/>
                  </a:lnTo>
                  <a:lnTo>
                    <a:pt x="440" y="0"/>
                  </a:lnTo>
                  <a:lnTo>
                    <a:pt x="594" y="36"/>
                  </a:lnTo>
                  <a:lnTo>
                    <a:pt x="585" y="87"/>
                  </a:lnTo>
                  <a:lnTo>
                    <a:pt x="623" y="133"/>
                  </a:lnTo>
                  <a:lnTo>
                    <a:pt x="560" y="156"/>
                  </a:lnTo>
                  <a:lnTo>
                    <a:pt x="513" y="101"/>
                  </a:lnTo>
                  <a:lnTo>
                    <a:pt x="526" y="46"/>
                  </a:lnTo>
                  <a:lnTo>
                    <a:pt x="429" y="32"/>
                  </a:lnTo>
                  <a:lnTo>
                    <a:pt x="294" y="80"/>
                  </a:lnTo>
                  <a:lnTo>
                    <a:pt x="237" y="110"/>
                  </a:lnTo>
                  <a:lnTo>
                    <a:pt x="161" y="177"/>
                  </a:lnTo>
                  <a:lnTo>
                    <a:pt x="250" y="186"/>
                  </a:lnTo>
                  <a:lnTo>
                    <a:pt x="313" y="241"/>
                  </a:lnTo>
                  <a:lnTo>
                    <a:pt x="393" y="224"/>
                  </a:lnTo>
                  <a:lnTo>
                    <a:pt x="406" y="251"/>
                  </a:lnTo>
                  <a:lnTo>
                    <a:pt x="351" y="308"/>
                  </a:lnTo>
                  <a:lnTo>
                    <a:pt x="273" y="378"/>
                  </a:lnTo>
                  <a:lnTo>
                    <a:pt x="203" y="439"/>
                  </a:lnTo>
                  <a:lnTo>
                    <a:pt x="172" y="4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7" name="Freeform 220">
              <a:extLst>
                <a:ext uri="{FF2B5EF4-FFF2-40B4-BE49-F238E27FC236}">
                  <a16:creationId xmlns:a16="http://schemas.microsoft.com/office/drawing/2014/main" id="{1D77C788-92CD-44D3-88FF-513D276FCD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66" y="2710"/>
              <a:ext cx="181" cy="101"/>
            </a:xfrm>
            <a:custGeom>
              <a:avLst/>
              <a:gdLst>
                <a:gd name="T0" fmla="*/ 0 w 680"/>
                <a:gd name="T1" fmla="*/ 0 h 333"/>
                <a:gd name="T2" fmla="*/ 0 w 680"/>
                <a:gd name="T3" fmla="*/ 0 h 333"/>
                <a:gd name="T4" fmla="*/ 0 w 680"/>
                <a:gd name="T5" fmla="*/ 0 h 333"/>
                <a:gd name="T6" fmla="*/ 0 w 680"/>
                <a:gd name="T7" fmla="*/ 0 h 333"/>
                <a:gd name="T8" fmla="*/ 0 w 680"/>
                <a:gd name="T9" fmla="*/ 0 h 333"/>
                <a:gd name="T10" fmla="*/ 0 w 680"/>
                <a:gd name="T11" fmla="*/ 0 h 333"/>
                <a:gd name="T12" fmla="*/ 0 w 680"/>
                <a:gd name="T13" fmla="*/ 0 h 333"/>
                <a:gd name="T14" fmla="*/ 0 w 680"/>
                <a:gd name="T15" fmla="*/ 0 h 333"/>
                <a:gd name="T16" fmla="*/ 0 w 680"/>
                <a:gd name="T17" fmla="*/ 0 h 333"/>
                <a:gd name="T18" fmla="*/ 0 w 680"/>
                <a:gd name="T19" fmla="*/ 0 h 333"/>
                <a:gd name="T20" fmla="*/ 0 w 680"/>
                <a:gd name="T21" fmla="*/ 0 h 333"/>
                <a:gd name="T22" fmla="*/ 0 w 680"/>
                <a:gd name="T23" fmla="*/ 0 h 333"/>
                <a:gd name="T24" fmla="*/ 0 w 680"/>
                <a:gd name="T25" fmla="*/ 0 h 333"/>
                <a:gd name="T26" fmla="*/ 0 w 680"/>
                <a:gd name="T27" fmla="*/ 0 h 333"/>
                <a:gd name="T28" fmla="*/ 0 w 680"/>
                <a:gd name="T29" fmla="*/ 0 h 333"/>
                <a:gd name="T30" fmla="*/ 0 w 680"/>
                <a:gd name="T31" fmla="*/ 0 h 333"/>
                <a:gd name="T32" fmla="*/ 0 w 680"/>
                <a:gd name="T33" fmla="*/ 0 h 333"/>
                <a:gd name="T34" fmla="*/ 0 w 680"/>
                <a:gd name="T35" fmla="*/ 0 h 333"/>
                <a:gd name="T36" fmla="*/ 0 w 680"/>
                <a:gd name="T37" fmla="*/ 0 h 333"/>
                <a:gd name="T38" fmla="*/ 0 w 680"/>
                <a:gd name="T39" fmla="*/ 0 h 333"/>
                <a:gd name="T40" fmla="*/ 0 w 680"/>
                <a:gd name="T41" fmla="*/ 0 h 333"/>
                <a:gd name="T42" fmla="*/ 0 w 680"/>
                <a:gd name="T43" fmla="*/ 0 h 3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0"/>
                <a:gd name="T67" fmla="*/ 0 h 333"/>
                <a:gd name="T68" fmla="*/ 680 w 680"/>
                <a:gd name="T69" fmla="*/ 333 h 3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0" h="333">
                  <a:moveTo>
                    <a:pt x="310" y="59"/>
                  </a:moveTo>
                  <a:lnTo>
                    <a:pt x="388" y="34"/>
                  </a:lnTo>
                  <a:lnTo>
                    <a:pt x="483" y="6"/>
                  </a:lnTo>
                  <a:lnTo>
                    <a:pt x="557" y="0"/>
                  </a:lnTo>
                  <a:lnTo>
                    <a:pt x="637" y="42"/>
                  </a:lnTo>
                  <a:lnTo>
                    <a:pt x="675" y="124"/>
                  </a:lnTo>
                  <a:lnTo>
                    <a:pt x="680" y="202"/>
                  </a:lnTo>
                  <a:lnTo>
                    <a:pt x="618" y="236"/>
                  </a:lnTo>
                  <a:lnTo>
                    <a:pt x="534" y="283"/>
                  </a:lnTo>
                  <a:lnTo>
                    <a:pt x="488" y="202"/>
                  </a:lnTo>
                  <a:lnTo>
                    <a:pt x="429" y="150"/>
                  </a:lnTo>
                  <a:lnTo>
                    <a:pt x="409" y="219"/>
                  </a:lnTo>
                  <a:lnTo>
                    <a:pt x="9" y="333"/>
                  </a:lnTo>
                  <a:lnTo>
                    <a:pt x="0" y="283"/>
                  </a:lnTo>
                  <a:lnTo>
                    <a:pt x="369" y="192"/>
                  </a:lnTo>
                  <a:lnTo>
                    <a:pt x="372" y="141"/>
                  </a:lnTo>
                  <a:lnTo>
                    <a:pt x="397" y="93"/>
                  </a:lnTo>
                  <a:lnTo>
                    <a:pt x="450" y="46"/>
                  </a:lnTo>
                  <a:lnTo>
                    <a:pt x="350" y="88"/>
                  </a:lnTo>
                  <a:lnTo>
                    <a:pt x="215" y="145"/>
                  </a:lnTo>
                  <a:lnTo>
                    <a:pt x="31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8" name="Freeform 221">
              <a:extLst>
                <a:ext uri="{FF2B5EF4-FFF2-40B4-BE49-F238E27FC236}">
                  <a16:creationId xmlns:a16="http://schemas.microsoft.com/office/drawing/2014/main" id="{4549CDA5-49BF-4146-87DD-C99E5B19793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9" y="2803"/>
              <a:ext cx="50" cy="81"/>
            </a:xfrm>
            <a:custGeom>
              <a:avLst/>
              <a:gdLst>
                <a:gd name="T0" fmla="*/ 0 w 188"/>
                <a:gd name="T1" fmla="*/ 0 h 272"/>
                <a:gd name="T2" fmla="*/ 0 w 188"/>
                <a:gd name="T3" fmla="*/ 0 h 272"/>
                <a:gd name="T4" fmla="*/ 0 w 188"/>
                <a:gd name="T5" fmla="*/ 0 h 272"/>
                <a:gd name="T6" fmla="*/ 0 w 188"/>
                <a:gd name="T7" fmla="*/ 0 h 272"/>
                <a:gd name="T8" fmla="*/ 0 w 188"/>
                <a:gd name="T9" fmla="*/ 0 h 272"/>
                <a:gd name="T10" fmla="*/ 0 w 188"/>
                <a:gd name="T11" fmla="*/ 0 h 272"/>
                <a:gd name="T12" fmla="*/ 0 w 188"/>
                <a:gd name="T13" fmla="*/ 0 h 272"/>
                <a:gd name="T14" fmla="*/ 0 w 188"/>
                <a:gd name="T15" fmla="*/ 0 h 272"/>
                <a:gd name="T16" fmla="*/ 0 w 188"/>
                <a:gd name="T17" fmla="*/ 0 h 272"/>
                <a:gd name="T18" fmla="*/ 0 w 188"/>
                <a:gd name="T19" fmla="*/ 0 h 272"/>
                <a:gd name="T20" fmla="*/ 0 w 188"/>
                <a:gd name="T21" fmla="*/ 0 h 2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8"/>
                <a:gd name="T34" fmla="*/ 0 h 272"/>
                <a:gd name="T35" fmla="*/ 188 w 188"/>
                <a:gd name="T36" fmla="*/ 272 h 27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8" h="272">
                  <a:moveTo>
                    <a:pt x="68" y="0"/>
                  </a:moveTo>
                  <a:lnTo>
                    <a:pt x="102" y="131"/>
                  </a:lnTo>
                  <a:lnTo>
                    <a:pt x="156" y="186"/>
                  </a:lnTo>
                  <a:lnTo>
                    <a:pt x="188" y="205"/>
                  </a:lnTo>
                  <a:lnTo>
                    <a:pt x="116" y="259"/>
                  </a:lnTo>
                  <a:lnTo>
                    <a:pt x="0" y="272"/>
                  </a:lnTo>
                  <a:lnTo>
                    <a:pt x="51" y="219"/>
                  </a:lnTo>
                  <a:lnTo>
                    <a:pt x="93" y="198"/>
                  </a:lnTo>
                  <a:lnTo>
                    <a:pt x="51" y="12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29" name="Freeform 222">
              <a:extLst>
                <a:ext uri="{FF2B5EF4-FFF2-40B4-BE49-F238E27FC236}">
                  <a16:creationId xmlns:a16="http://schemas.microsoft.com/office/drawing/2014/main" id="{85368790-3DE7-48C0-BDB7-B911AD4FAC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26" y="2845"/>
              <a:ext cx="91" cy="81"/>
            </a:xfrm>
            <a:custGeom>
              <a:avLst/>
              <a:gdLst>
                <a:gd name="T0" fmla="*/ 0 w 344"/>
                <a:gd name="T1" fmla="*/ 0 h 268"/>
                <a:gd name="T2" fmla="*/ 0 w 344"/>
                <a:gd name="T3" fmla="*/ 0 h 268"/>
                <a:gd name="T4" fmla="*/ 0 w 344"/>
                <a:gd name="T5" fmla="*/ 0 h 268"/>
                <a:gd name="T6" fmla="*/ 0 w 344"/>
                <a:gd name="T7" fmla="*/ 0 h 268"/>
                <a:gd name="T8" fmla="*/ 0 w 344"/>
                <a:gd name="T9" fmla="*/ 0 h 268"/>
                <a:gd name="T10" fmla="*/ 0 w 344"/>
                <a:gd name="T11" fmla="*/ 0 h 268"/>
                <a:gd name="T12" fmla="*/ 0 w 344"/>
                <a:gd name="T13" fmla="*/ 0 h 268"/>
                <a:gd name="T14" fmla="*/ 0 w 344"/>
                <a:gd name="T15" fmla="*/ 0 h 268"/>
                <a:gd name="T16" fmla="*/ 0 w 344"/>
                <a:gd name="T17" fmla="*/ 0 h 268"/>
                <a:gd name="T18" fmla="*/ 0 w 344"/>
                <a:gd name="T19" fmla="*/ 0 h 268"/>
                <a:gd name="T20" fmla="*/ 0 w 344"/>
                <a:gd name="T21" fmla="*/ 0 h 268"/>
                <a:gd name="T22" fmla="*/ 0 w 344"/>
                <a:gd name="T23" fmla="*/ 0 h 2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44"/>
                <a:gd name="T37" fmla="*/ 0 h 268"/>
                <a:gd name="T38" fmla="*/ 344 w 344"/>
                <a:gd name="T39" fmla="*/ 268 h 2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44" h="268">
                  <a:moveTo>
                    <a:pt x="93" y="0"/>
                  </a:moveTo>
                  <a:lnTo>
                    <a:pt x="133" y="78"/>
                  </a:lnTo>
                  <a:lnTo>
                    <a:pt x="124" y="163"/>
                  </a:lnTo>
                  <a:lnTo>
                    <a:pt x="200" y="213"/>
                  </a:lnTo>
                  <a:lnTo>
                    <a:pt x="344" y="241"/>
                  </a:lnTo>
                  <a:lnTo>
                    <a:pt x="179" y="268"/>
                  </a:lnTo>
                  <a:lnTo>
                    <a:pt x="93" y="222"/>
                  </a:lnTo>
                  <a:lnTo>
                    <a:pt x="0" y="241"/>
                  </a:lnTo>
                  <a:lnTo>
                    <a:pt x="74" y="163"/>
                  </a:lnTo>
                  <a:lnTo>
                    <a:pt x="89" y="8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0" name="Freeform 223">
              <a:extLst>
                <a:ext uri="{FF2B5EF4-FFF2-40B4-BE49-F238E27FC236}">
                  <a16:creationId xmlns:a16="http://schemas.microsoft.com/office/drawing/2014/main" id="{C6BA87E9-56D7-4A86-8DA7-12AF7D1A8C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16" y="3888"/>
              <a:ext cx="139" cy="85"/>
            </a:xfrm>
            <a:custGeom>
              <a:avLst/>
              <a:gdLst>
                <a:gd name="T0" fmla="*/ 0 w 524"/>
                <a:gd name="T1" fmla="*/ 0 h 281"/>
                <a:gd name="T2" fmla="*/ 0 w 524"/>
                <a:gd name="T3" fmla="*/ 0 h 281"/>
                <a:gd name="T4" fmla="*/ 0 w 524"/>
                <a:gd name="T5" fmla="*/ 0 h 281"/>
                <a:gd name="T6" fmla="*/ 0 w 524"/>
                <a:gd name="T7" fmla="*/ 0 h 281"/>
                <a:gd name="T8" fmla="*/ 0 w 524"/>
                <a:gd name="T9" fmla="*/ 0 h 281"/>
                <a:gd name="T10" fmla="*/ 0 w 524"/>
                <a:gd name="T11" fmla="*/ 0 h 281"/>
                <a:gd name="T12" fmla="*/ 0 w 524"/>
                <a:gd name="T13" fmla="*/ 0 h 281"/>
                <a:gd name="T14" fmla="*/ 0 w 524"/>
                <a:gd name="T15" fmla="*/ 0 h 281"/>
                <a:gd name="T16" fmla="*/ 0 w 524"/>
                <a:gd name="T17" fmla="*/ 0 h 281"/>
                <a:gd name="T18" fmla="*/ 0 w 524"/>
                <a:gd name="T19" fmla="*/ 0 h 281"/>
                <a:gd name="T20" fmla="*/ 0 w 524"/>
                <a:gd name="T21" fmla="*/ 0 h 281"/>
                <a:gd name="T22" fmla="*/ 0 w 524"/>
                <a:gd name="T23" fmla="*/ 0 h 281"/>
                <a:gd name="T24" fmla="*/ 0 w 524"/>
                <a:gd name="T25" fmla="*/ 0 h 2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4"/>
                <a:gd name="T40" fmla="*/ 0 h 281"/>
                <a:gd name="T41" fmla="*/ 524 w 524"/>
                <a:gd name="T42" fmla="*/ 281 h 2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4" h="281">
                  <a:moveTo>
                    <a:pt x="0" y="102"/>
                  </a:moveTo>
                  <a:lnTo>
                    <a:pt x="102" y="0"/>
                  </a:lnTo>
                  <a:lnTo>
                    <a:pt x="289" y="9"/>
                  </a:lnTo>
                  <a:lnTo>
                    <a:pt x="446" y="93"/>
                  </a:lnTo>
                  <a:lnTo>
                    <a:pt x="515" y="211"/>
                  </a:lnTo>
                  <a:lnTo>
                    <a:pt x="524" y="281"/>
                  </a:lnTo>
                  <a:lnTo>
                    <a:pt x="254" y="277"/>
                  </a:lnTo>
                  <a:lnTo>
                    <a:pt x="462" y="226"/>
                  </a:lnTo>
                  <a:lnTo>
                    <a:pt x="408" y="127"/>
                  </a:lnTo>
                  <a:lnTo>
                    <a:pt x="273" y="60"/>
                  </a:lnTo>
                  <a:lnTo>
                    <a:pt x="119" y="45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1" name="Freeform 224">
              <a:extLst>
                <a:ext uri="{FF2B5EF4-FFF2-40B4-BE49-F238E27FC236}">
                  <a16:creationId xmlns:a16="http://schemas.microsoft.com/office/drawing/2014/main" id="{40DA243B-3A86-47B0-B796-CE64B270E2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9"/>
              <a:ext cx="43" cy="28"/>
            </a:xfrm>
            <a:custGeom>
              <a:avLst/>
              <a:gdLst>
                <a:gd name="T0" fmla="*/ 0 w 161"/>
                <a:gd name="T1" fmla="*/ 0 h 89"/>
                <a:gd name="T2" fmla="*/ 0 w 161"/>
                <a:gd name="T3" fmla="*/ 0 h 89"/>
                <a:gd name="T4" fmla="*/ 0 w 161"/>
                <a:gd name="T5" fmla="*/ 0 h 89"/>
                <a:gd name="T6" fmla="*/ 0 w 161"/>
                <a:gd name="T7" fmla="*/ 0 h 89"/>
                <a:gd name="T8" fmla="*/ 0 w 161"/>
                <a:gd name="T9" fmla="*/ 0 h 89"/>
                <a:gd name="T10" fmla="*/ 0 w 161"/>
                <a:gd name="T11" fmla="*/ 0 h 89"/>
                <a:gd name="T12" fmla="*/ 0 w 161"/>
                <a:gd name="T13" fmla="*/ 0 h 89"/>
                <a:gd name="T14" fmla="*/ 0 w 161"/>
                <a:gd name="T15" fmla="*/ 0 h 89"/>
                <a:gd name="T16" fmla="*/ 0 w 161"/>
                <a:gd name="T17" fmla="*/ 0 h 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89"/>
                <a:gd name="T29" fmla="*/ 161 w 161"/>
                <a:gd name="T30" fmla="*/ 89 h 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89">
                  <a:moveTo>
                    <a:pt x="129" y="9"/>
                  </a:moveTo>
                  <a:lnTo>
                    <a:pt x="161" y="46"/>
                  </a:lnTo>
                  <a:lnTo>
                    <a:pt x="123" y="82"/>
                  </a:lnTo>
                  <a:lnTo>
                    <a:pt x="65" y="89"/>
                  </a:lnTo>
                  <a:lnTo>
                    <a:pt x="0" y="72"/>
                  </a:lnTo>
                  <a:lnTo>
                    <a:pt x="6" y="27"/>
                  </a:lnTo>
                  <a:lnTo>
                    <a:pt x="68" y="0"/>
                  </a:lnTo>
                  <a:lnTo>
                    <a:pt x="129" y="9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2" name="Freeform 225">
              <a:extLst>
                <a:ext uri="{FF2B5EF4-FFF2-40B4-BE49-F238E27FC236}">
                  <a16:creationId xmlns:a16="http://schemas.microsoft.com/office/drawing/2014/main" id="{15734317-3424-4476-B078-982CFF5878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61" y="2806"/>
              <a:ext cx="30" cy="27"/>
            </a:xfrm>
            <a:custGeom>
              <a:avLst/>
              <a:gdLst>
                <a:gd name="T0" fmla="*/ 0 w 116"/>
                <a:gd name="T1" fmla="*/ 0 h 89"/>
                <a:gd name="T2" fmla="*/ 0 w 116"/>
                <a:gd name="T3" fmla="*/ 0 h 89"/>
                <a:gd name="T4" fmla="*/ 0 w 116"/>
                <a:gd name="T5" fmla="*/ 0 h 89"/>
                <a:gd name="T6" fmla="*/ 0 w 116"/>
                <a:gd name="T7" fmla="*/ 0 h 89"/>
                <a:gd name="T8" fmla="*/ 0 w 116"/>
                <a:gd name="T9" fmla="*/ 0 h 89"/>
                <a:gd name="T10" fmla="*/ 0 w 116"/>
                <a:gd name="T11" fmla="*/ 0 h 89"/>
                <a:gd name="T12" fmla="*/ 0 w 116"/>
                <a:gd name="T13" fmla="*/ 0 h 89"/>
                <a:gd name="T14" fmla="*/ 0 w 116"/>
                <a:gd name="T15" fmla="*/ 0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89"/>
                <a:gd name="T26" fmla="*/ 116 w 116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89">
                  <a:moveTo>
                    <a:pt x="110" y="0"/>
                  </a:moveTo>
                  <a:lnTo>
                    <a:pt x="116" y="43"/>
                  </a:lnTo>
                  <a:lnTo>
                    <a:pt x="103" y="78"/>
                  </a:lnTo>
                  <a:lnTo>
                    <a:pt x="63" y="89"/>
                  </a:lnTo>
                  <a:lnTo>
                    <a:pt x="0" y="45"/>
                  </a:lnTo>
                  <a:lnTo>
                    <a:pt x="46" y="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FFE5E5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3" name="Freeform 226">
              <a:extLst>
                <a:ext uri="{FF2B5EF4-FFF2-40B4-BE49-F238E27FC236}">
                  <a16:creationId xmlns:a16="http://schemas.microsoft.com/office/drawing/2014/main" id="{013C89FF-964A-43EA-BAAE-908C52EC1D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7" y="2807"/>
              <a:ext cx="48" cy="31"/>
            </a:xfrm>
            <a:custGeom>
              <a:avLst/>
              <a:gdLst>
                <a:gd name="T0" fmla="*/ 0 w 180"/>
                <a:gd name="T1" fmla="*/ 0 h 105"/>
                <a:gd name="T2" fmla="*/ 0 w 180"/>
                <a:gd name="T3" fmla="*/ 0 h 105"/>
                <a:gd name="T4" fmla="*/ 0 w 180"/>
                <a:gd name="T5" fmla="*/ 0 h 105"/>
                <a:gd name="T6" fmla="*/ 0 w 180"/>
                <a:gd name="T7" fmla="*/ 0 h 105"/>
                <a:gd name="T8" fmla="*/ 0 w 180"/>
                <a:gd name="T9" fmla="*/ 0 h 105"/>
                <a:gd name="T10" fmla="*/ 0 w 180"/>
                <a:gd name="T11" fmla="*/ 0 h 105"/>
                <a:gd name="T12" fmla="*/ 0 w 180"/>
                <a:gd name="T13" fmla="*/ 0 h 105"/>
                <a:gd name="T14" fmla="*/ 0 w 180"/>
                <a:gd name="T15" fmla="*/ 0 h 105"/>
                <a:gd name="T16" fmla="*/ 0 w 180"/>
                <a:gd name="T17" fmla="*/ 0 h 105"/>
                <a:gd name="T18" fmla="*/ 0 w 180"/>
                <a:gd name="T19" fmla="*/ 0 h 105"/>
                <a:gd name="T20" fmla="*/ 0 w 180"/>
                <a:gd name="T21" fmla="*/ 0 h 1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0"/>
                <a:gd name="T34" fmla="*/ 0 h 105"/>
                <a:gd name="T35" fmla="*/ 180 w 180"/>
                <a:gd name="T36" fmla="*/ 105 h 10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0" h="105">
                  <a:moveTo>
                    <a:pt x="180" y="54"/>
                  </a:moveTo>
                  <a:lnTo>
                    <a:pt x="156" y="10"/>
                  </a:lnTo>
                  <a:lnTo>
                    <a:pt x="74" y="0"/>
                  </a:lnTo>
                  <a:lnTo>
                    <a:pt x="0" y="56"/>
                  </a:lnTo>
                  <a:lnTo>
                    <a:pt x="9" y="95"/>
                  </a:lnTo>
                  <a:lnTo>
                    <a:pt x="74" y="105"/>
                  </a:lnTo>
                  <a:lnTo>
                    <a:pt x="95" y="80"/>
                  </a:lnTo>
                  <a:lnTo>
                    <a:pt x="61" y="52"/>
                  </a:lnTo>
                  <a:lnTo>
                    <a:pt x="112" y="33"/>
                  </a:lnTo>
                  <a:lnTo>
                    <a:pt x="18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4" name="Freeform 227">
              <a:extLst>
                <a:ext uri="{FF2B5EF4-FFF2-40B4-BE49-F238E27FC236}">
                  <a16:creationId xmlns:a16="http://schemas.microsoft.com/office/drawing/2014/main" id="{3C7C7732-D97C-4230-95AC-EF4797D8F9E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59" y="2803"/>
              <a:ext cx="32" cy="30"/>
            </a:xfrm>
            <a:custGeom>
              <a:avLst/>
              <a:gdLst>
                <a:gd name="T0" fmla="*/ 0 w 122"/>
                <a:gd name="T1" fmla="*/ 0 h 101"/>
                <a:gd name="T2" fmla="*/ 0 w 122"/>
                <a:gd name="T3" fmla="*/ 0 h 101"/>
                <a:gd name="T4" fmla="*/ 0 w 122"/>
                <a:gd name="T5" fmla="*/ 0 h 101"/>
                <a:gd name="T6" fmla="*/ 0 w 122"/>
                <a:gd name="T7" fmla="*/ 0 h 101"/>
                <a:gd name="T8" fmla="*/ 0 w 122"/>
                <a:gd name="T9" fmla="*/ 0 h 101"/>
                <a:gd name="T10" fmla="*/ 0 w 122"/>
                <a:gd name="T11" fmla="*/ 0 h 101"/>
                <a:gd name="T12" fmla="*/ 0 w 122"/>
                <a:gd name="T13" fmla="*/ 0 h 101"/>
                <a:gd name="T14" fmla="*/ 0 w 122"/>
                <a:gd name="T15" fmla="*/ 0 h 101"/>
                <a:gd name="T16" fmla="*/ 0 w 122"/>
                <a:gd name="T17" fmla="*/ 0 h 101"/>
                <a:gd name="T18" fmla="*/ 0 w 122"/>
                <a:gd name="T19" fmla="*/ 0 h 101"/>
                <a:gd name="T20" fmla="*/ 0 w 122"/>
                <a:gd name="T21" fmla="*/ 0 h 101"/>
                <a:gd name="T22" fmla="*/ 0 w 122"/>
                <a:gd name="T23" fmla="*/ 0 h 1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2"/>
                <a:gd name="T37" fmla="*/ 0 h 101"/>
                <a:gd name="T38" fmla="*/ 122 w 122"/>
                <a:gd name="T39" fmla="*/ 101 h 10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2" h="101">
                  <a:moveTo>
                    <a:pt x="120" y="8"/>
                  </a:moveTo>
                  <a:lnTo>
                    <a:pt x="72" y="0"/>
                  </a:lnTo>
                  <a:lnTo>
                    <a:pt x="30" y="17"/>
                  </a:lnTo>
                  <a:lnTo>
                    <a:pt x="0" y="57"/>
                  </a:lnTo>
                  <a:lnTo>
                    <a:pt x="8" y="95"/>
                  </a:lnTo>
                  <a:lnTo>
                    <a:pt x="63" y="101"/>
                  </a:lnTo>
                  <a:lnTo>
                    <a:pt x="82" y="71"/>
                  </a:lnTo>
                  <a:lnTo>
                    <a:pt x="46" y="53"/>
                  </a:lnTo>
                  <a:lnTo>
                    <a:pt x="76" y="31"/>
                  </a:lnTo>
                  <a:lnTo>
                    <a:pt x="122" y="46"/>
                  </a:lnTo>
                  <a:lnTo>
                    <a:pt x="12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35" name="Freeform 228">
              <a:extLst>
                <a:ext uri="{FF2B5EF4-FFF2-40B4-BE49-F238E27FC236}">
                  <a16:creationId xmlns:a16="http://schemas.microsoft.com/office/drawing/2014/main" id="{508BE129-FDA8-4778-84AF-BC4815ED8DB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685" y="2751"/>
              <a:ext cx="65" cy="216"/>
            </a:xfrm>
            <a:custGeom>
              <a:avLst/>
              <a:gdLst>
                <a:gd name="T0" fmla="*/ 0 w 247"/>
                <a:gd name="T1" fmla="*/ 0 h 715"/>
                <a:gd name="T2" fmla="*/ 0 w 247"/>
                <a:gd name="T3" fmla="*/ 0 h 715"/>
                <a:gd name="T4" fmla="*/ 0 w 247"/>
                <a:gd name="T5" fmla="*/ 0 h 715"/>
                <a:gd name="T6" fmla="*/ 0 w 247"/>
                <a:gd name="T7" fmla="*/ 0 h 715"/>
                <a:gd name="T8" fmla="*/ 0 w 247"/>
                <a:gd name="T9" fmla="*/ 0 h 715"/>
                <a:gd name="T10" fmla="*/ 0 w 247"/>
                <a:gd name="T11" fmla="*/ 0 h 715"/>
                <a:gd name="T12" fmla="*/ 0 w 247"/>
                <a:gd name="T13" fmla="*/ 0 h 715"/>
                <a:gd name="T14" fmla="*/ 0 w 247"/>
                <a:gd name="T15" fmla="*/ 0 h 715"/>
                <a:gd name="T16" fmla="*/ 0 w 247"/>
                <a:gd name="T17" fmla="*/ 0 h 715"/>
                <a:gd name="T18" fmla="*/ 0 w 247"/>
                <a:gd name="T19" fmla="*/ 0 h 715"/>
                <a:gd name="T20" fmla="*/ 0 w 247"/>
                <a:gd name="T21" fmla="*/ 0 h 715"/>
                <a:gd name="T22" fmla="*/ 0 w 247"/>
                <a:gd name="T23" fmla="*/ 0 h 715"/>
                <a:gd name="T24" fmla="*/ 0 w 247"/>
                <a:gd name="T25" fmla="*/ 0 h 715"/>
                <a:gd name="T26" fmla="*/ 0 w 247"/>
                <a:gd name="T27" fmla="*/ 0 h 715"/>
                <a:gd name="T28" fmla="*/ 0 w 247"/>
                <a:gd name="T29" fmla="*/ 0 h 715"/>
                <a:gd name="T30" fmla="*/ 0 w 247"/>
                <a:gd name="T31" fmla="*/ 0 h 71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7"/>
                <a:gd name="T49" fmla="*/ 0 h 715"/>
                <a:gd name="T50" fmla="*/ 247 w 247"/>
                <a:gd name="T51" fmla="*/ 715 h 71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7" h="715">
                  <a:moveTo>
                    <a:pt x="110" y="0"/>
                  </a:moveTo>
                  <a:lnTo>
                    <a:pt x="148" y="51"/>
                  </a:lnTo>
                  <a:lnTo>
                    <a:pt x="213" y="169"/>
                  </a:lnTo>
                  <a:lnTo>
                    <a:pt x="247" y="433"/>
                  </a:lnTo>
                  <a:lnTo>
                    <a:pt x="224" y="528"/>
                  </a:lnTo>
                  <a:lnTo>
                    <a:pt x="180" y="608"/>
                  </a:lnTo>
                  <a:lnTo>
                    <a:pt x="93" y="688"/>
                  </a:lnTo>
                  <a:lnTo>
                    <a:pt x="0" y="715"/>
                  </a:lnTo>
                  <a:lnTo>
                    <a:pt x="15" y="658"/>
                  </a:lnTo>
                  <a:lnTo>
                    <a:pt x="110" y="618"/>
                  </a:lnTo>
                  <a:lnTo>
                    <a:pt x="182" y="521"/>
                  </a:lnTo>
                  <a:lnTo>
                    <a:pt x="209" y="456"/>
                  </a:lnTo>
                  <a:lnTo>
                    <a:pt x="209" y="264"/>
                  </a:lnTo>
                  <a:lnTo>
                    <a:pt x="150" y="8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40166" name="Picture 230" descr="PE07677_">
            <a:extLst>
              <a:ext uri="{FF2B5EF4-FFF2-40B4-BE49-F238E27FC236}">
                <a16:creationId xmlns:a16="http://schemas.microsoft.com/office/drawing/2014/main" id="{786C2224-15CA-4789-A61B-771F85FDF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4724401"/>
            <a:ext cx="171291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165" name="AutoShape 229">
            <a:extLst>
              <a:ext uri="{FF2B5EF4-FFF2-40B4-BE49-F238E27FC236}">
                <a16:creationId xmlns:a16="http://schemas.microsoft.com/office/drawing/2014/main" id="{3374D9FA-CC0A-41D9-BA95-61500962A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1" y="4114801"/>
            <a:ext cx="3732213" cy="1546225"/>
          </a:xfrm>
          <a:prstGeom prst="cloudCallout">
            <a:avLst>
              <a:gd name="adj1" fmla="val 82157"/>
              <a:gd name="adj2" fmla="val 51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0" scaled="1"/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I can tell that this part’s diameter is 20cm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1cm.</a:t>
            </a:r>
            <a:endParaRPr lang="en-US" altLang="zh-CN" sz="20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167" name="AutoShape 231">
            <a:extLst>
              <a:ext uri="{FF2B5EF4-FFF2-40B4-BE49-F238E27FC236}">
                <a16:creationId xmlns:a16="http://schemas.microsoft.com/office/drawing/2014/main" id="{E3D9B4ED-D374-4A51-8429-109619EE1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67163"/>
            <a:ext cx="3962400" cy="2014597"/>
          </a:xfrm>
          <a:prstGeom prst="cloudCallout">
            <a:avLst>
              <a:gd name="adj1" fmla="val -76241"/>
              <a:gd name="adj2" fmla="val 21843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I can tell that distance between two planets is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1 million light year ±1 light year.</a:t>
            </a:r>
          </a:p>
        </p:txBody>
      </p:sp>
      <p:sp>
        <p:nvSpPr>
          <p:cNvPr id="40168" name="AutoShape 232">
            <a:extLst>
              <a:ext uri="{FF2B5EF4-FFF2-40B4-BE49-F238E27FC236}">
                <a16:creationId xmlns:a16="http://schemas.microsoft.com/office/drawing/2014/main" id="{6F431C53-0E89-472B-951C-65FE74FF1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886201"/>
            <a:ext cx="4419600" cy="2483108"/>
          </a:xfrm>
          <a:prstGeom prst="cloudCallout">
            <a:avLst>
              <a:gd name="adj1" fmla="val -75574"/>
              <a:gd name="adj2" fmla="val 10921"/>
            </a:avLst>
          </a:prstGeom>
          <a:gradFill rotWithShape="0">
            <a:gsLst>
              <a:gs pos="0">
                <a:srgbClr val="CCFFCC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chemeClr val="accent1"/>
            </a:solidFill>
            <a:round/>
            <a:headEnd/>
            <a:tailEnd/>
          </a:ln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Of course mine is more accurate !  The accuracy relates to not only the absolute error, but also to the size of the exact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0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40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0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40007" grpId="0" animBg="1" autoUpdateAnimBg="0"/>
      <p:bldP spid="40083" grpId="0" animBg="1" autoUpdateAnimBg="0"/>
      <p:bldP spid="40084" grpId="0" animBg="1"/>
      <p:bldP spid="40085" grpId="0" animBg="1"/>
      <p:bldP spid="40096" grpId="0" animBg="1" autoUpdateAnimBg="0"/>
      <p:bldP spid="40165" grpId="0" animBg="1" autoUpdateAnimBg="0"/>
      <p:bldP spid="40167" grpId="0" animBg="1" autoUpdateAnimBg="0"/>
      <p:bldP spid="40168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683</Words>
  <Application>Microsoft Office PowerPoint</Application>
  <PresentationFormat>宽屏</PresentationFormat>
  <Paragraphs>20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 Z</cp:lastModifiedBy>
  <cp:revision>6</cp:revision>
  <dcterms:created xsi:type="dcterms:W3CDTF">2020-02-11T13:06:24Z</dcterms:created>
  <dcterms:modified xsi:type="dcterms:W3CDTF">2020-02-14T05:54:32Z</dcterms:modified>
</cp:coreProperties>
</file>